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dp" ContentType="image/vnd.ms-photo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8" r:id="rId3"/>
    <p:sldMasterId id="2147483682" r:id="rId4"/>
  </p:sldMasterIdLst>
  <p:notesMasterIdLst>
    <p:notesMasterId r:id="rId6"/>
  </p:notesMasterIdLst>
  <p:sldIdLst>
    <p:sldId id="256" r:id="rId5"/>
    <p:sldId id="364" r:id="rId7"/>
    <p:sldId id="363" r:id="rId8"/>
    <p:sldId id="359" r:id="rId9"/>
    <p:sldId id="361" r:id="rId10"/>
    <p:sldId id="344" r:id="rId11"/>
    <p:sldId id="347" r:id="rId12"/>
    <p:sldId id="349" r:id="rId13"/>
    <p:sldId id="358" r:id="rId14"/>
    <p:sldId id="351" r:id="rId15"/>
    <p:sldId id="353" r:id="rId16"/>
    <p:sldId id="355" r:id="rId17"/>
  </p:sldIdLst>
  <p:sldSz cx="12192000" cy="6858000"/>
  <p:notesSz cx="6858000" cy="9144000"/>
  <p:embeddedFontLst>
    <p:embeddedFont>
      <p:font typeface="Open Sans" panose="020B0606030504020204"/>
      <p:regular r:id="rId22"/>
    </p:embeddedFont>
    <p:embeddedFont>
      <p:font typeface="Microsoft YaHei" panose="020B0503020204020204" charset="-122"/>
      <p:regular r:id="rId23"/>
    </p:embeddedFont>
    <p:embeddedFont>
      <p:font typeface="Tahoma" panose="020B0604030504040204" pitchFamily="34" charset="0"/>
      <p:regular r:id="rId24"/>
      <p:bold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Arial Black" panose="020B0A04020102020204" charset="0"/>
      <p:bold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33CC"/>
    <a:srgbClr val="FF6600"/>
    <a:srgbClr val="CC66FF"/>
    <a:srgbClr val="FF3300"/>
    <a:srgbClr val="FF505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02" autoAdjust="0"/>
    <p:restoredTop sz="94660"/>
  </p:normalViewPr>
  <p:slideViewPr>
    <p:cSldViewPr snapToGrid="0">
      <p:cViewPr varScale="1">
        <p:scale>
          <a:sx n="71" d="100"/>
          <a:sy n="71" d="100"/>
        </p:scale>
        <p:origin x="28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0" Type="http://schemas.openxmlformats.org/officeDocument/2006/relationships/font" Target="fonts/font9.fntdata"/><Relationship Id="rId3" Type="http://schemas.openxmlformats.org/officeDocument/2006/relationships/slideMaster" Target="slideMasters/slideMaster2.xml"/><Relationship Id="rId29" Type="http://schemas.openxmlformats.org/officeDocument/2006/relationships/font" Target="fonts/font8.fntdata"/><Relationship Id="rId28" Type="http://schemas.openxmlformats.org/officeDocument/2006/relationships/font" Target="fonts/font7.fntdata"/><Relationship Id="rId27" Type="http://schemas.openxmlformats.org/officeDocument/2006/relationships/font" Target="fonts/font6.fntdata"/><Relationship Id="rId26" Type="http://schemas.openxmlformats.org/officeDocument/2006/relationships/font" Target="fonts/font5.fntdata"/><Relationship Id="rId25" Type="http://schemas.openxmlformats.org/officeDocument/2006/relationships/font" Target="fonts/font4.fntdata"/><Relationship Id="rId24" Type="http://schemas.openxmlformats.org/officeDocument/2006/relationships/font" Target="fonts/font3.fntdata"/><Relationship Id="rId23" Type="http://schemas.openxmlformats.org/officeDocument/2006/relationships/font" Target="fonts/font2.fntdata"/><Relationship Id="rId22" Type="http://schemas.openxmlformats.org/officeDocument/2006/relationships/font" Target="fonts/font1.fntdata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8096C-021B-472E-A56C-BE2FDB4BFD90}" type="datetimeFigureOut">
              <a:rPr lang="vi-VN" smtClean="0"/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FCDF2B-2585-4A94-A252-8583B51BAE67}" type="slidenum">
              <a:rPr lang="vi-VN" smtClean="0"/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8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" name="Google Shape;877;g1557d94f17d_0_10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8" name="Google Shape;878;g1557d94f17d_0_10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4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7" name="Google Shape;4337;g155324714b9_0_9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8" name="Google Shape;4338;g155324714b9_0_9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4" Type="http://schemas.openxmlformats.org/officeDocument/2006/relationships/hyperlink" Target="http://bit.ly/2TtBDfr" TargetMode="External"/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4" Type="http://schemas.openxmlformats.org/officeDocument/2006/relationships/hyperlink" Target="http://bit.ly/2TtBDfr" TargetMode="External"/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 slide">
  <p:cSld name="Title slide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089000" y="750317"/>
            <a:ext cx="8014000" cy="2004400"/>
          </a:xfrm>
          <a:prstGeom prst="rect">
            <a:avLst/>
          </a:prstGeom>
          <a:effectLst>
            <a:outerShdw dist="47625" dir="3660000" algn="bl" rotWithShape="0">
              <a:schemeClr val="accent6">
                <a:alpha val="89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5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9pPr>
          </a:lstStyle>
          <a:p/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089200" y="2855217"/>
            <a:ext cx="8014000" cy="546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/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Google Shape;373;p13"/>
          <p:cNvSpPr txBox="1">
            <a:spLocks noGrp="1"/>
          </p:cNvSpPr>
          <p:nvPr>
            <p:ph type="title" hasCustomPrompt="1"/>
          </p:nvPr>
        </p:nvSpPr>
        <p:spPr>
          <a:xfrm>
            <a:off x="16687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"/>
          </p:nvPr>
        </p:nvSpPr>
        <p:spPr>
          <a:xfrm>
            <a:off x="9613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75" name="Google Shape;375;p13"/>
          <p:cNvSpPr txBox="1">
            <a:spLocks noGrp="1"/>
          </p:cNvSpPr>
          <p:nvPr>
            <p:ph type="subTitle" idx="2"/>
          </p:nvPr>
        </p:nvSpPr>
        <p:spPr>
          <a:xfrm>
            <a:off x="9613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76" name="Google Shape;376;p13"/>
          <p:cNvSpPr txBox="1">
            <a:spLocks noGrp="1"/>
          </p:cNvSpPr>
          <p:nvPr>
            <p:ph type="title" idx="3" hasCustomPrompt="1"/>
          </p:nvPr>
        </p:nvSpPr>
        <p:spPr>
          <a:xfrm>
            <a:off x="16687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7" name="Google Shape;377;p13"/>
          <p:cNvSpPr txBox="1">
            <a:spLocks noGrp="1"/>
          </p:cNvSpPr>
          <p:nvPr>
            <p:ph type="subTitle" idx="4"/>
          </p:nvPr>
        </p:nvSpPr>
        <p:spPr>
          <a:xfrm>
            <a:off x="9613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78" name="Google Shape;378;p13"/>
          <p:cNvSpPr txBox="1">
            <a:spLocks noGrp="1"/>
          </p:cNvSpPr>
          <p:nvPr>
            <p:ph type="subTitle" idx="5"/>
          </p:nvPr>
        </p:nvSpPr>
        <p:spPr>
          <a:xfrm>
            <a:off x="9613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79" name="Google Shape;379;p13"/>
          <p:cNvSpPr txBox="1">
            <a:spLocks noGrp="1"/>
          </p:cNvSpPr>
          <p:nvPr>
            <p:ph type="title" idx="6" hasCustomPrompt="1"/>
          </p:nvPr>
        </p:nvSpPr>
        <p:spPr>
          <a:xfrm>
            <a:off x="5245561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0" name="Google Shape;380;p13"/>
          <p:cNvSpPr txBox="1">
            <a:spLocks noGrp="1"/>
          </p:cNvSpPr>
          <p:nvPr>
            <p:ph type="subTitle" idx="7"/>
          </p:nvPr>
        </p:nvSpPr>
        <p:spPr>
          <a:xfrm>
            <a:off x="4538161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81" name="Google Shape;381;p13"/>
          <p:cNvSpPr txBox="1">
            <a:spLocks noGrp="1"/>
          </p:cNvSpPr>
          <p:nvPr>
            <p:ph type="subTitle" idx="8"/>
          </p:nvPr>
        </p:nvSpPr>
        <p:spPr>
          <a:xfrm>
            <a:off x="4538161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82" name="Google Shape;382;p13"/>
          <p:cNvSpPr txBox="1">
            <a:spLocks noGrp="1"/>
          </p:cNvSpPr>
          <p:nvPr>
            <p:ph type="title" idx="9" hasCustomPrompt="1"/>
          </p:nvPr>
        </p:nvSpPr>
        <p:spPr>
          <a:xfrm>
            <a:off x="5245561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3" name="Google Shape;383;p13"/>
          <p:cNvSpPr txBox="1">
            <a:spLocks noGrp="1"/>
          </p:cNvSpPr>
          <p:nvPr>
            <p:ph type="subTitle" idx="13"/>
          </p:nvPr>
        </p:nvSpPr>
        <p:spPr>
          <a:xfrm>
            <a:off x="4538161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84" name="Google Shape;384;p13"/>
          <p:cNvSpPr txBox="1">
            <a:spLocks noGrp="1"/>
          </p:cNvSpPr>
          <p:nvPr>
            <p:ph type="subTitle" idx="14"/>
          </p:nvPr>
        </p:nvSpPr>
        <p:spPr>
          <a:xfrm>
            <a:off x="4538161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85" name="Google Shape;385;p13"/>
          <p:cNvSpPr txBox="1">
            <a:spLocks noGrp="1"/>
          </p:cNvSpPr>
          <p:nvPr>
            <p:ph type="title" idx="15" hasCustomPrompt="1"/>
          </p:nvPr>
        </p:nvSpPr>
        <p:spPr>
          <a:xfrm>
            <a:off x="88304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6" name="Google Shape;386;p13"/>
          <p:cNvSpPr txBox="1">
            <a:spLocks noGrp="1"/>
          </p:cNvSpPr>
          <p:nvPr>
            <p:ph type="subTitle" idx="16"/>
          </p:nvPr>
        </p:nvSpPr>
        <p:spPr>
          <a:xfrm>
            <a:off x="81230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87" name="Google Shape;387;p13"/>
          <p:cNvSpPr txBox="1">
            <a:spLocks noGrp="1"/>
          </p:cNvSpPr>
          <p:nvPr>
            <p:ph type="subTitle" idx="17"/>
          </p:nvPr>
        </p:nvSpPr>
        <p:spPr>
          <a:xfrm>
            <a:off x="81230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88" name="Google Shape;388;p13"/>
          <p:cNvSpPr txBox="1">
            <a:spLocks noGrp="1"/>
          </p:cNvSpPr>
          <p:nvPr>
            <p:ph type="title" idx="18" hasCustomPrompt="1"/>
          </p:nvPr>
        </p:nvSpPr>
        <p:spPr>
          <a:xfrm>
            <a:off x="88304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9" name="Google Shape;389;p13"/>
          <p:cNvSpPr txBox="1">
            <a:spLocks noGrp="1"/>
          </p:cNvSpPr>
          <p:nvPr>
            <p:ph type="subTitle" idx="19"/>
          </p:nvPr>
        </p:nvSpPr>
        <p:spPr>
          <a:xfrm>
            <a:off x="81230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90" name="Google Shape;390;p13"/>
          <p:cNvSpPr txBox="1">
            <a:spLocks noGrp="1"/>
          </p:cNvSpPr>
          <p:nvPr>
            <p:ph type="subTitle" idx="20"/>
          </p:nvPr>
        </p:nvSpPr>
        <p:spPr>
          <a:xfrm>
            <a:off x="81230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91" name="Google Shape;391;p13"/>
          <p:cNvSpPr txBox="1">
            <a:spLocks noGrp="1"/>
          </p:cNvSpPr>
          <p:nvPr>
            <p:ph type="title" idx="21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/>
        </p:txBody>
      </p:sp>
      <p:sp>
        <p:nvSpPr>
          <p:cNvPr id="392" name="Google Shape;392;p13"/>
          <p:cNvSpPr/>
          <p:nvPr/>
        </p:nvSpPr>
        <p:spPr>
          <a:xfrm>
            <a:off x="-58500" y="6135801"/>
            <a:ext cx="12299725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3" name="Google Shape;393;p13"/>
          <p:cNvSpPr/>
          <p:nvPr/>
        </p:nvSpPr>
        <p:spPr>
          <a:xfrm rot="10800000" flipH="1">
            <a:off x="-58365" y="6196888"/>
            <a:ext cx="12299748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4" name="Google Shape;394;p13"/>
          <p:cNvSpPr/>
          <p:nvPr/>
        </p:nvSpPr>
        <p:spPr>
          <a:xfrm>
            <a:off x="10408301" y="3483817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5" name="Google Shape;395;p13"/>
          <p:cNvSpPr/>
          <p:nvPr/>
        </p:nvSpPr>
        <p:spPr>
          <a:xfrm>
            <a:off x="-1210900" y="374451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6" name="Google Shape;396;p13"/>
          <p:cNvSpPr/>
          <p:nvPr/>
        </p:nvSpPr>
        <p:spPr>
          <a:xfrm>
            <a:off x="362330" y="4279136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7" name="Google Shape;397;p13"/>
          <p:cNvSpPr/>
          <p:nvPr/>
        </p:nvSpPr>
        <p:spPr>
          <a:xfrm flipH="1">
            <a:off x="7394063" y="40396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8" name="Google Shape;398;p13"/>
          <p:cNvSpPr/>
          <p:nvPr/>
        </p:nvSpPr>
        <p:spPr>
          <a:xfrm flipH="1">
            <a:off x="6141396" y="1518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" name="Google Shape;400;p14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01" name="Google Shape;40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02" name="Google Shape;40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03" name="Google Shape;40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4" name="Google Shape;40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5" name="Google Shape;40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6" name="Google Shape;40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7" name="Google Shape;40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8" name="Google Shape;40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9" name="Google Shape;40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10" name="Google Shape;41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11" name="Google Shape;41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2" name="Google Shape;41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3" name="Google Shape;41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4" name="Google Shape;41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5" name="Google Shape;41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6" name="Google Shape;41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7" name="Google Shape;41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18" name="Google Shape;41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19" name="Google Shape;41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20" name="Google Shape;42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1" name="Google Shape;42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2" name="Google Shape;42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3" name="Google Shape;42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4" name="Google Shape;42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5" name="Google Shape;42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6" name="Google Shape;42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27" name="Google Shape;42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28" name="Google Shape;42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9" name="Google Shape;42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0" name="Google Shape;43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1" name="Google Shape;43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2" name="Google Shape;43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3" name="Google Shape;43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4" name="Google Shape;43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435" name="Google Shape;435;p14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436" name="Google Shape;43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37" name="Google Shape;43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38" name="Google Shape;43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9" name="Google Shape;43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0" name="Google Shape;44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1" name="Google Shape;44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2" name="Google Shape;44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3" name="Google Shape;44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4" name="Google Shape;44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45" name="Google Shape;44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46" name="Google Shape;44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7" name="Google Shape;44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8" name="Google Shape;44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9" name="Google Shape;44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0" name="Google Shape;45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1" name="Google Shape;45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2" name="Google Shape;45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53" name="Google Shape;45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54" name="Google Shape;45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55" name="Google Shape;45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6" name="Google Shape;45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7" name="Google Shape;45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8" name="Google Shape;45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9" name="Google Shape;45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0" name="Google Shape;46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1" name="Google Shape;46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62" name="Google Shape;46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63" name="Google Shape;46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4" name="Google Shape;46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5" name="Google Shape;46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6" name="Google Shape;46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7" name="Google Shape;46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8" name="Google Shape;46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9" name="Google Shape;46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470" name="Google Shape;470;p14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471" name="Google Shape;47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2" name="Google Shape;47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73" name="Google Shape;47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4" name="Google Shape;47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5" name="Google Shape;47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6" name="Google Shape;47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7" name="Google Shape;47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8" name="Google Shape;47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9" name="Google Shape;47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80" name="Google Shape;48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81" name="Google Shape;48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2" name="Google Shape;48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3" name="Google Shape;48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4" name="Google Shape;48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5" name="Google Shape;48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6" name="Google Shape;48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7" name="Google Shape;48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88" name="Google Shape;48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89" name="Google Shape;48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90" name="Google Shape;49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1" name="Google Shape;49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2" name="Google Shape;49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3" name="Google Shape;49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4" name="Google Shape;49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5" name="Google Shape;49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6" name="Google Shape;49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97" name="Google Shape;49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98" name="Google Shape;49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9" name="Google Shape;49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0" name="Google Shape;50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1" name="Google Shape;50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2" name="Google Shape;50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3" name="Google Shape;50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4" name="Google Shape;50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505" name="Google Shape;505;p14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506" name="Google Shape;50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507" name="Google Shape;50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08" name="Google Shape;50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9" name="Google Shape;50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0" name="Google Shape;51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1" name="Google Shape;51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2" name="Google Shape;51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3" name="Google Shape;51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4" name="Google Shape;51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15" name="Google Shape;51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16" name="Google Shape;51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7" name="Google Shape;51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8" name="Google Shape;51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9" name="Google Shape;51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0" name="Google Shape;52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1" name="Google Shape;52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2" name="Google Shape;52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523" name="Google Shape;52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524" name="Google Shape;52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25" name="Google Shape;52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6" name="Google Shape;52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7" name="Google Shape;52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8" name="Google Shape;52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9" name="Google Shape;52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0" name="Google Shape;53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1" name="Google Shape;53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32" name="Google Shape;53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33" name="Google Shape;53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4" name="Google Shape;53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5" name="Google Shape;53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6" name="Google Shape;53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7" name="Google Shape;53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8" name="Google Shape;53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9" name="Google Shape;53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540" name="Google Shape;540;p14"/>
          <p:cNvSpPr txBox="1">
            <a:spLocks noGrp="1"/>
          </p:cNvSpPr>
          <p:nvPr>
            <p:ph type="title"/>
          </p:nvPr>
        </p:nvSpPr>
        <p:spPr>
          <a:xfrm>
            <a:off x="3053367" y="2787700"/>
            <a:ext cx="6085200" cy="857200"/>
          </a:xfrm>
          <a:prstGeom prst="rect">
            <a:avLst/>
          </a:prstGeom>
          <a:effectLst>
            <a:outerShdw dist="38100" dir="5400000" algn="bl" rotWithShape="0">
              <a:schemeClr val="l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5335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41" name="Google Shape;541;p14"/>
          <p:cNvSpPr txBox="1">
            <a:spLocks noGrp="1"/>
          </p:cNvSpPr>
          <p:nvPr>
            <p:ph type="subTitle" idx="1"/>
          </p:nvPr>
        </p:nvSpPr>
        <p:spPr>
          <a:xfrm>
            <a:off x="1944167" y="929233"/>
            <a:ext cx="8303600" cy="17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" name="Google Shape;543;p15"/>
          <p:cNvSpPr/>
          <p:nvPr/>
        </p:nvSpPr>
        <p:spPr>
          <a:xfrm>
            <a:off x="-20733" y="6135800"/>
            <a:ext cx="12285508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4" name="Google Shape;544;p15"/>
          <p:cNvSpPr/>
          <p:nvPr/>
        </p:nvSpPr>
        <p:spPr>
          <a:xfrm rot="10800000" flipH="1">
            <a:off x="-20598" y="6202934"/>
            <a:ext cx="1228540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5" name="Google Shape;545;p1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1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48" name="Google Shape;548;p16"/>
          <p:cNvSpPr/>
          <p:nvPr/>
        </p:nvSpPr>
        <p:spPr>
          <a:xfrm flipH="1">
            <a:off x="-58310" y="6135801"/>
            <a:ext cx="12358244" cy="80610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9" name="Google Shape;549;p16"/>
          <p:cNvSpPr/>
          <p:nvPr/>
        </p:nvSpPr>
        <p:spPr>
          <a:xfrm rot="10800000">
            <a:off x="-58464" y="6201067"/>
            <a:ext cx="12358261" cy="750567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p17"/>
          <p:cNvSpPr txBox="1">
            <a:spLocks noGrp="1"/>
          </p:cNvSpPr>
          <p:nvPr>
            <p:ph type="subTitle" idx="1"/>
          </p:nvPr>
        </p:nvSpPr>
        <p:spPr>
          <a:xfrm>
            <a:off x="5826895" y="2677484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52" name="Google Shape;552;p17"/>
          <p:cNvSpPr txBox="1">
            <a:spLocks noGrp="1"/>
          </p:cNvSpPr>
          <p:nvPr>
            <p:ph type="title"/>
          </p:nvPr>
        </p:nvSpPr>
        <p:spPr>
          <a:xfrm>
            <a:off x="5826900" y="1741433"/>
            <a:ext cx="5043200" cy="93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53" name="Google Shape;553;p17"/>
          <p:cNvSpPr/>
          <p:nvPr/>
        </p:nvSpPr>
        <p:spPr>
          <a:xfrm>
            <a:off x="10154763" y="713333"/>
            <a:ext cx="1279148" cy="39360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4" name="Google Shape;554;p17"/>
          <p:cNvSpPr/>
          <p:nvPr/>
        </p:nvSpPr>
        <p:spPr>
          <a:xfrm>
            <a:off x="-1246858" y="2574860"/>
            <a:ext cx="3042017" cy="93606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Google Shape;556;p18"/>
          <p:cNvSpPr txBox="1">
            <a:spLocks noGrp="1"/>
          </p:cNvSpPr>
          <p:nvPr>
            <p:ph type="subTitle" idx="1"/>
          </p:nvPr>
        </p:nvSpPr>
        <p:spPr>
          <a:xfrm>
            <a:off x="6102897" y="1975567"/>
            <a:ext cx="4722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57" name="Google Shape;557;p18"/>
          <p:cNvSpPr txBox="1">
            <a:spLocks noGrp="1"/>
          </p:cNvSpPr>
          <p:nvPr>
            <p:ph type="title"/>
          </p:nvPr>
        </p:nvSpPr>
        <p:spPr>
          <a:xfrm>
            <a:off x="6096067" y="1003533"/>
            <a:ext cx="472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58" name="Google Shape;558;p18"/>
          <p:cNvSpPr/>
          <p:nvPr/>
        </p:nvSpPr>
        <p:spPr>
          <a:xfrm>
            <a:off x="10578233" y="4107967"/>
            <a:ext cx="1634768" cy="503040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9" name="Google Shape;559;p18"/>
          <p:cNvSpPr/>
          <p:nvPr/>
        </p:nvSpPr>
        <p:spPr>
          <a:xfrm>
            <a:off x="-614900" y="1989000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60" name="Google Shape;560;p18"/>
          <p:cNvSpPr/>
          <p:nvPr/>
        </p:nvSpPr>
        <p:spPr>
          <a:xfrm flipH="1">
            <a:off x="513767" y="204633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19"/>
          <p:cNvSpPr txBox="1">
            <a:spLocks noGrp="1"/>
          </p:cNvSpPr>
          <p:nvPr>
            <p:ph type="subTitle" idx="1"/>
          </p:nvPr>
        </p:nvSpPr>
        <p:spPr>
          <a:xfrm>
            <a:off x="4440044" y="933367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63" name="Google Shape;563;p19"/>
          <p:cNvSpPr txBox="1">
            <a:spLocks noGrp="1"/>
          </p:cNvSpPr>
          <p:nvPr>
            <p:ph type="title"/>
          </p:nvPr>
        </p:nvSpPr>
        <p:spPr>
          <a:xfrm>
            <a:off x="1570900" y="933367"/>
            <a:ext cx="28004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gradFill>
          <a:gsLst>
            <a:gs pos="0">
              <a:schemeClr val="lt1"/>
            </a:gs>
            <a:gs pos="26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Google Shape;565;p20"/>
          <p:cNvSpPr txBox="1">
            <a:spLocks noGrp="1"/>
          </p:cNvSpPr>
          <p:nvPr>
            <p:ph type="title"/>
          </p:nvPr>
        </p:nvSpPr>
        <p:spPr>
          <a:xfrm>
            <a:off x="1555267" y="1840200"/>
            <a:ext cx="3886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66" name="Google Shape;566;p20"/>
          <p:cNvSpPr txBox="1">
            <a:spLocks noGrp="1"/>
          </p:cNvSpPr>
          <p:nvPr>
            <p:ph type="subTitle" idx="1"/>
          </p:nvPr>
        </p:nvSpPr>
        <p:spPr>
          <a:xfrm>
            <a:off x="1555267" y="2818567"/>
            <a:ext cx="3886800" cy="13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Google Shape;568;p2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69" name="Google Shape;569;p21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570" name="Google Shape;570;p21"/>
          <p:cNvSpPr/>
          <p:nvPr/>
        </p:nvSpPr>
        <p:spPr>
          <a:xfrm>
            <a:off x="-81933" y="6135800"/>
            <a:ext cx="12393355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1" name="Google Shape;571;p21"/>
          <p:cNvSpPr/>
          <p:nvPr/>
        </p:nvSpPr>
        <p:spPr>
          <a:xfrm rot="10800000" flipH="1">
            <a:off x="-81797" y="6202934"/>
            <a:ext cx="1239344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Google Shape;573;p22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74" name="Google Shape;574;p22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575" name="Google Shape;575;p22"/>
          <p:cNvSpPr txBox="1">
            <a:spLocks noGrp="1"/>
          </p:cNvSpPr>
          <p:nvPr>
            <p:ph type="subTitle" idx="2"/>
          </p:nvPr>
        </p:nvSpPr>
        <p:spPr>
          <a:xfrm>
            <a:off x="60962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576" name="Google Shape;576;p22"/>
          <p:cNvSpPr/>
          <p:nvPr/>
        </p:nvSpPr>
        <p:spPr>
          <a:xfrm>
            <a:off x="-81932" y="6135801"/>
            <a:ext cx="1240505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7" name="Google Shape;577;p22"/>
          <p:cNvSpPr/>
          <p:nvPr/>
        </p:nvSpPr>
        <p:spPr>
          <a:xfrm rot="10800000" flipH="1">
            <a:off x="-81797" y="6202000"/>
            <a:ext cx="1240511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8" name="Google Shape;578;p22"/>
          <p:cNvSpPr/>
          <p:nvPr/>
        </p:nvSpPr>
        <p:spPr>
          <a:xfrm>
            <a:off x="10166227" y="176301"/>
            <a:ext cx="798416" cy="245668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9" name="Google Shape;579;p22"/>
          <p:cNvSpPr/>
          <p:nvPr/>
        </p:nvSpPr>
        <p:spPr>
          <a:xfrm flipH="1">
            <a:off x="498224" y="352568"/>
            <a:ext cx="1381275" cy="4250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 header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3932400" y="2136025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73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>
            <a:off x="3932400" y="724059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66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>
            <a:off x="3932400" y="3258425"/>
            <a:ext cx="43272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7">
  <p:cSld name="Title and text 7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Google Shape;581;p23"/>
          <p:cNvSpPr txBox="1">
            <a:spLocks noGrp="1"/>
          </p:cNvSpPr>
          <p:nvPr>
            <p:ph type="body" idx="1"/>
          </p:nvPr>
        </p:nvSpPr>
        <p:spPr>
          <a:xfrm>
            <a:off x="960000" y="1664067"/>
            <a:ext cx="5210000" cy="357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582" name="Google Shape;582;p23"/>
          <p:cNvSpPr txBox="1">
            <a:spLocks noGrp="1"/>
          </p:cNvSpPr>
          <p:nvPr>
            <p:ph type="title"/>
          </p:nvPr>
        </p:nvSpPr>
        <p:spPr>
          <a:xfrm>
            <a:off x="960000" y="534867"/>
            <a:ext cx="10386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83" name="Google Shape;583;p23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4" name="Google Shape;584;p23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4"/>
          <p:cNvSpPr/>
          <p:nvPr/>
        </p:nvSpPr>
        <p:spPr>
          <a:xfrm>
            <a:off x="-117033" y="5605200"/>
            <a:ext cx="12405057" cy="128029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7" name="Google Shape;587;p24"/>
          <p:cNvSpPr/>
          <p:nvPr/>
        </p:nvSpPr>
        <p:spPr>
          <a:xfrm rot="10800000">
            <a:off x="-58460" y="5301511"/>
            <a:ext cx="12346693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588" name="Google Shape;588;p24"/>
          <p:cNvGrpSpPr/>
          <p:nvPr/>
        </p:nvGrpSpPr>
        <p:grpSpPr>
          <a:xfrm rot="-156953" flipH="1">
            <a:off x="-316233" y="4027797"/>
            <a:ext cx="1380872" cy="2848900"/>
            <a:chOff x="9700545" y="255177"/>
            <a:chExt cx="2305715" cy="4756961"/>
          </a:xfrm>
        </p:grpSpPr>
        <p:sp>
          <p:nvSpPr>
            <p:cNvPr id="589" name="Google Shape;589;p24"/>
            <p:cNvSpPr/>
            <p:nvPr/>
          </p:nvSpPr>
          <p:spPr>
            <a:xfrm rot="2865">
              <a:off x="9974611" y="1288792"/>
              <a:ext cx="980760" cy="373352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4"/>
            <p:cNvSpPr/>
            <p:nvPr/>
          </p:nvSpPr>
          <p:spPr>
            <a:xfrm rot="2865">
              <a:off x="10110407" y="794537"/>
              <a:ext cx="829455" cy="654185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4"/>
            <p:cNvSpPr/>
            <p:nvPr/>
          </p:nvSpPr>
          <p:spPr>
            <a:xfrm rot="2865">
              <a:off x="10405428" y="1246916"/>
              <a:ext cx="505725" cy="979124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4"/>
            <p:cNvSpPr/>
            <p:nvPr/>
          </p:nvSpPr>
          <p:spPr>
            <a:xfrm rot="2865">
              <a:off x="10624384" y="255307"/>
              <a:ext cx="310695" cy="90969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4"/>
            <p:cNvSpPr/>
            <p:nvPr/>
          </p:nvSpPr>
          <p:spPr>
            <a:xfrm rot="2865">
              <a:off x="10986065" y="1428763"/>
              <a:ext cx="764775" cy="519454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4"/>
            <p:cNvSpPr/>
            <p:nvPr/>
          </p:nvSpPr>
          <p:spPr>
            <a:xfrm rot="2865">
              <a:off x="10872215" y="589938"/>
              <a:ext cx="735570" cy="752735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4"/>
            <p:cNvSpPr/>
            <p:nvPr/>
          </p:nvSpPr>
          <p:spPr>
            <a:xfrm rot="2865">
              <a:off x="10941845" y="1072872"/>
              <a:ext cx="1008150" cy="305298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4"/>
            <p:cNvSpPr/>
            <p:nvPr/>
          </p:nvSpPr>
          <p:spPr>
            <a:xfrm rot="2865">
              <a:off x="10913887" y="1332497"/>
              <a:ext cx="652255" cy="3679369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4"/>
            <p:cNvSpPr/>
            <p:nvPr/>
          </p:nvSpPr>
          <p:spPr>
            <a:xfrm rot="2865">
              <a:off x="10844000" y="1352171"/>
              <a:ext cx="410190" cy="874199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4"/>
            <p:cNvSpPr/>
            <p:nvPr/>
          </p:nvSpPr>
          <p:spPr>
            <a:xfrm rot="2865">
              <a:off x="10205612" y="347145"/>
              <a:ext cx="756195" cy="1085082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4"/>
            <p:cNvSpPr/>
            <p:nvPr/>
          </p:nvSpPr>
          <p:spPr>
            <a:xfrm rot="2865">
              <a:off x="9700545" y="1029044"/>
              <a:ext cx="1285680" cy="394027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4"/>
            <p:cNvSpPr/>
            <p:nvPr/>
          </p:nvSpPr>
          <p:spPr>
            <a:xfrm rot="2865">
              <a:off x="10836245" y="426917"/>
              <a:ext cx="727320" cy="95862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4"/>
            <p:cNvSpPr/>
            <p:nvPr/>
          </p:nvSpPr>
          <p:spPr>
            <a:xfrm rot="2865">
              <a:off x="10925180" y="795154"/>
              <a:ext cx="1081080" cy="586992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4"/>
            <p:cNvSpPr/>
            <p:nvPr/>
          </p:nvSpPr>
          <p:spPr>
            <a:xfrm rot="2865">
              <a:off x="10926830" y="1283775"/>
              <a:ext cx="1079430" cy="385068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4"/>
            <p:cNvSpPr/>
            <p:nvPr/>
          </p:nvSpPr>
          <p:spPr>
            <a:xfrm rot="2865">
              <a:off x="11189676" y="1986843"/>
              <a:ext cx="4455" cy="775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4" name="Google Shape;604;p24"/>
            <p:cNvSpPr/>
            <p:nvPr/>
          </p:nvSpPr>
          <p:spPr>
            <a:xfrm rot="2865">
              <a:off x="10911320" y="1362146"/>
              <a:ext cx="646140" cy="12308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5" name="Google Shape;605;p24"/>
            <p:cNvSpPr/>
            <p:nvPr/>
          </p:nvSpPr>
          <p:spPr>
            <a:xfrm rot="2865">
              <a:off x="10584949" y="1350549"/>
              <a:ext cx="349305" cy="1253237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6" name="Google Shape;606;p24"/>
            <p:cNvSpPr/>
            <p:nvPr/>
          </p:nvSpPr>
          <p:spPr>
            <a:xfrm rot="2865">
              <a:off x="10773544" y="2335387"/>
              <a:ext cx="10395" cy="1361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" name="Google Shape;607;p24"/>
            <p:cNvSpPr/>
            <p:nvPr/>
          </p:nvSpPr>
          <p:spPr>
            <a:xfrm rot="2865">
              <a:off x="9995731" y="1351334"/>
              <a:ext cx="938520" cy="672792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4"/>
            <p:cNvSpPr/>
            <p:nvPr/>
          </p:nvSpPr>
          <p:spPr>
            <a:xfrm rot="2865">
              <a:off x="10208747" y="357476"/>
              <a:ext cx="735900" cy="1025298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4"/>
            <p:cNvSpPr/>
            <p:nvPr/>
          </p:nvSpPr>
          <p:spPr>
            <a:xfrm rot="2865">
              <a:off x="9723810" y="1122579"/>
              <a:ext cx="1190310" cy="26946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4"/>
            <p:cNvSpPr/>
            <p:nvPr/>
          </p:nvSpPr>
          <p:spPr>
            <a:xfrm rot="2865">
              <a:off x="10874030" y="434513"/>
              <a:ext cx="689535" cy="900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4"/>
            <p:cNvSpPr/>
            <p:nvPr/>
          </p:nvSpPr>
          <p:spPr>
            <a:xfrm rot="2865">
              <a:off x="10964120" y="855122"/>
              <a:ext cx="1026300" cy="517387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4"/>
            <p:cNvSpPr/>
            <p:nvPr/>
          </p:nvSpPr>
          <p:spPr>
            <a:xfrm rot="2865">
              <a:off x="10941350" y="1346495"/>
              <a:ext cx="1064910" cy="322355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4"/>
            <p:cNvSpPr/>
            <p:nvPr/>
          </p:nvSpPr>
          <p:spPr>
            <a:xfrm rot="2865">
              <a:off x="10930625" y="1411068"/>
              <a:ext cx="584265" cy="1181909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4"/>
            <p:cNvSpPr/>
            <p:nvPr/>
          </p:nvSpPr>
          <p:spPr>
            <a:xfrm rot="2865">
              <a:off x="10677349" y="1379361"/>
              <a:ext cx="256080" cy="1213611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4"/>
            <p:cNvSpPr/>
            <p:nvPr/>
          </p:nvSpPr>
          <p:spPr>
            <a:xfrm rot="2865">
              <a:off x="9995731" y="1471380"/>
              <a:ext cx="839685" cy="552706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16" name="Google Shape;616;p24"/>
          <p:cNvSpPr txBox="1">
            <a:spLocks noGrp="1"/>
          </p:cNvSpPr>
          <p:nvPr>
            <p:ph type="subTitle" idx="1"/>
          </p:nvPr>
        </p:nvSpPr>
        <p:spPr>
          <a:xfrm>
            <a:off x="962380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17" name="Google Shape;617;p24"/>
          <p:cNvSpPr txBox="1">
            <a:spLocks noGrp="1"/>
          </p:cNvSpPr>
          <p:nvPr>
            <p:ph type="subTitle" idx="2"/>
          </p:nvPr>
        </p:nvSpPr>
        <p:spPr>
          <a:xfrm>
            <a:off x="956433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18" name="Google Shape;618;p24"/>
          <p:cNvSpPr txBox="1">
            <a:spLocks noGrp="1"/>
          </p:cNvSpPr>
          <p:nvPr>
            <p:ph type="subTitle" idx="3"/>
          </p:nvPr>
        </p:nvSpPr>
        <p:spPr>
          <a:xfrm>
            <a:off x="4668047" y="3142403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19" name="Google Shape;619;p24"/>
          <p:cNvSpPr txBox="1">
            <a:spLocks noGrp="1"/>
          </p:cNvSpPr>
          <p:nvPr>
            <p:ph type="subTitle" idx="4"/>
          </p:nvPr>
        </p:nvSpPr>
        <p:spPr>
          <a:xfrm>
            <a:off x="4662099" y="2663436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20" name="Google Shape;620;p24"/>
          <p:cNvSpPr txBox="1">
            <a:spLocks noGrp="1"/>
          </p:cNvSpPr>
          <p:nvPr>
            <p:ph type="subTitle" idx="5"/>
          </p:nvPr>
        </p:nvSpPr>
        <p:spPr>
          <a:xfrm>
            <a:off x="8394277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21" name="Google Shape;621;p24"/>
          <p:cNvSpPr txBox="1">
            <a:spLocks noGrp="1"/>
          </p:cNvSpPr>
          <p:nvPr>
            <p:ph type="subTitle" idx="6"/>
          </p:nvPr>
        </p:nvSpPr>
        <p:spPr>
          <a:xfrm>
            <a:off x="8394277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22" name="Google Shape;622;p2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23" name="Google Shape;623;p24"/>
          <p:cNvSpPr/>
          <p:nvPr/>
        </p:nvSpPr>
        <p:spPr>
          <a:xfrm>
            <a:off x="1459801" y="15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Google Shape;625;p25"/>
          <p:cNvSpPr txBox="1">
            <a:spLocks noGrp="1"/>
          </p:cNvSpPr>
          <p:nvPr>
            <p:ph type="subTitle" idx="1"/>
          </p:nvPr>
        </p:nvSpPr>
        <p:spPr>
          <a:xfrm>
            <a:off x="1275627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26" name="Google Shape;626;p25"/>
          <p:cNvSpPr txBox="1">
            <a:spLocks noGrp="1"/>
          </p:cNvSpPr>
          <p:nvPr>
            <p:ph type="subTitle" idx="2"/>
          </p:nvPr>
        </p:nvSpPr>
        <p:spPr>
          <a:xfrm>
            <a:off x="1275625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27" name="Google Shape;627;p25"/>
          <p:cNvSpPr txBox="1">
            <a:spLocks noGrp="1"/>
          </p:cNvSpPr>
          <p:nvPr>
            <p:ph type="subTitle" idx="3"/>
          </p:nvPr>
        </p:nvSpPr>
        <p:spPr>
          <a:xfrm>
            <a:off x="6406360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28" name="Google Shape;628;p25"/>
          <p:cNvSpPr txBox="1">
            <a:spLocks noGrp="1"/>
          </p:cNvSpPr>
          <p:nvPr>
            <p:ph type="subTitle" idx="4"/>
          </p:nvPr>
        </p:nvSpPr>
        <p:spPr>
          <a:xfrm>
            <a:off x="6406360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29" name="Google Shape;629;p25"/>
          <p:cNvSpPr txBox="1">
            <a:spLocks noGrp="1"/>
          </p:cNvSpPr>
          <p:nvPr>
            <p:ph type="subTitle" idx="5"/>
          </p:nvPr>
        </p:nvSpPr>
        <p:spPr>
          <a:xfrm>
            <a:off x="3857944" y="4191067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30" name="Google Shape;630;p25"/>
          <p:cNvSpPr txBox="1">
            <a:spLocks noGrp="1"/>
          </p:cNvSpPr>
          <p:nvPr>
            <p:ph type="subTitle" idx="6"/>
          </p:nvPr>
        </p:nvSpPr>
        <p:spPr>
          <a:xfrm>
            <a:off x="3848569" y="3712100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31" name="Google Shape;631;p2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32" name="Google Shape;632;p25"/>
          <p:cNvSpPr/>
          <p:nvPr/>
        </p:nvSpPr>
        <p:spPr>
          <a:xfrm>
            <a:off x="-70233" y="5605190"/>
            <a:ext cx="12346540" cy="128031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3" name="Google Shape;633;p25"/>
          <p:cNvSpPr/>
          <p:nvPr/>
        </p:nvSpPr>
        <p:spPr>
          <a:xfrm rot="10800000">
            <a:off x="-70064" y="5301500"/>
            <a:ext cx="12346597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4" name="Google Shape;634;p25"/>
          <p:cNvSpPr/>
          <p:nvPr/>
        </p:nvSpPr>
        <p:spPr>
          <a:xfrm>
            <a:off x="-723363" y="206869"/>
            <a:ext cx="1905641" cy="58639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3">
  <p:cSld name="Title and three columns 3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6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" name="Google Shape;636;p26"/>
          <p:cNvSpPr txBox="1">
            <a:spLocks noGrp="1"/>
          </p:cNvSpPr>
          <p:nvPr>
            <p:ph type="subTitle" idx="1"/>
          </p:nvPr>
        </p:nvSpPr>
        <p:spPr>
          <a:xfrm>
            <a:off x="3089959" y="21513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37" name="Google Shape;637;p26"/>
          <p:cNvSpPr txBox="1">
            <a:spLocks noGrp="1"/>
          </p:cNvSpPr>
          <p:nvPr>
            <p:ph type="subTitle" idx="2"/>
          </p:nvPr>
        </p:nvSpPr>
        <p:spPr>
          <a:xfrm>
            <a:off x="3089959" y="16723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38" name="Google Shape;638;p26"/>
          <p:cNvSpPr txBox="1">
            <a:spLocks noGrp="1"/>
          </p:cNvSpPr>
          <p:nvPr>
            <p:ph type="subTitle" idx="3"/>
          </p:nvPr>
        </p:nvSpPr>
        <p:spPr>
          <a:xfrm>
            <a:off x="5121959" y="34977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39" name="Google Shape;639;p26"/>
          <p:cNvSpPr txBox="1">
            <a:spLocks noGrp="1"/>
          </p:cNvSpPr>
          <p:nvPr>
            <p:ph type="subTitle" idx="4"/>
          </p:nvPr>
        </p:nvSpPr>
        <p:spPr>
          <a:xfrm>
            <a:off x="5121959" y="30187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40" name="Google Shape;640;p26"/>
          <p:cNvSpPr txBox="1">
            <a:spLocks noGrp="1"/>
          </p:cNvSpPr>
          <p:nvPr>
            <p:ph type="subTitle" idx="5"/>
          </p:nvPr>
        </p:nvSpPr>
        <p:spPr>
          <a:xfrm>
            <a:off x="7153959" y="4844133"/>
            <a:ext cx="33440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41" name="Google Shape;641;p26"/>
          <p:cNvSpPr txBox="1">
            <a:spLocks noGrp="1"/>
          </p:cNvSpPr>
          <p:nvPr>
            <p:ph type="subTitle" idx="6"/>
          </p:nvPr>
        </p:nvSpPr>
        <p:spPr>
          <a:xfrm>
            <a:off x="7153959" y="4365167"/>
            <a:ext cx="33440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42" name="Google Shape;642;p2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43" name="Google Shape;643;p26"/>
          <p:cNvSpPr/>
          <p:nvPr/>
        </p:nvSpPr>
        <p:spPr>
          <a:xfrm>
            <a:off x="1" y="142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4" name="Google Shape;644;p26"/>
          <p:cNvSpPr/>
          <p:nvPr/>
        </p:nvSpPr>
        <p:spPr>
          <a:xfrm rot="10800000" flipH="1">
            <a:off x="-66" y="5851572"/>
            <a:ext cx="12191996" cy="12405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27"/>
          <p:cNvSpPr txBox="1">
            <a:spLocks noGrp="1"/>
          </p:cNvSpPr>
          <p:nvPr>
            <p:ph type="subTitle" idx="1"/>
          </p:nvPr>
        </p:nvSpPr>
        <p:spPr>
          <a:xfrm>
            <a:off x="1741657" y="2912133"/>
            <a:ext cx="30668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47" name="Google Shape;647;p27"/>
          <p:cNvSpPr txBox="1">
            <a:spLocks noGrp="1"/>
          </p:cNvSpPr>
          <p:nvPr>
            <p:ph type="subTitle" idx="2"/>
          </p:nvPr>
        </p:nvSpPr>
        <p:spPr>
          <a:xfrm>
            <a:off x="1741657" y="2433167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48" name="Google Shape;648;p27"/>
          <p:cNvSpPr txBox="1">
            <a:spLocks noGrp="1"/>
          </p:cNvSpPr>
          <p:nvPr>
            <p:ph type="subTitle" idx="3"/>
          </p:nvPr>
        </p:nvSpPr>
        <p:spPr>
          <a:xfrm>
            <a:off x="1741657" y="5182100"/>
            <a:ext cx="3066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49" name="Google Shape;649;p27"/>
          <p:cNvSpPr txBox="1">
            <a:spLocks noGrp="1"/>
          </p:cNvSpPr>
          <p:nvPr>
            <p:ph type="subTitle" idx="4"/>
          </p:nvPr>
        </p:nvSpPr>
        <p:spPr>
          <a:xfrm>
            <a:off x="1741657" y="4703133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50" name="Google Shape;650;p27"/>
          <p:cNvSpPr txBox="1">
            <a:spLocks noGrp="1"/>
          </p:cNvSpPr>
          <p:nvPr>
            <p:ph type="subTitle" idx="5"/>
          </p:nvPr>
        </p:nvSpPr>
        <p:spPr>
          <a:xfrm>
            <a:off x="5074627" y="2912167"/>
            <a:ext cx="30604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51" name="Google Shape;651;p27"/>
          <p:cNvSpPr txBox="1">
            <a:spLocks noGrp="1"/>
          </p:cNvSpPr>
          <p:nvPr>
            <p:ph type="subTitle" idx="6"/>
          </p:nvPr>
        </p:nvSpPr>
        <p:spPr>
          <a:xfrm>
            <a:off x="5074627" y="2433200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52" name="Google Shape;652;p27"/>
          <p:cNvSpPr txBox="1">
            <a:spLocks noGrp="1"/>
          </p:cNvSpPr>
          <p:nvPr>
            <p:ph type="subTitle" idx="7"/>
          </p:nvPr>
        </p:nvSpPr>
        <p:spPr>
          <a:xfrm>
            <a:off x="5074627" y="5182133"/>
            <a:ext cx="30604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53" name="Google Shape;653;p27"/>
          <p:cNvSpPr txBox="1">
            <a:spLocks noGrp="1"/>
          </p:cNvSpPr>
          <p:nvPr>
            <p:ph type="subTitle" idx="8"/>
          </p:nvPr>
        </p:nvSpPr>
        <p:spPr>
          <a:xfrm>
            <a:off x="5074627" y="4703167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54" name="Google Shape;654;p27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 sz="4935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55" name="Google Shape;655;p27"/>
          <p:cNvSpPr/>
          <p:nvPr/>
        </p:nvSpPr>
        <p:spPr>
          <a:xfrm>
            <a:off x="9747585" y="438269"/>
            <a:ext cx="1787817" cy="55013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6" name="Google Shape;656;p27"/>
          <p:cNvSpPr/>
          <p:nvPr/>
        </p:nvSpPr>
        <p:spPr>
          <a:xfrm>
            <a:off x="-508595" y="713340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p28"/>
          <p:cNvSpPr txBox="1">
            <a:spLocks noGrp="1"/>
          </p:cNvSpPr>
          <p:nvPr>
            <p:ph type="subTitle" idx="1"/>
          </p:nvPr>
        </p:nvSpPr>
        <p:spPr>
          <a:xfrm>
            <a:off x="96653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59" name="Google Shape;659;p28"/>
          <p:cNvSpPr txBox="1">
            <a:spLocks noGrp="1"/>
          </p:cNvSpPr>
          <p:nvPr>
            <p:ph type="subTitle" idx="2"/>
          </p:nvPr>
        </p:nvSpPr>
        <p:spPr>
          <a:xfrm>
            <a:off x="960000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60" name="Google Shape;660;p28"/>
          <p:cNvSpPr txBox="1">
            <a:spLocks noGrp="1"/>
          </p:cNvSpPr>
          <p:nvPr>
            <p:ph type="subTitle" idx="3"/>
          </p:nvPr>
        </p:nvSpPr>
        <p:spPr>
          <a:xfrm>
            <a:off x="453359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61" name="Google Shape;661;p28"/>
          <p:cNvSpPr txBox="1">
            <a:spLocks noGrp="1"/>
          </p:cNvSpPr>
          <p:nvPr>
            <p:ph type="subTitle" idx="4"/>
          </p:nvPr>
        </p:nvSpPr>
        <p:spPr>
          <a:xfrm>
            <a:off x="453360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62" name="Google Shape;662;p28"/>
          <p:cNvSpPr txBox="1">
            <a:spLocks noGrp="1"/>
          </p:cNvSpPr>
          <p:nvPr>
            <p:ph type="subTitle" idx="5"/>
          </p:nvPr>
        </p:nvSpPr>
        <p:spPr>
          <a:xfrm>
            <a:off x="8107200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63" name="Google Shape;663;p28"/>
          <p:cNvSpPr txBox="1">
            <a:spLocks noGrp="1"/>
          </p:cNvSpPr>
          <p:nvPr>
            <p:ph type="subTitle" idx="6"/>
          </p:nvPr>
        </p:nvSpPr>
        <p:spPr>
          <a:xfrm>
            <a:off x="810066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64" name="Google Shape;664;p28"/>
          <p:cNvSpPr txBox="1">
            <a:spLocks noGrp="1"/>
          </p:cNvSpPr>
          <p:nvPr>
            <p:ph type="subTitle" idx="7"/>
          </p:nvPr>
        </p:nvSpPr>
        <p:spPr>
          <a:xfrm>
            <a:off x="96653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65" name="Google Shape;665;p28"/>
          <p:cNvSpPr txBox="1">
            <a:spLocks noGrp="1"/>
          </p:cNvSpPr>
          <p:nvPr>
            <p:ph type="subTitle" idx="8"/>
          </p:nvPr>
        </p:nvSpPr>
        <p:spPr>
          <a:xfrm>
            <a:off x="960000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66" name="Google Shape;666;p28"/>
          <p:cNvSpPr txBox="1">
            <a:spLocks noGrp="1"/>
          </p:cNvSpPr>
          <p:nvPr>
            <p:ph type="subTitle" idx="9"/>
          </p:nvPr>
        </p:nvSpPr>
        <p:spPr>
          <a:xfrm>
            <a:off x="453359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67" name="Google Shape;667;p28"/>
          <p:cNvSpPr txBox="1">
            <a:spLocks noGrp="1"/>
          </p:cNvSpPr>
          <p:nvPr>
            <p:ph type="subTitle" idx="13"/>
          </p:nvPr>
        </p:nvSpPr>
        <p:spPr>
          <a:xfrm>
            <a:off x="453360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68" name="Google Shape;668;p28"/>
          <p:cNvSpPr txBox="1">
            <a:spLocks noGrp="1"/>
          </p:cNvSpPr>
          <p:nvPr>
            <p:ph type="subTitle" idx="14"/>
          </p:nvPr>
        </p:nvSpPr>
        <p:spPr>
          <a:xfrm>
            <a:off x="8107200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69" name="Google Shape;669;p28"/>
          <p:cNvSpPr txBox="1">
            <a:spLocks noGrp="1"/>
          </p:cNvSpPr>
          <p:nvPr>
            <p:ph type="subTitle" idx="15"/>
          </p:nvPr>
        </p:nvSpPr>
        <p:spPr>
          <a:xfrm>
            <a:off x="810066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70" name="Google Shape;670;p28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71" name="Google Shape;671;p28"/>
          <p:cNvSpPr/>
          <p:nvPr/>
        </p:nvSpPr>
        <p:spPr>
          <a:xfrm>
            <a:off x="-58500" y="6135800"/>
            <a:ext cx="12382328" cy="8627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72" name="Google Shape;672;p28"/>
          <p:cNvSpPr/>
          <p:nvPr/>
        </p:nvSpPr>
        <p:spPr>
          <a:xfrm rot="10800000" flipH="1">
            <a:off x="-58363" y="6205648"/>
            <a:ext cx="12382356" cy="80335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73" name="Google Shape;673;p28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674" name="Google Shape;674;p28"/>
          <p:cNvGrpSpPr/>
          <p:nvPr/>
        </p:nvGrpSpPr>
        <p:grpSpPr>
          <a:xfrm flipH="1">
            <a:off x="11084205" y="4978712"/>
            <a:ext cx="1239808" cy="2061392"/>
            <a:chOff x="-1120370" y="-803551"/>
            <a:chExt cx="1072746" cy="1783622"/>
          </a:xfrm>
        </p:grpSpPr>
        <p:sp>
          <p:nvSpPr>
            <p:cNvPr id="675" name="Google Shape;675;p28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8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8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8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8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8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8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8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8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8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" name="Google Shape;685;p28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" name="Google Shape;686;p28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" name="Google Shape;687;p28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" name="Google Shape;688;p28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" name="Google Shape;689;p28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" name="Google Shape;690;p28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" name="Google Shape;691;p28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" name="Google Shape;692;p28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8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8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8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8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8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8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8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8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8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bg>
      <p:bgPr>
        <a:gradFill>
          <a:gsLst>
            <a:gs pos="0">
              <a:schemeClr val="dk1"/>
            </a:gs>
            <a:gs pos="0">
              <a:schemeClr val="dk1"/>
            </a:gs>
            <a:gs pos="0">
              <a:schemeClr val="dk1"/>
            </a:gs>
            <a:gs pos="67000">
              <a:schemeClr val="accent1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3" name="Google Shape;703;p29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704" name="Google Shape;70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05" name="Google Shape;70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06" name="Google Shape;70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7" name="Google Shape;70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8" name="Google Shape;70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9" name="Google Shape;70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0" name="Google Shape;71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1" name="Google Shape;71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2" name="Google Shape;71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13" name="Google Shape;71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14" name="Google Shape;71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5" name="Google Shape;71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6" name="Google Shape;71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7" name="Google Shape;71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8" name="Google Shape;71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9" name="Google Shape;71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0" name="Google Shape;72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21" name="Google Shape;72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22" name="Google Shape;72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23" name="Google Shape;72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4" name="Google Shape;72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5" name="Google Shape;72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6" name="Google Shape;72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7" name="Google Shape;72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8" name="Google Shape;72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9" name="Google Shape;72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30" name="Google Shape;73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1" name="Google Shape;73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2" name="Google Shape;73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3" name="Google Shape;73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4" name="Google Shape;73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5" name="Google Shape;73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6" name="Google Shape;73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7" name="Google Shape;73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738" name="Google Shape;738;p29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739" name="Google Shape;73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40" name="Google Shape;74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41" name="Google Shape;74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2" name="Google Shape;74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3" name="Google Shape;74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4" name="Google Shape;74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5" name="Google Shape;74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6" name="Google Shape;74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7" name="Google Shape;74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48" name="Google Shape;74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49" name="Google Shape;74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0" name="Google Shape;75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1" name="Google Shape;75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2" name="Google Shape;75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3" name="Google Shape;75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4" name="Google Shape;75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5" name="Google Shape;75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56" name="Google Shape;75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57" name="Google Shape;75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58" name="Google Shape;75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9" name="Google Shape;75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0" name="Google Shape;76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1" name="Google Shape;76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2" name="Google Shape;76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3" name="Google Shape;76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4" name="Google Shape;76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65" name="Google Shape;76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66" name="Google Shape;76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7" name="Google Shape;76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8" name="Google Shape;76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9" name="Google Shape;76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0" name="Google Shape;77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1" name="Google Shape;77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2" name="Google Shape;77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773" name="Google Shape;773;p29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774" name="Google Shape;77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75" name="Google Shape;77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76" name="Google Shape;77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7" name="Google Shape;77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8" name="Google Shape;77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9" name="Google Shape;77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0" name="Google Shape;78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1" name="Google Shape;78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2" name="Google Shape;78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83" name="Google Shape;78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84" name="Google Shape;78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5" name="Google Shape;78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6" name="Google Shape;78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7" name="Google Shape;78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8" name="Google Shape;78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9" name="Google Shape;78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0" name="Google Shape;79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91" name="Google Shape;79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92" name="Google Shape;79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93" name="Google Shape;79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4" name="Google Shape;79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5" name="Google Shape;79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6" name="Google Shape;79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7" name="Google Shape;79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8" name="Google Shape;79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9" name="Google Shape;79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00" name="Google Shape;80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01" name="Google Shape;80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2" name="Google Shape;80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3" name="Google Shape;80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4" name="Google Shape;80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5" name="Google Shape;80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6" name="Google Shape;80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7" name="Google Shape;80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808" name="Google Shape;808;p29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809" name="Google Shape;80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10" name="Google Shape;81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11" name="Google Shape;81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2" name="Google Shape;81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3" name="Google Shape;81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4" name="Google Shape;81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5" name="Google Shape;81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6" name="Google Shape;81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7" name="Google Shape;81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18" name="Google Shape;81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19" name="Google Shape;81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0" name="Google Shape;82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1" name="Google Shape;82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2" name="Google Shape;82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3" name="Google Shape;82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4" name="Google Shape;82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5" name="Google Shape;82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826" name="Google Shape;82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827" name="Google Shape;82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28" name="Google Shape;82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9" name="Google Shape;82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0" name="Google Shape;83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1" name="Google Shape;83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2" name="Google Shape;83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3" name="Google Shape;83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4" name="Google Shape;83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35" name="Google Shape;83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36" name="Google Shape;83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7" name="Google Shape;83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8" name="Google Shape;83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9" name="Google Shape;83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0" name="Google Shape;84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1" name="Google Shape;84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2" name="Google Shape;84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843" name="Google Shape;843;p29"/>
          <p:cNvSpPr txBox="1">
            <a:spLocks noGrp="1"/>
          </p:cNvSpPr>
          <p:nvPr>
            <p:ph type="title" hasCustomPrompt="1"/>
          </p:nvPr>
        </p:nvSpPr>
        <p:spPr>
          <a:xfrm>
            <a:off x="2640467" y="720000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4" name="Google Shape;844;p29"/>
          <p:cNvSpPr txBox="1">
            <a:spLocks noGrp="1"/>
          </p:cNvSpPr>
          <p:nvPr>
            <p:ph type="subTitle" idx="1"/>
          </p:nvPr>
        </p:nvSpPr>
        <p:spPr>
          <a:xfrm>
            <a:off x="2640467" y="2001528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845" name="Google Shape;845;p29"/>
          <p:cNvSpPr txBox="1">
            <a:spLocks noGrp="1"/>
          </p:cNvSpPr>
          <p:nvPr>
            <p:ph type="title" idx="2" hasCustomPrompt="1"/>
          </p:nvPr>
        </p:nvSpPr>
        <p:spPr>
          <a:xfrm>
            <a:off x="2640467" y="2661511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6" name="Google Shape;846;p29"/>
          <p:cNvSpPr txBox="1">
            <a:spLocks noGrp="1"/>
          </p:cNvSpPr>
          <p:nvPr>
            <p:ph type="subTitle" idx="3"/>
          </p:nvPr>
        </p:nvSpPr>
        <p:spPr>
          <a:xfrm>
            <a:off x="2640467" y="3943039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847" name="Google Shape;847;p29"/>
          <p:cNvSpPr txBox="1">
            <a:spLocks noGrp="1"/>
          </p:cNvSpPr>
          <p:nvPr>
            <p:ph type="title" idx="4" hasCustomPrompt="1"/>
          </p:nvPr>
        </p:nvSpPr>
        <p:spPr>
          <a:xfrm>
            <a:off x="2640467" y="4603039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8" name="Google Shape;848;p29"/>
          <p:cNvSpPr txBox="1">
            <a:spLocks noGrp="1"/>
          </p:cNvSpPr>
          <p:nvPr>
            <p:ph type="subTitle" idx="5"/>
          </p:nvPr>
        </p:nvSpPr>
        <p:spPr>
          <a:xfrm>
            <a:off x="2640467" y="5782967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30"/>
          <p:cNvSpPr txBox="1">
            <a:spLocks noGrp="1"/>
          </p:cNvSpPr>
          <p:nvPr>
            <p:ph type="ctrTitle"/>
          </p:nvPr>
        </p:nvSpPr>
        <p:spPr>
          <a:xfrm>
            <a:off x="960067" y="605833"/>
            <a:ext cx="5136000" cy="1264400"/>
          </a:xfrm>
          <a:prstGeom prst="rect">
            <a:avLst/>
          </a:prstGeom>
          <a:effectLst>
            <a:outerShdw dist="66675" dir="54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Font typeface="Berkshire Swash"/>
              <a:buNone/>
              <a:defRPr sz="9335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9pPr>
          </a:lstStyle>
          <a:p/>
        </p:txBody>
      </p:sp>
      <p:sp>
        <p:nvSpPr>
          <p:cNvPr id="851" name="Google Shape;851;p30"/>
          <p:cNvSpPr txBox="1">
            <a:spLocks noGrp="1"/>
          </p:cNvSpPr>
          <p:nvPr>
            <p:ph type="subTitle" idx="1"/>
          </p:nvPr>
        </p:nvSpPr>
        <p:spPr>
          <a:xfrm>
            <a:off x="953467" y="1855500"/>
            <a:ext cx="5136000" cy="175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/>
        </p:txBody>
      </p:sp>
      <p:sp>
        <p:nvSpPr>
          <p:cNvPr id="852" name="Google Shape;852;p30"/>
          <p:cNvSpPr txBox="1"/>
          <p:nvPr/>
        </p:nvSpPr>
        <p:spPr>
          <a:xfrm>
            <a:off x="960067" y="4271613"/>
            <a:ext cx="5136000" cy="48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r>
              <a:rPr lang="en-GB" sz="1200"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rPr>
              <a:t>CREDITS: This presentation template was created by </a:t>
            </a:r>
            <a:r>
              <a:rPr lang="en-GB" sz="1200" b="1" u="sng"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  <a:hlinkClick r:id="rId2"/>
              </a:rPr>
              <a:t>Slidesgo</a:t>
            </a:r>
            <a:r>
              <a:rPr lang="en-GB" sz="1200"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rPr>
              <a:t>, including icons by </a:t>
            </a:r>
            <a:r>
              <a:rPr lang="en-GB" sz="1200" b="1" u="sng"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  <a:hlinkClick r:id="rId3"/>
              </a:rPr>
              <a:t>Flaticon</a:t>
            </a:r>
            <a:r>
              <a:rPr lang="en-GB" sz="1200"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rPr>
              <a:t> and infographics &amp; images by </a:t>
            </a:r>
            <a:r>
              <a:rPr lang="en-GB" sz="1200" b="1" u="sng"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  <a:hlinkClick r:id="rId4"/>
              </a:rPr>
              <a:t>Freepik</a:t>
            </a:r>
            <a:endParaRPr sz="1200" b="1" u="sng">
              <a:solidFill>
                <a:schemeClr val="dk1"/>
              </a:solidFill>
              <a:latin typeface="Open Sans" panose="020B0606030504020204"/>
              <a:ea typeface="Open Sans" panose="020B0606030504020204"/>
              <a:cs typeface="Open Sans" panose="020B0606030504020204"/>
              <a:sym typeface="Open Sans" panose="020B0606030504020204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gradFill>
          <a:gsLst>
            <a:gs pos="0">
              <a:schemeClr val="accent4"/>
            </a:gs>
            <a:gs pos="100000">
              <a:schemeClr val="lt1"/>
            </a:gs>
          </a:gsLst>
          <a:lin ang="10801400" scaled="0"/>
        </a:gradFill>
        <a:effectLst/>
      </p:bgPr>
    </p:bg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Google Shape;854;p31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855" name="Google Shape;855;p31"/>
          <p:cNvGrpSpPr/>
          <p:nvPr/>
        </p:nvGrpSpPr>
        <p:grpSpPr>
          <a:xfrm>
            <a:off x="-105333" y="-93652"/>
            <a:ext cx="12698000" cy="690592"/>
            <a:chOff x="-79000" y="-114125"/>
            <a:chExt cx="9523500" cy="517944"/>
          </a:xfrm>
        </p:grpSpPr>
        <p:cxnSp>
          <p:nvCxnSpPr>
            <p:cNvPr id="856" name="Google Shape;856;p31"/>
            <p:cNvCxnSpPr/>
            <p:nvPr/>
          </p:nvCxnSpPr>
          <p:spPr>
            <a:xfrm>
              <a:off x="-79000" y="105318"/>
              <a:ext cx="9523500" cy="0"/>
            </a:xfrm>
            <a:prstGeom prst="straightConnector1">
              <a:avLst/>
            </a:prstGeom>
            <a:noFill/>
            <a:ln w="762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857" name="Google Shape;857;p31"/>
            <p:cNvGrpSpPr/>
            <p:nvPr/>
          </p:nvGrpSpPr>
          <p:grpSpPr>
            <a:xfrm>
              <a:off x="0" y="-29953"/>
              <a:ext cx="389172" cy="433771"/>
              <a:chOff x="0" y="-100171"/>
              <a:chExt cx="389172" cy="433771"/>
            </a:xfrm>
          </p:grpSpPr>
          <p:sp>
            <p:nvSpPr>
              <p:cNvPr id="858" name="Google Shape;858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59" name="Google Shape;859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860" name="Google Shape;860;p31"/>
            <p:cNvGrpSpPr/>
            <p:nvPr/>
          </p:nvGrpSpPr>
          <p:grpSpPr>
            <a:xfrm flipH="1">
              <a:off x="8754825" y="-29953"/>
              <a:ext cx="389172" cy="433771"/>
              <a:chOff x="0" y="-100171"/>
              <a:chExt cx="389172" cy="433771"/>
            </a:xfrm>
          </p:grpSpPr>
          <p:sp>
            <p:nvSpPr>
              <p:cNvPr id="861" name="Google Shape;861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2" name="Google Shape;862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63" name="Google Shape;863;p31"/>
            <p:cNvSpPr/>
            <p:nvPr/>
          </p:nvSpPr>
          <p:spPr>
            <a:xfrm rot="-10797576">
              <a:off x="38917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31"/>
            <p:cNvSpPr/>
            <p:nvPr/>
          </p:nvSpPr>
          <p:spPr>
            <a:xfrm rot="-10797576">
              <a:off x="832942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gradFill>
          <a:gsLst>
            <a:gs pos="0">
              <a:schemeClr val="lt1"/>
            </a:gs>
            <a:gs pos="18000">
              <a:schemeClr val="lt1"/>
            </a:gs>
            <a:gs pos="81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" name="Google Shape;866;p32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7" name="Google Shape;867;p32"/>
          <p:cNvSpPr/>
          <p:nvPr/>
        </p:nvSpPr>
        <p:spPr>
          <a:xfrm>
            <a:off x="9899762" y="239267"/>
            <a:ext cx="1101151" cy="33882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8" name="Google Shape;868;p32"/>
          <p:cNvSpPr/>
          <p:nvPr/>
        </p:nvSpPr>
        <p:spPr>
          <a:xfrm>
            <a:off x="80307" y="5768359"/>
            <a:ext cx="873165" cy="26867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9" name="Google Shape;869;p32"/>
          <p:cNvSpPr/>
          <p:nvPr/>
        </p:nvSpPr>
        <p:spPr>
          <a:xfrm>
            <a:off x="10918940" y="157451"/>
            <a:ext cx="873200" cy="8732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 and body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5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1219200" lvl="1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18" name="Google Shape;18;p4"/>
          <p:cNvSpPr/>
          <p:nvPr/>
        </p:nvSpPr>
        <p:spPr>
          <a:xfrm>
            <a:off x="-105334" y="6135801"/>
            <a:ext cx="12369947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" name="Google Shape;19;p4"/>
          <p:cNvSpPr/>
          <p:nvPr/>
        </p:nvSpPr>
        <p:spPr>
          <a:xfrm rot="10800000" flipH="1">
            <a:off x="-105197" y="6196888"/>
            <a:ext cx="12370021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" name="Google Shape;20;p4"/>
          <p:cNvSpPr/>
          <p:nvPr/>
        </p:nvSpPr>
        <p:spPr>
          <a:xfrm>
            <a:off x="-1317633" y="1017968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" name="Google Shape;21;p4"/>
          <p:cNvSpPr/>
          <p:nvPr/>
        </p:nvSpPr>
        <p:spPr>
          <a:xfrm flipH="1">
            <a:off x="542488" y="405533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" name="Google Shape;22;p4"/>
          <p:cNvSpPr/>
          <p:nvPr/>
        </p:nvSpPr>
        <p:spPr>
          <a:xfrm>
            <a:off x="-1166100" y="5073995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" name="Google Shape;23;p4"/>
          <p:cNvSpPr/>
          <p:nvPr/>
        </p:nvSpPr>
        <p:spPr>
          <a:xfrm>
            <a:off x="11344500" y="4020728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3058" y="265374"/>
            <a:ext cx="10515600" cy="46614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ü"/>
              <a:defRPr sz="3200" b="1">
                <a:solidFill>
                  <a:srgbClr val="FD8194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 slide">
  <p:cSld name="Title slide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089000" y="750317"/>
            <a:ext cx="8014000" cy="2004400"/>
          </a:xfrm>
          <a:prstGeom prst="rect">
            <a:avLst/>
          </a:prstGeom>
          <a:effectLst>
            <a:outerShdw dist="47625" dir="3660000" algn="bl" rotWithShape="0">
              <a:schemeClr val="accent6">
                <a:alpha val="89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5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9pPr>
          </a:lstStyle>
          <a:p/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089200" y="2855217"/>
            <a:ext cx="8014000" cy="546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/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 header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3932400" y="2136025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73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>
            <a:off x="3932400" y="724059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66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>
            <a:off x="3932400" y="3258425"/>
            <a:ext cx="43272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 and body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5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1219200" lvl="1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18" name="Google Shape;18;p4"/>
          <p:cNvSpPr/>
          <p:nvPr/>
        </p:nvSpPr>
        <p:spPr>
          <a:xfrm>
            <a:off x="-105334" y="6135801"/>
            <a:ext cx="12369947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" name="Google Shape;19;p4"/>
          <p:cNvSpPr/>
          <p:nvPr/>
        </p:nvSpPr>
        <p:spPr>
          <a:xfrm rot="10800000" flipH="1">
            <a:off x="-105197" y="6196888"/>
            <a:ext cx="12370021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" name="Google Shape;20;p4"/>
          <p:cNvSpPr/>
          <p:nvPr/>
        </p:nvSpPr>
        <p:spPr>
          <a:xfrm>
            <a:off x="-1317633" y="1017968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1" name="Google Shape;21;p4"/>
          <p:cNvSpPr/>
          <p:nvPr/>
        </p:nvSpPr>
        <p:spPr>
          <a:xfrm flipH="1">
            <a:off x="542488" y="405533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2" name="Google Shape;22;p4"/>
          <p:cNvSpPr/>
          <p:nvPr/>
        </p:nvSpPr>
        <p:spPr>
          <a:xfrm>
            <a:off x="-1166100" y="5073995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3" name="Google Shape;23;p4"/>
          <p:cNvSpPr/>
          <p:nvPr/>
        </p:nvSpPr>
        <p:spPr>
          <a:xfrm>
            <a:off x="11344500" y="4020728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 and two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89100" y="4789067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7" name="Google Shape;27;p5"/>
          <p:cNvSpPr txBox="1">
            <a:spLocks noGrp="1"/>
          </p:cNvSpPr>
          <p:nvPr>
            <p:ph type="subTitle" idx="2"/>
          </p:nvPr>
        </p:nvSpPr>
        <p:spPr>
          <a:xfrm>
            <a:off x="2382908" y="4310100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28" name="Google Shape;28;p5"/>
          <p:cNvSpPr txBox="1">
            <a:spLocks noGrp="1"/>
          </p:cNvSpPr>
          <p:nvPr>
            <p:ph type="subTitle" idx="3"/>
          </p:nvPr>
        </p:nvSpPr>
        <p:spPr>
          <a:xfrm>
            <a:off x="6309167" y="2167700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9" name="Google Shape;29;p5"/>
          <p:cNvSpPr txBox="1">
            <a:spLocks noGrp="1"/>
          </p:cNvSpPr>
          <p:nvPr>
            <p:ph type="subTitle" idx="4"/>
          </p:nvPr>
        </p:nvSpPr>
        <p:spPr>
          <a:xfrm>
            <a:off x="6302975" y="1688733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0" name="Google Shape;30;p5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1" name="Google Shape;31;p5"/>
          <p:cNvSpPr/>
          <p:nvPr/>
        </p:nvSpPr>
        <p:spPr>
          <a:xfrm>
            <a:off x="10924467" y="2070468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2" name="Google Shape;32;p5"/>
          <p:cNvSpPr/>
          <p:nvPr/>
        </p:nvSpPr>
        <p:spPr>
          <a:xfrm flipH="1">
            <a:off x="9817827" y="266739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3" name="Google Shape;33;p5"/>
          <p:cNvSpPr/>
          <p:nvPr/>
        </p:nvSpPr>
        <p:spPr>
          <a:xfrm flipH="1">
            <a:off x="666027" y="4826106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 only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6"/>
          <p:cNvSpPr/>
          <p:nvPr/>
        </p:nvSpPr>
        <p:spPr>
          <a:xfrm>
            <a:off x="-105334" y="6135801"/>
            <a:ext cx="1236994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6" name="Google Shape;36;p6"/>
          <p:cNvSpPr/>
          <p:nvPr/>
        </p:nvSpPr>
        <p:spPr>
          <a:xfrm rot="10800000" flipH="1">
            <a:off x="-105199" y="6202000"/>
            <a:ext cx="1237002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body" idx="1"/>
          </p:nvPr>
        </p:nvSpPr>
        <p:spPr>
          <a:xfrm>
            <a:off x="960000" y="3101933"/>
            <a:ext cx="5210000" cy="13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953467" y="1298467"/>
            <a:ext cx="6240800" cy="17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41" name="Google Shape;41;p7"/>
          <p:cNvSpPr>
            <a:spLocks noGrp="1"/>
          </p:cNvSpPr>
          <p:nvPr>
            <p:ph type="pic" idx="2"/>
          </p:nvPr>
        </p:nvSpPr>
        <p:spPr>
          <a:xfrm>
            <a:off x="7114604" y="1598381"/>
            <a:ext cx="4353200" cy="3302800"/>
          </a:xfrm>
          <a:prstGeom prst="round2DiagRect">
            <a:avLst>
              <a:gd name="adj1" fmla="val 16667"/>
              <a:gd name="adj2" fmla="val 0"/>
            </a:avLst>
          </a:prstGeom>
          <a:noFill/>
          <a:ln w="762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" name="Google Shape;42;p7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" name="Google Shape;43;p7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oogle Shape;45;p8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6" name="Google Shape;4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" name="Google Shape;4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8" name="Google Shape;4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Google Shape;4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Google Shape;5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Google Shape;5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Google Shape;5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Google Shape;5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Google Shape;5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5" name="Google Shape;5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6" name="Google Shape;5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Google Shape;5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Google Shape;5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9" name="Google Shape;5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Google Shape;6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Google Shape;6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Google Shape;6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63" name="Google Shape;6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64" name="Google Shape;6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65" name="Google Shape;6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66" name="Google Shape;6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67" name="Google Shape;6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Google Shape;6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Google Shape;6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Google Shape;7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Google Shape;7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2" name="Google Shape;7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" name="Google Shape;7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Google Shape;7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Google Shape;7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Google Shape;7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Google Shape;7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Google Shape;7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Google Shape;7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80" name="Google Shape;80;p8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81" name="Google Shape;8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2" name="Google Shape;8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3" name="Google Shape;8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Google Shape;8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Google Shape;8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Google Shape;8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Google Shape;8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Google Shape;8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Google Shape;8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90" name="Google Shape;9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91" name="Google Shape;9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92" name="Google Shape;9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93" name="Google Shape;9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94" name="Google Shape;9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95" name="Google Shape;9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96" name="Google Shape;9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97" name="Google Shape;9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98" name="Google Shape;9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99" name="Google Shape;9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00" name="Google Shape;10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01" name="Google Shape;10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02" name="Google Shape;10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Google Shape;10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Google Shape;10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05" name="Google Shape;10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06" name="Google Shape;10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07" name="Google Shape;10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08" name="Google Shape;10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09" name="Google Shape;10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Google Shape;11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11" name="Google Shape;11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12" name="Google Shape;11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13" name="Google Shape;11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14" name="Google Shape;11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15" name="Google Shape;11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16" name="Google Shape;11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17" name="Google Shape;11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18" name="Google Shape;11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19" name="Google Shape;11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20" name="Google Shape;12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21" name="Google Shape;12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Google Shape;12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23" name="Google Shape;12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24" name="Google Shape;12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25" name="Google Shape;12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26" name="Google Shape;12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27" name="Google Shape;12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28" name="Google Shape;12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29" name="Google Shape;12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30" name="Google Shape;13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31" name="Google Shape;13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32" name="Google Shape;13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33" name="Google Shape;13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34" name="Google Shape;13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35" name="Google Shape;13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Google Shape;13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37" name="Google Shape;13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38" name="Google Shape;13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39" name="Google Shape;13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40" name="Google Shape;14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41" name="Google Shape;14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2" name="Google Shape;14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43" name="Google Shape;14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Google Shape;14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Google Shape;14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Google Shape;14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Google Shape;14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48" name="Google Shape;14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49" name="Google Shape;14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50" name="Google Shape;150;p8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151" name="Google Shape;15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52" name="Google Shape;15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53" name="Google Shape;15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54" name="Google Shape;15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55" name="Google Shape;15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Google Shape;15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Google Shape;15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58" name="Google Shape;15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59" name="Google Shape;15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60" name="Google Shape;16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61" name="Google Shape;16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62" name="Google Shape;16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63" name="Google Shape;16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Google Shape;16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Google Shape;16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66" name="Google Shape;16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67" name="Google Shape;16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68" name="Google Shape;16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69" name="Google Shape;16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70" name="Google Shape;17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1" name="Google Shape;17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Google Shape;17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Google Shape;17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" name="Google Shape;17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5" name="Google Shape;17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6" name="Google Shape;17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77" name="Google Shape;17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78" name="Google Shape;17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9" name="Google Shape;17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Google Shape;18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Google Shape;18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82" name="Google Shape;18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83" name="Google Shape;18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84" name="Google Shape;18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85" name="Google Shape;18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86" name="Google Shape;18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87" name="Google Shape;18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88" name="Google Shape;18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89" name="Google Shape;18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90" name="Google Shape;19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91" name="Google Shape;19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92" name="Google Shape;19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93" name="Google Shape;19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94" name="Google Shape;19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95" name="Google Shape;19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96" name="Google Shape;19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97" name="Google Shape;19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98" name="Google Shape;19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99" name="Google Shape;19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00" name="Google Shape;20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01" name="Google Shape;20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02" name="Google Shape;20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03" name="Google Shape;20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04" name="Google Shape;20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05" name="Google Shape;20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06" name="Google Shape;20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07" name="Google Shape;20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08" name="Google Shape;20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09" name="Google Shape;20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10" name="Google Shape;21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11" name="Google Shape;21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12" name="Google Shape;21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13" name="Google Shape;21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14" name="Google Shape;21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15" name="Google Shape;21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16" name="Google Shape;21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17" name="Google Shape;21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18" name="Google Shape;21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19" name="Google Shape;21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20" name="Google Shape;220;p8"/>
          <p:cNvSpPr txBox="1">
            <a:spLocks noGrp="1"/>
          </p:cNvSpPr>
          <p:nvPr>
            <p:ph type="title"/>
          </p:nvPr>
        </p:nvSpPr>
        <p:spPr>
          <a:xfrm>
            <a:off x="1850800" y="669000"/>
            <a:ext cx="8490400" cy="27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10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/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 and two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89100" y="4789067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7" name="Google Shape;27;p5"/>
          <p:cNvSpPr txBox="1">
            <a:spLocks noGrp="1"/>
          </p:cNvSpPr>
          <p:nvPr>
            <p:ph type="subTitle" idx="2"/>
          </p:nvPr>
        </p:nvSpPr>
        <p:spPr>
          <a:xfrm>
            <a:off x="2382908" y="4310100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28" name="Google Shape;28;p5"/>
          <p:cNvSpPr txBox="1">
            <a:spLocks noGrp="1"/>
          </p:cNvSpPr>
          <p:nvPr>
            <p:ph type="subTitle" idx="3"/>
          </p:nvPr>
        </p:nvSpPr>
        <p:spPr>
          <a:xfrm>
            <a:off x="6309167" y="2167700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9" name="Google Shape;29;p5"/>
          <p:cNvSpPr txBox="1">
            <a:spLocks noGrp="1"/>
          </p:cNvSpPr>
          <p:nvPr>
            <p:ph type="subTitle" idx="4"/>
          </p:nvPr>
        </p:nvSpPr>
        <p:spPr>
          <a:xfrm>
            <a:off x="6302975" y="1688733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0" name="Google Shape;30;p5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" name="Google Shape;31;p5"/>
          <p:cNvSpPr/>
          <p:nvPr/>
        </p:nvSpPr>
        <p:spPr>
          <a:xfrm>
            <a:off x="10924467" y="2070468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" name="Google Shape;32;p5"/>
          <p:cNvSpPr/>
          <p:nvPr/>
        </p:nvSpPr>
        <p:spPr>
          <a:xfrm flipH="1">
            <a:off x="9817827" y="266739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" name="Google Shape;33;p5"/>
          <p:cNvSpPr/>
          <p:nvPr/>
        </p:nvSpPr>
        <p:spPr>
          <a:xfrm flipH="1">
            <a:off x="666027" y="4826106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9"/>
          <p:cNvSpPr txBox="1">
            <a:spLocks noGrp="1"/>
          </p:cNvSpPr>
          <p:nvPr>
            <p:ph type="title"/>
          </p:nvPr>
        </p:nvSpPr>
        <p:spPr>
          <a:xfrm>
            <a:off x="2988600" y="1650067"/>
            <a:ext cx="6214800" cy="11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6000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/>
        </p:txBody>
      </p:sp>
      <p:sp>
        <p:nvSpPr>
          <p:cNvPr id="223" name="Google Shape;223;p9"/>
          <p:cNvSpPr txBox="1">
            <a:spLocks noGrp="1"/>
          </p:cNvSpPr>
          <p:nvPr>
            <p:ph type="subTitle" idx="1"/>
          </p:nvPr>
        </p:nvSpPr>
        <p:spPr>
          <a:xfrm>
            <a:off x="2988733" y="2735067"/>
            <a:ext cx="6214800" cy="224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/>
        </p:txBody>
      </p:sp>
      <p:sp>
        <p:nvSpPr>
          <p:cNvPr id="224" name="Google Shape;224;p9"/>
          <p:cNvSpPr/>
          <p:nvPr/>
        </p:nvSpPr>
        <p:spPr>
          <a:xfrm>
            <a:off x="-70233" y="5501201"/>
            <a:ext cx="12358244" cy="134062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25" name="Google Shape;225;p9"/>
          <p:cNvSpPr/>
          <p:nvPr/>
        </p:nvSpPr>
        <p:spPr>
          <a:xfrm rot="10800000" flipH="1">
            <a:off x="-70099" y="5609726"/>
            <a:ext cx="12358357" cy="135174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10"/>
          <p:cNvSpPr txBox="1">
            <a:spLocks noGrp="1"/>
          </p:cNvSpPr>
          <p:nvPr>
            <p:ph type="title"/>
          </p:nvPr>
        </p:nvSpPr>
        <p:spPr>
          <a:xfrm>
            <a:off x="953467" y="4412667"/>
            <a:ext cx="5142800" cy="1732000"/>
          </a:xfrm>
          <a:prstGeom prst="rect">
            <a:avLst/>
          </a:prstGeom>
          <a:solidFill>
            <a:schemeClr val="accent4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11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230" name="Google Shape;23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31" name="Google Shape;23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32" name="Google Shape;23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33" name="Google Shape;23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34" name="Google Shape;23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35" name="Google Shape;23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36" name="Google Shape;23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37" name="Google Shape;23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38" name="Google Shape;23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39" name="Google Shape;23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40" name="Google Shape;24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41" name="Google Shape;24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42" name="Google Shape;24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43" name="Google Shape;24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44" name="Google Shape;24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45" name="Google Shape;24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46" name="Google Shape;24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47" name="Google Shape;24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48" name="Google Shape;24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49" name="Google Shape;24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50" name="Google Shape;25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Google Shape;25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52" name="Google Shape;25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53" name="Google Shape;25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54" name="Google Shape;25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55" name="Google Shape;25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56" name="Google Shape;25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57" name="Google Shape;25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58" name="Google Shape;25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59" name="Google Shape;25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60" name="Google Shape;26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61" name="Google Shape;26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62" name="Google Shape;26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63" name="Google Shape;26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64" name="Google Shape;264;p11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265" name="Google Shape;26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66" name="Google Shape;26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67" name="Google Shape;26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68" name="Google Shape;26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Google Shape;26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70" name="Google Shape;27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71" name="Google Shape;27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Google Shape;27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73" name="Google Shape;27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4" name="Google Shape;27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75" name="Google Shape;27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Google Shape;27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Google Shape;27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Google Shape;27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Google Shape;27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80" name="Google Shape;28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81" name="Google Shape;28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82" name="Google Shape;28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83" name="Google Shape;28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84" name="Google Shape;28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85" name="Google Shape;28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86" name="Google Shape;28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87" name="Google Shape;28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88" name="Google Shape;28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89" name="Google Shape;28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90" name="Google Shape;29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91" name="Google Shape;29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92" name="Google Shape;29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93" name="Google Shape;29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94" name="Google Shape;29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95" name="Google Shape;29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96" name="Google Shape;29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97" name="Google Shape;29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298" name="Google Shape;29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99" name="Google Shape;299;p11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300" name="Google Shape;30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01" name="Google Shape;30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02" name="Google Shape;30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03" name="Google Shape;30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04" name="Google Shape;30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05" name="Google Shape;30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06" name="Google Shape;30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07" name="Google Shape;30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08" name="Google Shape;30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09" name="Google Shape;30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10" name="Google Shape;31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11" name="Google Shape;31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12" name="Google Shape;31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13" name="Google Shape;31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14" name="Google Shape;31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15" name="Google Shape;31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16" name="Google Shape;31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17" name="Google Shape;31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18" name="Google Shape;31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19" name="Google Shape;31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20" name="Google Shape;32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21" name="Google Shape;32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22" name="Google Shape;32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23" name="Google Shape;32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24" name="Google Shape;32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25" name="Google Shape;32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26" name="Google Shape;32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27" name="Google Shape;32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28" name="Google Shape;32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29" name="Google Shape;32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30" name="Google Shape;33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31" name="Google Shape;33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32" name="Google Shape;33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33" name="Google Shape;33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334" name="Google Shape;334;p11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335" name="Google Shape;33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36" name="Google Shape;33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37" name="Google Shape;33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38" name="Google Shape;33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39" name="Google Shape;33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40" name="Google Shape;34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41" name="Google Shape;34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42" name="Google Shape;34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43" name="Google Shape;34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44" name="Google Shape;34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45" name="Google Shape;34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46" name="Google Shape;34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47" name="Google Shape;34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48" name="Google Shape;34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49" name="Google Shape;34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50" name="Google Shape;35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51" name="Google Shape;35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52" name="Google Shape;35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53" name="Google Shape;35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54" name="Google Shape;35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55" name="Google Shape;35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56" name="Google Shape;35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57" name="Google Shape;35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58" name="Google Shape;35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59" name="Google Shape;35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60" name="Google Shape;36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61" name="Google Shape;36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62" name="Google Shape;36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63" name="Google Shape;36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64" name="Google Shape;36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65" name="Google Shape;36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66" name="Google Shape;36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67" name="Google Shape;36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68" name="Google Shape;36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369" name="Google Shape;369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713333"/>
            <a:ext cx="8768000" cy="14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Font typeface="Berkshire Swash"/>
              <a:buNone/>
              <a:defRPr sz="12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370" name="Google Shape;370;p11"/>
          <p:cNvSpPr txBox="1">
            <a:spLocks noGrp="1"/>
          </p:cNvSpPr>
          <p:nvPr>
            <p:ph type="subTitle" idx="1"/>
          </p:nvPr>
        </p:nvSpPr>
        <p:spPr>
          <a:xfrm>
            <a:off x="1712000" y="2489000"/>
            <a:ext cx="8768000" cy="6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400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/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Google Shape;373;p13"/>
          <p:cNvSpPr txBox="1">
            <a:spLocks noGrp="1"/>
          </p:cNvSpPr>
          <p:nvPr>
            <p:ph type="title" hasCustomPrompt="1"/>
          </p:nvPr>
        </p:nvSpPr>
        <p:spPr>
          <a:xfrm>
            <a:off x="16687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"/>
          </p:nvPr>
        </p:nvSpPr>
        <p:spPr>
          <a:xfrm>
            <a:off x="9613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75" name="Google Shape;375;p13"/>
          <p:cNvSpPr txBox="1">
            <a:spLocks noGrp="1"/>
          </p:cNvSpPr>
          <p:nvPr>
            <p:ph type="subTitle" idx="2"/>
          </p:nvPr>
        </p:nvSpPr>
        <p:spPr>
          <a:xfrm>
            <a:off x="9613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76" name="Google Shape;376;p13"/>
          <p:cNvSpPr txBox="1">
            <a:spLocks noGrp="1"/>
          </p:cNvSpPr>
          <p:nvPr>
            <p:ph type="title" idx="3" hasCustomPrompt="1"/>
          </p:nvPr>
        </p:nvSpPr>
        <p:spPr>
          <a:xfrm>
            <a:off x="16687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7" name="Google Shape;377;p13"/>
          <p:cNvSpPr txBox="1">
            <a:spLocks noGrp="1"/>
          </p:cNvSpPr>
          <p:nvPr>
            <p:ph type="subTitle" idx="4"/>
          </p:nvPr>
        </p:nvSpPr>
        <p:spPr>
          <a:xfrm>
            <a:off x="9613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78" name="Google Shape;378;p13"/>
          <p:cNvSpPr txBox="1">
            <a:spLocks noGrp="1"/>
          </p:cNvSpPr>
          <p:nvPr>
            <p:ph type="subTitle" idx="5"/>
          </p:nvPr>
        </p:nvSpPr>
        <p:spPr>
          <a:xfrm>
            <a:off x="9613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79" name="Google Shape;379;p13"/>
          <p:cNvSpPr txBox="1">
            <a:spLocks noGrp="1"/>
          </p:cNvSpPr>
          <p:nvPr>
            <p:ph type="title" idx="6" hasCustomPrompt="1"/>
          </p:nvPr>
        </p:nvSpPr>
        <p:spPr>
          <a:xfrm>
            <a:off x="5245561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0" name="Google Shape;380;p13"/>
          <p:cNvSpPr txBox="1">
            <a:spLocks noGrp="1"/>
          </p:cNvSpPr>
          <p:nvPr>
            <p:ph type="subTitle" idx="7"/>
          </p:nvPr>
        </p:nvSpPr>
        <p:spPr>
          <a:xfrm>
            <a:off x="4538161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81" name="Google Shape;381;p13"/>
          <p:cNvSpPr txBox="1">
            <a:spLocks noGrp="1"/>
          </p:cNvSpPr>
          <p:nvPr>
            <p:ph type="subTitle" idx="8"/>
          </p:nvPr>
        </p:nvSpPr>
        <p:spPr>
          <a:xfrm>
            <a:off x="4538161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82" name="Google Shape;382;p13"/>
          <p:cNvSpPr txBox="1">
            <a:spLocks noGrp="1"/>
          </p:cNvSpPr>
          <p:nvPr>
            <p:ph type="title" idx="9" hasCustomPrompt="1"/>
          </p:nvPr>
        </p:nvSpPr>
        <p:spPr>
          <a:xfrm>
            <a:off x="5245561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3" name="Google Shape;383;p13"/>
          <p:cNvSpPr txBox="1">
            <a:spLocks noGrp="1"/>
          </p:cNvSpPr>
          <p:nvPr>
            <p:ph type="subTitle" idx="13"/>
          </p:nvPr>
        </p:nvSpPr>
        <p:spPr>
          <a:xfrm>
            <a:off x="4538161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84" name="Google Shape;384;p13"/>
          <p:cNvSpPr txBox="1">
            <a:spLocks noGrp="1"/>
          </p:cNvSpPr>
          <p:nvPr>
            <p:ph type="subTitle" idx="14"/>
          </p:nvPr>
        </p:nvSpPr>
        <p:spPr>
          <a:xfrm>
            <a:off x="4538161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85" name="Google Shape;385;p13"/>
          <p:cNvSpPr txBox="1">
            <a:spLocks noGrp="1"/>
          </p:cNvSpPr>
          <p:nvPr>
            <p:ph type="title" idx="15" hasCustomPrompt="1"/>
          </p:nvPr>
        </p:nvSpPr>
        <p:spPr>
          <a:xfrm>
            <a:off x="88304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6" name="Google Shape;386;p13"/>
          <p:cNvSpPr txBox="1">
            <a:spLocks noGrp="1"/>
          </p:cNvSpPr>
          <p:nvPr>
            <p:ph type="subTitle" idx="16"/>
          </p:nvPr>
        </p:nvSpPr>
        <p:spPr>
          <a:xfrm>
            <a:off x="81230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87" name="Google Shape;387;p13"/>
          <p:cNvSpPr txBox="1">
            <a:spLocks noGrp="1"/>
          </p:cNvSpPr>
          <p:nvPr>
            <p:ph type="subTitle" idx="17"/>
          </p:nvPr>
        </p:nvSpPr>
        <p:spPr>
          <a:xfrm>
            <a:off x="81230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88" name="Google Shape;388;p13"/>
          <p:cNvSpPr txBox="1">
            <a:spLocks noGrp="1"/>
          </p:cNvSpPr>
          <p:nvPr>
            <p:ph type="title" idx="18" hasCustomPrompt="1"/>
          </p:nvPr>
        </p:nvSpPr>
        <p:spPr>
          <a:xfrm>
            <a:off x="88304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5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9" name="Google Shape;389;p13"/>
          <p:cNvSpPr txBox="1">
            <a:spLocks noGrp="1"/>
          </p:cNvSpPr>
          <p:nvPr>
            <p:ph type="subTitle" idx="19"/>
          </p:nvPr>
        </p:nvSpPr>
        <p:spPr>
          <a:xfrm>
            <a:off x="81230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90" name="Google Shape;390;p13"/>
          <p:cNvSpPr txBox="1">
            <a:spLocks noGrp="1"/>
          </p:cNvSpPr>
          <p:nvPr>
            <p:ph type="subTitle" idx="20"/>
          </p:nvPr>
        </p:nvSpPr>
        <p:spPr>
          <a:xfrm>
            <a:off x="81230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391" name="Google Shape;391;p13"/>
          <p:cNvSpPr txBox="1">
            <a:spLocks noGrp="1"/>
          </p:cNvSpPr>
          <p:nvPr>
            <p:ph type="title" idx="21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5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/>
        </p:txBody>
      </p:sp>
      <p:sp>
        <p:nvSpPr>
          <p:cNvPr id="392" name="Google Shape;392;p13"/>
          <p:cNvSpPr/>
          <p:nvPr/>
        </p:nvSpPr>
        <p:spPr>
          <a:xfrm>
            <a:off x="-58500" y="6135801"/>
            <a:ext cx="12299725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3" name="Google Shape;393;p13"/>
          <p:cNvSpPr/>
          <p:nvPr/>
        </p:nvSpPr>
        <p:spPr>
          <a:xfrm rot="10800000" flipH="1">
            <a:off x="-58365" y="6196888"/>
            <a:ext cx="12299748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4" name="Google Shape;394;p13"/>
          <p:cNvSpPr/>
          <p:nvPr/>
        </p:nvSpPr>
        <p:spPr>
          <a:xfrm>
            <a:off x="10408301" y="3483817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5" name="Google Shape;395;p13"/>
          <p:cNvSpPr/>
          <p:nvPr/>
        </p:nvSpPr>
        <p:spPr>
          <a:xfrm>
            <a:off x="-1210900" y="374451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6" name="Google Shape;396;p13"/>
          <p:cNvSpPr/>
          <p:nvPr/>
        </p:nvSpPr>
        <p:spPr>
          <a:xfrm>
            <a:off x="362330" y="4279136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7" name="Google Shape;397;p13"/>
          <p:cNvSpPr/>
          <p:nvPr/>
        </p:nvSpPr>
        <p:spPr>
          <a:xfrm flipH="1">
            <a:off x="7394063" y="40396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98" name="Google Shape;398;p13"/>
          <p:cNvSpPr/>
          <p:nvPr/>
        </p:nvSpPr>
        <p:spPr>
          <a:xfrm flipH="1">
            <a:off x="6141396" y="1518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" name="Google Shape;400;p14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01" name="Google Shape;40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02" name="Google Shape;40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03" name="Google Shape;40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04" name="Google Shape;40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05" name="Google Shape;40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06" name="Google Shape;40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07" name="Google Shape;40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08" name="Google Shape;40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09" name="Google Shape;40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10" name="Google Shape;41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11" name="Google Shape;41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12" name="Google Shape;41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13" name="Google Shape;41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14" name="Google Shape;41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15" name="Google Shape;41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16" name="Google Shape;41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17" name="Google Shape;41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18" name="Google Shape;41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19" name="Google Shape;41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20" name="Google Shape;42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21" name="Google Shape;42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22" name="Google Shape;42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23" name="Google Shape;42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24" name="Google Shape;42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25" name="Google Shape;42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26" name="Google Shape;42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27" name="Google Shape;42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28" name="Google Shape;42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29" name="Google Shape;42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30" name="Google Shape;43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31" name="Google Shape;43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32" name="Google Shape;43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33" name="Google Shape;43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34" name="Google Shape;43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435" name="Google Shape;435;p14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436" name="Google Shape;43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37" name="Google Shape;43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38" name="Google Shape;43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39" name="Google Shape;43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40" name="Google Shape;44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41" name="Google Shape;44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42" name="Google Shape;44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43" name="Google Shape;44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44" name="Google Shape;44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45" name="Google Shape;44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46" name="Google Shape;44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47" name="Google Shape;44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48" name="Google Shape;44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49" name="Google Shape;44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50" name="Google Shape;45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51" name="Google Shape;45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52" name="Google Shape;45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53" name="Google Shape;45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54" name="Google Shape;45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55" name="Google Shape;45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56" name="Google Shape;45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57" name="Google Shape;45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58" name="Google Shape;45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59" name="Google Shape;45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60" name="Google Shape;46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61" name="Google Shape;46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62" name="Google Shape;46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63" name="Google Shape;46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64" name="Google Shape;46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65" name="Google Shape;46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66" name="Google Shape;46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67" name="Google Shape;46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68" name="Google Shape;46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69" name="Google Shape;46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470" name="Google Shape;470;p14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471" name="Google Shape;47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2" name="Google Shape;47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73" name="Google Shape;47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74" name="Google Shape;47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75" name="Google Shape;47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76" name="Google Shape;47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77" name="Google Shape;47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78" name="Google Shape;47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79" name="Google Shape;47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80" name="Google Shape;48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81" name="Google Shape;48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82" name="Google Shape;48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83" name="Google Shape;48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84" name="Google Shape;48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85" name="Google Shape;48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86" name="Google Shape;48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87" name="Google Shape;48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88" name="Google Shape;48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89" name="Google Shape;48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90" name="Google Shape;49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91" name="Google Shape;49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92" name="Google Shape;49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93" name="Google Shape;49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94" name="Google Shape;49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95" name="Google Shape;49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96" name="Google Shape;49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97" name="Google Shape;49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98" name="Google Shape;49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499" name="Google Shape;49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00" name="Google Shape;50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01" name="Google Shape;50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02" name="Google Shape;50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03" name="Google Shape;50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04" name="Google Shape;50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5" name="Google Shape;505;p14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506" name="Google Shape;50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507" name="Google Shape;50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08" name="Google Shape;50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09" name="Google Shape;50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10" name="Google Shape;51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11" name="Google Shape;51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12" name="Google Shape;51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13" name="Google Shape;51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14" name="Google Shape;51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15" name="Google Shape;51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16" name="Google Shape;51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17" name="Google Shape;51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18" name="Google Shape;51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19" name="Google Shape;51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20" name="Google Shape;52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21" name="Google Shape;52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22" name="Google Shape;52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23" name="Google Shape;52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524" name="Google Shape;52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25" name="Google Shape;52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26" name="Google Shape;52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27" name="Google Shape;52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Google Shape;52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29" name="Google Shape;52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30" name="Google Shape;53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31" name="Google Shape;53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32" name="Google Shape;53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33" name="Google Shape;53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34" name="Google Shape;53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35" name="Google Shape;53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36" name="Google Shape;53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37" name="Google Shape;53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38" name="Google Shape;53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539" name="Google Shape;53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540" name="Google Shape;540;p14"/>
          <p:cNvSpPr txBox="1">
            <a:spLocks noGrp="1"/>
          </p:cNvSpPr>
          <p:nvPr>
            <p:ph type="title"/>
          </p:nvPr>
        </p:nvSpPr>
        <p:spPr>
          <a:xfrm>
            <a:off x="3053367" y="2787700"/>
            <a:ext cx="6085200" cy="857200"/>
          </a:xfrm>
          <a:prstGeom prst="rect">
            <a:avLst/>
          </a:prstGeom>
          <a:effectLst>
            <a:outerShdw dist="38100" dir="5400000" algn="bl" rotWithShape="0">
              <a:schemeClr val="l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5335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41" name="Google Shape;541;p14"/>
          <p:cNvSpPr txBox="1">
            <a:spLocks noGrp="1"/>
          </p:cNvSpPr>
          <p:nvPr>
            <p:ph type="subTitle" idx="1"/>
          </p:nvPr>
        </p:nvSpPr>
        <p:spPr>
          <a:xfrm>
            <a:off x="1944167" y="929233"/>
            <a:ext cx="8303600" cy="17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/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" name="Google Shape;543;p15"/>
          <p:cNvSpPr/>
          <p:nvPr/>
        </p:nvSpPr>
        <p:spPr>
          <a:xfrm>
            <a:off x="-20733" y="6135800"/>
            <a:ext cx="12285508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44" name="Google Shape;544;p15"/>
          <p:cNvSpPr/>
          <p:nvPr/>
        </p:nvSpPr>
        <p:spPr>
          <a:xfrm rot="10800000" flipH="1">
            <a:off x="-20598" y="6202934"/>
            <a:ext cx="1228540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45" name="Google Shape;545;p1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1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48" name="Google Shape;548;p16"/>
          <p:cNvSpPr/>
          <p:nvPr/>
        </p:nvSpPr>
        <p:spPr>
          <a:xfrm flipH="1">
            <a:off x="-58310" y="6135801"/>
            <a:ext cx="12358244" cy="80610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49" name="Google Shape;549;p16"/>
          <p:cNvSpPr/>
          <p:nvPr/>
        </p:nvSpPr>
        <p:spPr>
          <a:xfrm rot="10800000">
            <a:off x="-58464" y="6201067"/>
            <a:ext cx="12358261" cy="750567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p17"/>
          <p:cNvSpPr txBox="1">
            <a:spLocks noGrp="1"/>
          </p:cNvSpPr>
          <p:nvPr>
            <p:ph type="subTitle" idx="1"/>
          </p:nvPr>
        </p:nvSpPr>
        <p:spPr>
          <a:xfrm>
            <a:off x="5826895" y="2677484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52" name="Google Shape;552;p17"/>
          <p:cNvSpPr txBox="1">
            <a:spLocks noGrp="1"/>
          </p:cNvSpPr>
          <p:nvPr>
            <p:ph type="title"/>
          </p:nvPr>
        </p:nvSpPr>
        <p:spPr>
          <a:xfrm>
            <a:off x="5826900" y="1741433"/>
            <a:ext cx="5043200" cy="93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53" name="Google Shape;553;p17"/>
          <p:cNvSpPr/>
          <p:nvPr/>
        </p:nvSpPr>
        <p:spPr>
          <a:xfrm>
            <a:off x="10154763" y="713333"/>
            <a:ext cx="1279148" cy="39360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54" name="Google Shape;554;p17"/>
          <p:cNvSpPr/>
          <p:nvPr/>
        </p:nvSpPr>
        <p:spPr>
          <a:xfrm>
            <a:off x="-1246858" y="2574860"/>
            <a:ext cx="3042017" cy="93606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Google Shape;556;p18"/>
          <p:cNvSpPr txBox="1">
            <a:spLocks noGrp="1"/>
          </p:cNvSpPr>
          <p:nvPr>
            <p:ph type="subTitle" idx="1"/>
          </p:nvPr>
        </p:nvSpPr>
        <p:spPr>
          <a:xfrm>
            <a:off x="6102897" y="1975567"/>
            <a:ext cx="4722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57" name="Google Shape;557;p18"/>
          <p:cNvSpPr txBox="1">
            <a:spLocks noGrp="1"/>
          </p:cNvSpPr>
          <p:nvPr>
            <p:ph type="title"/>
          </p:nvPr>
        </p:nvSpPr>
        <p:spPr>
          <a:xfrm>
            <a:off x="6096067" y="1003533"/>
            <a:ext cx="472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58" name="Google Shape;558;p18"/>
          <p:cNvSpPr/>
          <p:nvPr/>
        </p:nvSpPr>
        <p:spPr>
          <a:xfrm>
            <a:off x="10578233" y="4107967"/>
            <a:ext cx="1634768" cy="503040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59" name="Google Shape;559;p18"/>
          <p:cNvSpPr/>
          <p:nvPr/>
        </p:nvSpPr>
        <p:spPr>
          <a:xfrm>
            <a:off x="-614900" y="1989000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60" name="Google Shape;560;p18"/>
          <p:cNvSpPr/>
          <p:nvPr/>
        </p:nvSpPr>
        <p:spPr>
          <a:xfrm flipH="1">
            <a:off x="513767" y="204633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19"/>
          <p:cNvSpPr txBox="1">
            <a:spLocks noGrp="1"/>
          </p:cNvSpPr>
          <p:nvPr>
            <p:ph type="subTitle" idx="1"/>
          </p:nvPr>
        </p:nvSpPr>
        <p:spPr>
          <a:xfrm>
            <a:off x="4440044" y="933367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63" name="Google Shape;563;p19"/>
          <p:cNvSpPr txBox="1">
            <a:spLocks noGrp="1"/>
          </p:cNvSpPr>
          <p:nvPr>
            <p:ph type="title"/>
          </p:nvPr>
        </p:nvSpPr>
        <p:spPr>
          <a:xfrm>
            <a:off x="1570900" y="933367"/>
            <a:ext cx="28004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body" idx="1"/>
          </p:nvPr>
        </p:nvSpPr>
        <p:spPr>
          <a:xfrm>
            <a:off x="960000" y="3101933"/>
            <a:ext cx="5210000" cy="13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953467" y="1298467"/>
            <a:ext cx="6240800" cy="17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41" name="Google Shape;41;p7"/>
          <p:cNvSpPr>
            <a:spLocks noGrp="1"/>
          </p:cNvSpPr>
          <p:nvPr>
            <p:ph type="pic" idx="2"/>
          </p:nvPr>
        </p:nvSpPr>
        <p:spPr>
          <a:xfrm>
            <a:off x="7114604" y="1598381"/>
            <a:ext cx="4353200" cy="3302800"/>
          </a:xfrm>
          <a:prstGeom prst="round2DiagRect">
            <a:avLst>
              <a:gd name="adj1" fmla="val 16667"/>
              <a:gd name="adj2" fmla="val 0"/>
            </a:avLst>
          </a:prstGeom>
          <a:noFill/>
          <a:ln w="762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" name="Google Shape;42;p7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" name="Google Shape;43;p7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gradFill>
          <a:gsLst>
            <a:gs pos="0">
              <a:schemeClr val="lt1"/>
            </a:gs>
            <a:gs pos="26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Google Shape;565;p20"/>
          <p:cNvSpPr txBox="1">
            <a:spLocks noGrp="1"/>
          </p:cNvSpPr>
          <p:nvPr>
            <p:ph type="title"/>
          </p:nvPr>
        </p:nvSpPr>
        <p:spPr>
          <a:xfrm>
            <a:off x="1555267" y="1840200"/>
            <a:ext cx="3886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66" name="Google Shape;566;p20"/>
          <p:cNvSpPr txBox="1">
            <a:spLocks noGrp="1"/>
          </p:cNvSpPr>
          <p:nvPr>
            <p:ph type="subTitle" idx="1"/>
          </p:nvPr>
        </p:nvSpPr>
        <p:spPr>
          <a:xfrm>
            <a:off x="1555267" y="2818567"/>
            <a:ext cx="3886800" cy="13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Google Shape;568;p2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69" name="Google Shape;569;p21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570" name="Google Shape;570;p21"/>
          <p:cNvSpPr/>
          <p:nvPr/>
        </p:nvSpPr>
        <p:spPr>
          <a:xfrm>
            <a:off x="-81933" y="6135800"/>
            <a:ext cx="12393355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71" name="Google Shape;571;p21"/>
          <p:cNvSpPr/>
          <p:nvPr/>
        </p:nvSpPr>
        <p:spPr>
          <a:xfrm rot="10800000" flipH="1">
            <a:off x="-81797" y="6202934"/>
            <a:ext cx="1239344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Google Shape;573;p22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74" name="Google Shape;574;p22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575" name="Google Shape;575;p22"/>
          <p:cNvSpPr txBox="1">
            <a:spLocks noGrp="1"/>
          </p:cNvSpPr>
          <p:nvPr>
            <p:ph type="subTitle" idx="2"/>
          </p:nvPr>
        </p:nvSpPr>
        <p:spPr>
          <a:xfrm>
            <a:off x="60962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576" name="Google Shape;576;p22"/>
          <p:cNvSpPr/>
          <p:nvPr/>
        </p:nvSpPr>
        <p:spPr>
          <a:xfrm>
            <a:off x="-81932" y="6135801"/>
            <a:ext cx="1240505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77" name="Google Shape;577;p22"/>
          <p:cNvSpPr/>
          <p:nvPr/>
        </p:nvSpPr>
        <p:spPr>
          <a:xfrm rot="10800000" flipH="1">
            <a:off x="-81797" y="6202000"/>
            <a:ext cx="1240511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78" name="Google Shape;578;p22"/>
          <p:cNvSpPr/>
          <p:nvPr/>
        </p:nvSpPr>
        <p:spPr>
          <a:xfrm>
            <a:off x="10166227" y="176301"/>
            <a:ext cx="798416" cy="245668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79" name="Google Shape;579;p22"/>
          <p:cNvSpPr/>
          <p:nvPr/>
        </p:nvSpPr>
        <p:spPr>
          <a:xfrm flipH="1">
            <a:off x="498224" y="352568"/>
            <a:ext cx="1381275" cy="4250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7">
  <p:cSld name="Title and text 7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Google Shape;581;p23"/>
          <p:cNvSpPr txBox="1">
            <a:spLocks noGrp="1"/>
          </p:cNvSpPr>
          <p:nvPr>
            <p:ph type="body" idx="1"/>
          </p:nvPr>
        </p:nvSpPr>
        <p:spPr>
          <a:xfrm>
            <a:off x="960000" y="1664067"/>
            <a:ext cx="5210000" cy="357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582" name="Google Shape;582;p23"/>
          <p:cNvSpPr txBox="1">
            <a:spLocks noGrp="1"/>
          </p:cNvSpPr>
          <p:nvPr>
            <p:ph type="title"/>
          </p:nvPr>
        </p:nvSpPr>
        <p:spPr>
          <a:xfrm>
            <a:off x="960000" y="534867"/>
            <a:ext cx="10386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583" name="Google Shape;583;p23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84" name="Google Shape;584;p23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4"/>
          <p:cNvSpPr/>
          <p:nvPr/>
        </p:nvSpPr>
        <p:spPr>
          <a:xfrm>
            <a:off x="-117033" y="5605200"/>
            <a:ext cx="12405057" cy="128029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87" name="Google Shape;587;p24"/>
          <p:cNvSpPr/>
          <p:nvPr/>
        </p:nvSpPr>
        <p:spPr>
          <a:xfrm rot="10800000">
            <a:off x="-58460" y="5301511"/>
            <a:ext cx="12346693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588" name="Google Shape;588;p24"/>
          <p:cNvGrpSpPr/>
          <p:nvPr/>
        </p:nvGrpSpPr>
        <p:grpSpPr>
          <a:xfrm rot="-156953" flipH="1">
            <a:off x="-316233" y="4027797"/>
            <a:ext cx="1380872" cy="2848900"/>
            <a:chOff x="9700545" y="255177"/>
            <a:chExt cx="2305715" cy="4756961"/>
          </a:xfrm>
        </p:grpSpPr>
        <p:sp>
          <p:nvSpPr>
            <p:cNvPr id="589" name="Google Shape;589;p24"/>
            <p:cNvSpPr/>
            <p:nvPr/>
          </p:nvSpPr>
          <p:spPr>
            <a:xfrm rot="2865">
              <a:off x="9974611" y="1288792"/>
              <a:ext cx="980760" cy="373352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0" name="Google Shape;590;p24"/>
            <p:cNvSpPr/>
            <p:nvPr/>
          </p:nvSpPr>
          <p:spPr>
            <a:xfrm rot="2865">
              <a:off x="10110407" y="794537"/>
              <a:ext cx="829455" cy="654185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1" name="Google Shape;591;p24"/>
            <p:cNvSpPr/>
            <p:nvPr/>
          </p:nvSpPr>
          <p:spPr>
            <a:xfrm rot="2865">
              <a:off x="10405428" y="1246916"/>
              <a:ext cx="505725" cy="979124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2" name="Google Shape;592;p24"/>
            <p:cNvSpPr/>
            <p:nvPr/>
          </p:nvSpPr>
          <p:spPr>
            <a:xfrm rot="2865">
              <a:off x="10624384" y="255307"/>
              <a:ext cx="310695" cy="90969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3" name="Google Shape;593;p24"/>
            <p:cNvSpPr/>
            <p:nvPr/>
          </p:nvSpPr>
          <p:spPr>
            <a:xfrm rot="2865">
              <a:off x="10986065" y="1428763"/>
              <a:ext cx="764775" cy="519454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4" name="Google Shape;594;p24"/>
            <p:cNvSpPr/>
            <p:nvPr/>
          </p:nvSpPr>
          <p:spPr>
            <a:xfrm rot="2865">
              <a:off x="10872215" y="589938"/>
              <a:ext cx="735570" cy="752735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5" name="Google Shape;595;p24"/>
            <p:cNvSpPr/>
            <p:nvPr/>
          </p:nvSpPr>
          <p:spPr>
            <a:xfrm rot="2865">
              <a:off x="10941845" y="1072872"/>
              <a:ext cx="1008150" cy="305298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6" name="Google Shape;596;p24"/>
            <p:cNvSpPr/>
            <p:nvPr/>
          </p:nvSpPr>
          <p:spPr>
            <a:xfrm rot="2865">
              <a:off x="10913887" y="1332497"/>
              <a:ext cx="652255" cy="3679369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7" name="Google Shape;597;p24"/>
            <p:cNvSpPr/>
            <p:nvPr/>
          </p:nvSpPr>
          <p:spPr>
            <a:xfrm rot="2865">
              <a:off x="10844000" y="1352171"/>
              <a:ext cx="410190" cy="874199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8" name="Google Shape;598;p24"/>
            <p:cNvSpPr/>
            <p:nvPr/>
          </p:nvSpPr>
          <p:spPr>
            <a:xfrm rot="2865">
              <a:off x="10205612" y="347145"/>
              <a:ext cx="756195" cy="1085082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9" name="Google Shape;599;p24"/>
            <p:cNvSpPr/>
            <p:nvPr/>
          </p:nvSpPr>
          <p:spPr>
            <a:xfrm rot="2865">
              <a:off x="9700545" y="1029044"/>
              <a:ext cx="1285680" cy="394027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0" name="Google Shape;600;p24"/>
            <p:cNvSpPr/>
            <p:nvPr/>
          </p:nvSpPr>
          <p:spPr>
            <a:xfrm rot="2865">
              <a:off x="10836245" y="426917"/>
              <a:ext cx="727320" cy="95862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1" name="Google Shape;601;p24"/>
            <p:cNvSpPr/>
            <p:nvPr/>
          </p:nvSpPr>
          <p:spPr>
            <a:xfrm rot="2865">
              <a:off x="10925180" y="795154"/>
              <a:ext cx="1081080" cy="586992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2" name="Google Shape;602;p24"/>
            <p:cNvSpPr/>
            <p:nvPr/>
          </p:nvSpPr>
          <p:spPr>
            <a:xfrm rot="2865">
              <a:off x="10926830" y="1283775"/>
              <a:ext cx="1079430" cy="385068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3" name="Google Shape;603;p24"/>
            <p:cNvSpPr/>
            <p:nvPr/>
          </p:nvSpPr>
          <p:spPr>
            <a:xfrm rot="2865">
              <a:off x="11189676" y="1986843"/>
              <a:ext cx="4455" cy="775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4" name="Google Shape;604;p24"/>
            <p:cNvSpPr/>
            <p:nvPr/>
          </p:nvSpPr>
          <p:spPr>
            <a:xfrm rot="2865">
              <a:off x="10911320" y="1362146"/>
              <a:ext cx="646140" cy="12308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5" name="Google Shape;605;p24"/>
            <p:cNvSpPr/>
            <p:nvPr/>
          </p:nvSpPr>
          <p:spPr>
            <a:xfrm rot="2865">
              <a:off x="10584949" y="1350549"/>
              <a:ext cx="349305" cy="1253237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6" name="Google Shape;606;p24"/>
            <p:cNvSpPr/>
            <p:nvPr/>
          </p:nvSpPr>
          <p:spPr>
            <a:xfrm rot="2865">
              <a:off x="10773544" y="2335387"/>
              <a:ext cx="10395" cy="1361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7" name="Google Shape;607;p24"/>
            <p:cNvSpPr/>
            <p:nvPr/>
          </p:nvSpPr>
          <p:spPr>
            <a:xfrm rot="2865">
              <a:off x="9995731" y="1351334"/>
              <a:ext cx="938520" cy="672792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8" name="Google Shape;608;p24"/>
            <p:cNvSpPr/>
            <p:nvPr/>
          </p:nvSpPr>
          <p:spPr>
            <a:xfrm rot="2865">
              <a:off x="10208747" y="357476"/>
              <a:ext cx="735900" cy="1025298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9" name="Google Shape;609;p24"/>
            <p:cNvSpPr/>
            <p:nvPr/>
          </p:nvSpPr>
          <p:spPr>
            <a:xfrm rot="2865">
              <a:off x="9723810" y="1122579"/>
              <a:ext cx="1190310" cy="26946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0" name="Google Shape;610;p24"/>
            <p:cNvSpPr/>
            <p:nvPr/>
          </p:nvSpPr>
          <p:spPr>
            <a:xfrm rot="2865">
              <a:off x="10874030" y="434513"/>
              <a:ext cx="689535" cy="900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1" name="Google Shape;611;p24"/>
            <p:cNvSpPr/>
            <p:nvPr/>
          </p:nvSpPr>
          <p:spPr>
            <a:xfrm rot="2865">
              <a:off x="10964120" y="855122"/>
              <a:ext cx="1026300" cy="517387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2" name="Google Shape;612;p24"/>
            <p:cNvSpPr/>
            <p:nvPr/>
          </p:nvSpPr>
          <p:spPr>
            <a:xfrm rot="2865">
              <a:off x="10941350" y="1346495"/>
              <a:ext cx="1064910" cy="322355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3" name="Google Shape;613;p24"/>
            <p:cNvSpPr/>
            <p:nvPr/>
          </p:nvSpPr>
          <p:spPr>
            <a:xfrm rot="2865">
              <a:off x="10930625" y="1411068"/>
              <a:ext cx="584265" cy="1181909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4" name="Google Shape;614;p24"/>
            <p:cNvSpPr/>
            <p:nvPr/>
          </p:nvSpPr>
          <p:spPr>
            <a:xfrm rot="2865">
              <a:off x="10677349" y="1379361"/>
              <a:ext cx="256080" cy="1213611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5" name="Google Shape;615;p24"/>
            <p:cNvSpPr/>
            <p:nvPr/>
          </p:nvSpPr>
          <p:spPr>
            <a:xfrm rot="2865">
              <a:off x="9995731" y="1471380"/>
              <a:ext cx="839685" cy="552706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616" name="Google Shape;616;p24"/>
          <p:cNvSpPr txBox="1">
            <a:spLocks noGrp="1"/>
          </p:cNvSpPr>
          <p:nvPr>
            <p:ph type="subTitle" idx="1"/>
          </p:nvPr>
        </p:nvSpPr>
        <p:spPr>
          <a:xfrm>
            <a:off x="962380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17" name="Google Shape;617;p24"/>
          <p:cNvSpPr txBox="1">
            <a:spLocks noGrp="1"/>
          </p:cNvSpPr>
          <p:nvPr>
            <p:ph type="subTitle" idx="2"/>
          </p:nvPr>
        </p:nvSpPr>
        <p:spPr>
          <a:xfrm>
            <a:off x="956433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18" name="Google Shape;618;p24"/>
          <p:cNvSpPr txBox="1">
            <a:spLocks noGrp="1"/>
          </p:cNvSpPr>
          <p:nvPr>
            <p:ph type="subTitle" idx="3"/>
          </p:nvPr>
        </p:nvSpPr>
        <p:spPr>
          <a:xfrm>
            <a:off x="4668047" y="3142403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19" name="Google Shape;619;p24"/>
          <p:cNvSpPr txBox="1">
            <a:spLocks noGrp="1"/>
          </p:cNvSpPr>
          <p:nvPr>
            <p:ph type="subTitle" idx="4"/>
          </p:nvPr>
        </p:nvSpPr>
        <p:spPr>
          <a:xfrm>
            <a:off x="4662099" y="2663436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20" name="Google Shape;620;p24"/>
          <p:cNvSpPr txBox="1">
            <a:spLocks noGrp="1"/>
          </p:cNvSpPr>
          <p:nvPr>
            <p:ph type="subTitle" idx="5"/>
          </p:nvPr>
        </p:nvSpPr>
        <p:spPr>
          <a:xfrm>
            <a:off x="8394277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21" name="Google Shape;621;p24"/>
          <p:cNvSpPr txBox="1">
            <a:spLocks noGrp="1"/>
          </p:cNvSpPr>
          <p:nvPr>
            <p:ph type="subTitle" idx="6"/>
          </p:nvPr>
        </p:nvSpPr>
        <p:spPr>
          <a:xfrm>
            <a:off x="8394277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22" name="Google Shape;622;p2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23" name="Google Shape;623;p24"/>
          <p:cNvSpPr/>
          <p:nvPr/>
        </p:nvSpPr>
        <p:spPr>
          <a:xfrm>
            <a:off x="1459801" y="15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Google Shape;625;p25"/>
          <p:cNvSpPr txBox="1">
            <a:spLocks noGrp="1"/>
          </p:cNvSpPr>
          <p:nvPr>
            <p:ph type="subTitle" idx="1"/>
          </p:nvPr>
        </p:nvSpPr>
        <p:spPr>
          <a:xfrm>
            <a:off x="1275627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26" name="Google Shape;626;p25"/>
          <p:cNvSpPr txBox="1">
            <a:spLocks noGrp="1"/>
          </p:cNvSpPr>
          <p:nvPr>
            <p:ph type="subTitle" idx="2"/>
          </p:nvPr>
        </p:nvSpPr>
        <p:spPr>
          <a:xfrm>
            <a:off x="1275625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27" name="Google Shape;627;p25"/>
          <p:cNvSpPr txBox="1">
            <a:spLocks noGrp="1"/>
          </p:cNvSpPr>
          <p:nvPr>
            <p:ph type="subTitle" idx="3"/>
          </p:nvPr>
        </p:nvSpPr>
        <p:spPr>
          <a:xfrm>
            <a:off x="6406360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28" name="Google Shape;628;p25"/>
          <p:cNvSpPr txBox="1">
            <a:spLocks noGrp="1"/>
          </p:cNvSpPr>
          <p:nvPr>
            <p:ph type="subTitle" idx="4"/>
          </p:nvPr>
        </p:nvSpPr>
        <p:spPr>
          <a:xfrm>
            <a:off x="6406360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29" name="Google Shape;629;p25"/>
          <p:cNvSpPr txBox="1">
            <a:spLocks noGrp="1"/>
          </p:cNvSpPr>
          <p:nvPr>
            <p:ph type="subTitle" idx="5"/>
          </p:nvPr>
        </p:nvSpPr>
        <p:spPr>
          <a:xfrm>
            <a:off x="3857944" y="4191067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30" name="Google Shape;630;p25"/>
          <p:cNvSpPr txBox="1">
            <a:spLocks noGrp="1"/>
          </p:cNvSpPr>
          <p:nvPr>
            <p:ph type="subTitle" idx="6"/>
          </p:nvPr>
        </p:nvSpPr>
        <p:spPr>
          <a:xfrm>
            <a:off x="3848569" y="3712100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31" name="Google Shape;631;p2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32" name="Google Shape;632;p25"/>
          <p:cNvSpPr/>
          <p:nvPr/>
        </p:nvSpPr>
        <p:spPr>
          <a:xfrm>
            <a:off x="-70233" y="5605190"/>
            <a:ext cx="12346540" cy="128031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33" name="Google Shape;633;p25"/>
          <p:cNvSpPr/>
          <p:nvPr/>
        </p:nvSpPr>
        <p:spPr>
          <a:xfrm rot="10800000">
            <a:off x="-70064" y="5301500"/>
            <a:ext cx="12346597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34" name="Google Shape;634;p25"/>
          <p:cNvSpPr/>
          <p:nvPr/>
        </p:nvSpPr>
        <p:spPr>
          <a:xfrm>
            <a:off x="-723363" y="206869"/>
            <a:ext cx="1905641" cy="58639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3">
  <p:cSld name="Title and three columns 3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6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" name="Google Shape;636;p26"/>
          <p:cNvSpPr txBox="1">
            <a:spLocks noGrp="1"/>
          </p:cNvSpPr>
          <p:nvPr>
            <p:ph type="subTitle" idx="1"/>
          </p:nvPr>
        </p:nvSpPr>
        <p:spPr>
          <a:xfrm>
            <a:off x="3089959" y="21513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37" name="Google Shape;637;p26"/>
          <p:cNvSpPr txBox="1">
            <a:spLocks noGrp="1"/>
          </p:cNvSpPr>
          <p:nvPr>
            <p:ph type="subTitle" idx="2"/>
          </p:nvPr>
        </p:nvSpPr>
        <p:spPr>
          <a:xfrm>
            <a:off x="3089959" y="16723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38" name="Google Shape;638;p26"/>
          <p:cNvSpPr txBox="1">
            <a:spLocks noGrp="1"/>
          </p:cNvSpPr>
          <p:nvPr>
            <p:ph type="subTitle" idx="3"/>
          </p:nvPr>
        </p:nvSpPr>
        <p:spPr>
          <a:xfrm>
            <a:off x="5121959" y="34977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39" name="Google Shape;639;p26"/>
          <p:cNvSpPr txBox="1">
            <a:spLocks noGrp="1"/>
          </p:cNvSpPr>
          <p:nvPr>
            <p:ph type="subTitle" idx="4"/>
          </p:nvPr>
        </p:nvSpPr>
        <p:spPr>
          <a:xfrm>
            <a:off x="5121959" y="30187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40" name="Google Shape;640;p26"/>
          <p:cNvSpPr txBox="1">
            <a:spLocks noGrp="1"/>
          </p:cNvSpPr>
          <p:nvPr>
            <p:ph type="subTitle" idx="5"/>
          </p:nvPr>
        </p:nvSpPr>
        <p:spPr>
          <a:xfrm>
            <a:off x="7153959" y="4844133"/>
            <a:ext cx="33440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41" name="Google Shape;641;p26"/>
          <p:cNvSpPr txBox="1">
            <a:spLocks noGrp="1"/>
          </p:cNvSpPr>
          <p:nvPr>
            <p:ph type="subTitle" idx="6"/>
          </p:nvPr>
        </p:nvSpPr>
        <p:spPr>
          <a:xfrm>
            <a:off x="7153959" y="4365167"/>
            <a:ext cx="33440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42" name="Google Shape;642;p2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43" name="Google Shape;643;p26"/>
          <p:cNvSpPr/>
          <p:nvPr/>
        </p:nvSpPr>
        <p:spPr>
          <a:xfrm>
            <a:off x="1" y="142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44" name="Google Shape;644;p26"/>
          <p:cNvSpPr/>
          <p:nvPr/>
        </p:nvSpPr>
        <p:spPr>
          <a:xfrm rot="10800000" flipH="1">
            <a:off x="-66" y="5851572"/>
            <a:ext cx="12191996" cy="12405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27"/>
          <p:cNvSpPr txBox="1">
            <a:spLocks noGrp="1"/>
          </p:cNvSpPr>
          <p:nvPr>
            <p:ph type="subTitle" idx="1"/>
          </p:nvPr>
        </p:nvSpPr>
        <p:spPr>
          <a:xfrm>
            <a:off x="1741657" y="2912133"/>
            <a:ext cx="30668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47" name="Google Shape;647;p27"/>
          <p:cNvSpPr txBox="1">
            <a:spLocks noGrp="1"/>
          </p:cNvSpPr>
          <p:nvPr>
            <p:ph type="subTitle" idx="2"/>
          </p:nvPr>
        </p:nvSpPr>
        <p:spPr>
          <a:xfrm>
            <a:off x="1741657" y="2433167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48" name="Google Shape;648;p27"/>
          <p:cNvSpPr txBox="1">
            <a:spLocks noGrp="1"/>
          </p:cNvSpPr>
          <p:nvPr>
            <p:ph type="subTitle" idx="3"/>
          </p:nvPr>
        </p:nvSpPr>
        <p:spPr>
          <a:xfrm>
            <a:off x="1741657" y="5182100"/>
            <a:ext cx="3066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49" name="Google Shape;649;p27"/>
          <p:cNvSpPr txBox="1">
            <a:spLocks noGrp="1"/>
          </p:cNvSpPr>
          <p:nvPr>
            <p:ph type="subTitle" idx="4"/>
          </p:nvPr>
        </p:nvSpPr>
        <p:spPr>
          <a:xfrm>
            <a:off x="1741657" y="4703133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50" name="Google Shape;650;p27"/>
          <p:cNvSpPr txBox="1">
            <a:spLocks noGrp="1"/>
          </p:cNvSpPr>
          <p:nvPr>
            <p:ph type="subTitle" idx="5"/>
          </p:nvPr>
        </p:nvSpPr>
        <p:spPr>
          <a:xfrm>
            <a:off x="5074627" y="2912167"/>
            <a:ext cx="30604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51" name="Google Shape;651;p27"/>
          <p:cNvSpPr txBox="1">
            <a:spLocks noGrp="1"/>
          </p:cNvSpPr>
          <p:nvPr>
            <p:ph type="subTitle" idx="6"/>
          </p:nvPr>
        </p:nvSpPr>
        <p:spPr>
          <a:xfrm>
            <a:off x="5074627" y="2433200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52" name="Google Shape;652;p27"/>
          <p:cNvSpPr txBox="1">
            <a:spLocks noGrp="1"/>
          </p:cNvSpPr>
          <p:nvPr>
            <p:ph type="subTitle" idx="7"/>
          </p:nvPr>
        </p:nvSpPr>
        <p:spPr>
          <a:xfrm>
            <a:off x="5074627" y="5182133"/>
            <a:ext cx="30604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53" name="Google Shape;653;p27"/>
          <p:cNvSpPr txBox="1">
            <a:spLocks noGrp="1"/>
          </p:cNvSpPr>
          <p:nvPr>
            <p:ph type="subTitle" idx="8"/>
          </p:nvPr>
        </p:nvSpPr>
        <p:spPr>
          <a:xfrm>
            <a:off x="5074627" y="4703167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54" name="Google Shape;654;p27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 sz="4935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55" name="Google Shape;655;p27"/>
          <p:cNvSpPr/>
          <p:nvPr/>
        </p:nvSpPr>
        <p:spPr>
          <a:xfrm>
            <a:off x="9747585" y="438269"/>
            <a:ext cx="1787817" cy="55013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56" name="Google Shape;656;p27"/>
          <p:cNvSpPr/>
          <p:nvPr/>
        </p:nvSpPr>
        <p:spPr>
          <a:xfrm>
            <a:off x="-508595" y="713340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p28"/>
          <p:cNvSpPr txBox="1">
            <a:spLocks noGrp="1"/>
          </p:cNvSpPr>
          <p:nvPr>
            <p:ph type="subTitle" idx="1"/>
          </p:nvPr>
        </p:nvSpPr>
        <p:spPr>
          <a:xfrm>
            <a:off x="96653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59" name="Google Shape;659;p28"/>
          <p:cNvSpPr txBox="1">
            <a:spLocks noGrp="1"/>
          </p:cNvSpPr>
          <p:nvPr>
            <p:ph type="subTitle" idx="2"/>
          </p:nvPr>
        </p:nvSpPr>
        <p:spPr>
          <a:xfrm>
            <a:off x="960000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60" name="Google Shape;660;p28"/>
          <p:cNvSpPr txBox="1">
            <a:spLocks noGrp="1"/>
          </p:cNvSpPr>
          <p:nvPr>
            <p:ph type="subTitle" idx="3"/>
          </p:nvPr>
        </p:nvSpPr>
        <p:spPr>
          <a:xfrm>
            <a:off x="453359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61" name="Google Shape;661;p28"/>
          <p:cNvSpPr txBox="1">
            <a:spLocks noGrp="1"/>
          </p:cNvSpPr>
          <p:nvPr>
            <p:ph type="subTitle" idx="4"/>
          </p:nvPr>
        </p:nvSpPr>
        <p:spPr>
          <a:xfrm>
            <a:off x="453360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62" name="Google Shape;662;p28"/>
          <p:cNvSpPr txBox="1">
            <a:spLocks noGrp="1"/>
          </p:cNvSpPr>
          <p:nvPr>
            <p:ph type="subTitle" idx="5"/>
          </p:nvPr>
        </p:nvSpPr>
        <p:spPr>
          <a:xfrm>
            <a:off x="8107200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63" name="Google Shape;663;p28"/>
          <p:cNvSpPr txBox="1">
            <a:spLocks noGrp="1"/>
          </p:cNvSpPr>
          <p:nvPr>
            <p:ph type="subTitle" idx="6"/>
          </p:nvPr>
        </p:nvSpPr>
        <p:spPr>
          <a:xfrm>
            <a:off x="810066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64" name="Google Shape;664;p28"/>
          <p:cNvSpPr txBox="1">
            <a:spLocks noGrp="1"/>
          </p:cNvSpPr>
          <p:nvPr>
            <p:ph type="subTitle" idx="7"/>
          </p:nvPr>
        </p:nvSpPr>
        <p:spPr>
          <a:xfrm>
            <a:off x="96653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65" name="Google Shape;665;p28"/>
          <p:cNvSpPr txBox="1">
            <a:spLocks noGrp="1"/>
          </p:cNvSpPr>
          <p:nvPr>
            <p:ph type="subTitle" idx="8"/>
          </p:nvPr>
        </p:nvSpPr>
        <p:spPr>
          <a:xfrm>
            <a:off x="960000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66" name="Google Shape;666;p28"/>
          <p:cNvSpPr txBox="1">
            <a:spLocks noGrp="1"/>
          </p:cNvSpPr>
          <p:nvPr>
            <p:ph type="subTitle" idx="9"/>
          </p:nvPr>
        </p:nvSpPr>
        <p:spPr>
          <a:xfrm>
            <a:off x="453359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67" name="Google Shape;667;p28"/>
          <p:cNvSpPr txBox="1">
            <a:spLocks noGrp="1"/>
          </p:cNvSpPr>
          <p:nvPr>
            <p:ph type="subTitle" idx="13"/>
          </p:nvPr>
        </p:nvSpPr>
        <p:spPr>
          <a:xfrm>
            <a:off x="453360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68" name="Google Shape;668;p28"/>
          <p:cNvSpPr txBox="1">
            <a:spLocks noGrp="1"/>
          </p:cNvSpPr>
          <p:nvPr>
            <p:ph type="subTitle" idx="14"/>
          </p:nvPr>
        </p:nvSpPr>
        <p:spPr>
          <a:xfrm>
            <a:off x="8107200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69" name="Google Shape;669;p28"/>
          <p:cNvSpPr txBox="1">
            <a:spLocks noGrp="1"/>
          </p:cNvSpPr>
          <p:nvPr>
            <p:ph type="subTitle" idx="15"/>
          </p:nvPr>
        </p:nvSpPr>
        <p:spPr>
          <a:xfrm>
            <a:off x="810066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70" name="Google Shape;670;p28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5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/>
        </p:txBody>
      </p:sp>
      <p:sp>
        <p:nvSpPr>
          <p:cNvPr id="671" name="Google Shape;671;p28"/>
          <p:cNvSpPr/>
          <p:nvPr/>
        </p:nvSpPr>
        <p:spPr>
          <a:xfrm>
            <a:off x="-58500" y="6135800"/>
            <a:ext cx="12382328" cy="8627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72" name="Google Shape;672;p28"/>
          <p:cNvSpPr/>
          <p:nvPr/>
        </p:nvSpPr>
        <p:spPr>
          <a:xfrm rot="10800000" flipH="1">
            <a:off x="-58363" y="6205648"/>
            <a:ext cx="12382356" cy="80335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73" name="Google Shape;673;p28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674" name="Google Shape;674;p28"/>
          <p:cNvGrpSpPr/>
          <p:nvPr/>
        </p:nvGrpSpPr>
        <p:grpSpPr>
          <a:xfrm flipH="1">
            <a:off x="11084205" y="4978712"/>
            <a:ext cx="1239808" cy="2061392"/>
            <a:chOff x="-1120370" y="-803551"/>
            <a:chExt cx="1072746" cy="1783622"/>
          </a:xfrm>
        </p:grpSpPr>
        <p:sp>
          <p:nvSpPr>
            <p:cNvPr id="675" name="Google Shape;675;p28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6" name="Google Shape;676;p28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7" name="Google Shape;677;p28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8" name="Google Shape;678;p28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9" name="Google Shape;679;p28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0" name="Google Shape;680;p28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1" name="Google Shape;681;p28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2" name="Google Shape;682;p28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3" name="Google Shape;683;p28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4" name="Google Shape;684;p28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5" name="Google Shape;685;p28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6" name="Google Shape;686;p28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7" name="Google Shape;687;p28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8" name="Google Shape;688;p28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9" name="Google Shape;689;p28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0" name="Google Shape;690;p28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1" name="Google Shape;691;p28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2" name="Google Shape;692;p28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3" name="Google Shape;693;p28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4" name="Google Shape;694;p28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5" name="Google Shape;695;p28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6" name="Google Shape;696;p28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7" name="Google Shape;697;p28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8" name="Google Shape;698;p28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9" name="Google Shape;699;p28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0" name="Google Shape;700;p28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1" name="Google Shape;701;p28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bg>
      <p:bgPr>
        <a:gradFill>
          <a:gsLst>
            <a:gs pos="0">
              <a:schemeClr val="dk1"/>
            </a:gs>
            <a:gs pos="0">
              <a:schemeClr val="dk1"/>
            </a:gs>
            <a:gs pos="0">
              <a:schemeClr val="dk1"/>
            </a:gs>
            <a:gs pos="67000">
              <a:schemeClr val="accent1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3" name="Google Shape;703;p29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704" name="Google Shape;70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05" name="Google Shape;70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06" name="Google Shape;70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07" name="Google Shape;70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08" name="Google Shape;70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09" name="Google Shape;70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10" name="Google Shape;71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11" name="Google Shape;71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12" name="Google Shape;71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13" name="Google Shape;71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14" name="Google Shape;71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15" name="Google Shape;71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16" name="Google Shape;71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17" name="Google Shape;71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18" name="Google Shape;71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19" name="Google Shape;71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20" name="Google Shape;72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21" name="Google Shape;72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22" name="Google Shape;72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23" name="Google Shape;72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24" name="Google Shape;72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25" name="Google Shape;72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26" name="Google Shape;72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27" name="Google Shape;72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28" name="Google Shape;72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29" name="Google Shape;72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30" name="Google Shape;73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1" name="Google Shape;73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32" name="Google Shape;73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33" name="Google Shape;73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34" name="Google Shape;73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35" name="Google Shape;73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36" name="Google Shape;73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37" name="Google Shape;73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738" name="Google Shape;738;p29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739" name="Google Shape;73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40" name="Google Shape;74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41" name="Google Shape;74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42" name="Google Shape;74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43" name="Google Shape;74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44" name="Google Shape;74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45" name="Google Shape;74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46" name="Google Shape;74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47" name="Google Shape;74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48" name="Google Shape;74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49" name="Google Shape;74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50" name="Google Shape;75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51" name="Google Shape;75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52" name="Google Shape;75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53" name="Google Shape;75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54" name="Google Shape;75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55" name="Google Shape;75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56" name="Google Shape;75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57" name="Google Shape;75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58" name="Google Shape;75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59" name="Google Shape;75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60" name="Google Shape;76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61" name="Google Shape;76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62" name="Google Shape;76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63" name="Google Shape;76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64" name="Google Shape;76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65" name="Google Shape;76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66" name="Google Shape;76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67" name="Google Shape;76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68" name="Google Shape;76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69" name="Google Shape;76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70" name="Google Shape;77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71" name="Google Shape;77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72" name="Google Shape;77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773" name="Google Shape;773;p29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774" name="Google Shape;77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75" name="Google Shape;77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76" name="Google Shape;77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77" name="Google Shape;77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78" name="Google Shape;77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79" name="Google Shape;77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80" name="Google Shape;78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81" name="Google Shape;78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82" name="Google Shape;78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83" name="Google Shape;78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84" name="Google Shape;78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85" name="Google Shape;78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86" name="Google Shape;78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87" name="Google Shape;78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88" name="Google Shape;78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89" name="Google Shape;78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90" name="Google Shape;79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91" name="Google Shape;79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92" name="Google Shape;79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93" name="Google Shape;79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94" name="Google Shape;79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95" name="Google Shape;79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96" name="Google Shape;79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97" name="Google Shape;79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98" name="Google Shape;79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799" name="Google Shape;79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00" name="Google Shape;80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01" name="Google Shape;80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02" name="Google Shape;80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03" name="Google Shape;80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04" name="Google Shape;80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05" name="Google Shape;80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06" name="Google Shape;80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07" name="Google Shape;80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808" name="Google Shape;808;p29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809" name="Google Shape;80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10" name="Google Shape;81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11" name="Google Shape;81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12" name="Google Shape;81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13" name="Google Shape;81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14" name="Google Shape;81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15" name="Google Shape;81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16" name="Google Shape;81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17" name="Google Shape;81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18" name="Google Shape;81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19" name="Google Shape;81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20" name="Google Shape;82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21" name="Google Shape;82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22" name="Google Shape;82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23" name="Google Shape;82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24" name="Google Shape;82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25" name="Google Shape;82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826" name="Google Shape;82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827" name="Google Shape;82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28" name="Google Shape;82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29" name="Google Shape;82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30" name="Google Shape;83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31" name="Google Shape;83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32" name="Google Shape;83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33" name="Google Shape;83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34" name="Google Shape;83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35" name="Google Shape;83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36" name="Google Shape;83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37" name="Google Shape;83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38" name="Google Shape;83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39" name="Google Shape;83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40" name="Google Shape;84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41" name="Google Shape;84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842" name="Google Shape;84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843" name="Google Shape;843;p29"/>
          <p:cNvSpPr txBox="1">
            <a:spLocks noGrp="1"/>
          </p:cNvSpPr>
          <p:nvPr>
            <p:ph type="title" hasCustomPrompt="1"/>
          </p:nvPr>
        </p:nvSpPr>
        <p:spPr>
          <a:xfrm>
            <a:off x="2640467" y="720000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4" name="Google Shape;844;p29"/>
          <p:cNvSpPr txBox="1">
            <a:spLocks noGrp="1"/>
          </p:cNvSpPr>
          <p:nvPr>
            <p:ph type="subTitle" idx="1"/>
          </p:nvPr>
        </p:nvSpPr>
        <p:spPr>
          <a:xfrm>
            <a:off x="2640467" y="2001528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845" name="Google Shape;845;p29"/>
          <p:cNvSpPr txBox="1">
            <a:spLocks noGrp="1"/>
          </p:cNvSpPr>
          <p:nvPr>
            <p:ph type="title" idx="2" hasCustomPrompt="1"/>
          </p:nvPr>
        </p:nvSpPr>
        <p:spPr>
          <a:xfrm>
            <a:off x="2640467" y="2661511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6" name="Google Shape;846;p29"/>
          <p:cNvSpPr txBox="1">
            <a:spLocks noGrp="1"/>
          </p:cNvSpPr>
          <p:nvPr>
            <p:ph type="subTitle" idx="3"/>
          </p:nvPr>
        </p:nvSpPr>
        <p:spPr>
          <a:xfrm>
            <a:off x="2640467" y="3943039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847" name="Google Shape;847;p29"/>
          <p:cNvSpPr txBox="1">
            <a:spLocks noGrp="1"/>
          </p:cNvSpPr>
          <p:nvPr>
            <p:ph type="title" idx="4" hasCustomPrompt="1"/>
          </p:nvPr>
        </p:nvSpPr>
        <p:spPr>
          <a:xfrm>
            <a:off x="2640467" y="4603039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5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8" name="Google Shape;848;p29"/>
          <p:cNvSpPr txBox="1">
            <a:spLocks noGrp="1"/>
          </p:cNvSpPr>
          <p:nvPr>
            <p:ph type="subTitle" idx="5"/>
          </p:nvPr>
        </p:nvSpPr>
        <p:spPr>
          <a:xfrm>
            <a:off x="2640467" y="5782967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oogle Shape;45;p8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6" name="Google Shape;4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" name="Google Shape;4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8" name="Google Shape;4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" name="Google Shape;4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" name="Google Shape;5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" name="Google Shape;5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" name="Google Shape;5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" name="Google Shape;5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4" name="Google Shape;5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5" name="Google Shape;5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6" name="Google Shape;5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7" name="Google Shape;5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8" name="Google Shape;5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9" name="Google Shape;5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0" name="Google Shape;6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1" name="Google Shape;6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2" name="Google Shape;6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63" name="Google Shape;6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64" name="Google Shape;6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65" name="Google Shape;6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6" name="Google Shape;6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7" name="Google Shape;6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8" name="Google Shape;6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9" name="Google Shape;6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" name="Google Shape;7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" name="Google Shape;7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2" name="Google Shape;7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" name="Google Shape;7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" name="Google Shape;7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" name="Google Shape;7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" name="Google Shape;7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" name="Google Shape;7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" name="Google Shape;7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" name="Google Shape;7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80" name="Google Shape;80;p8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81" name="Google Shape;8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2" name="Google Shape;8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3" name="Google Shape;8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" name="Google Shape;8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5" name="Google Shape;8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6" name="Google Shape;8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7" name="Google Shape;8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8" name="Google Shape;8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9" name="Google Shape;8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0" name="Google Shape;9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91" name="Google Shape;9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2" name="Google Shape;9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3" name="Google Shape;9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4" name="Google Shape;9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5" name="Google Shape;9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6" name="Google Shape;9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7" name="Google Shape;9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98" name="Google Shape;9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99" name="Google Shape;9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00" name="Google Shape;10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1" name="Google Shape;10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2" name="Google Shape;10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3" name="Google Shape;10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4" name="Google Shape;10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5" name="Google Shape;10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6" name="Google Shape;10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07" name="Google Shape;10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08" name="Google Shape;10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9" name="Google Shape;10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0" name="Google Shape;11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1" name="Google Shape;11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2" name="Google Shape;11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3" name="Google Shape;11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4" name="Google Shape;11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15" name="Google Shape;11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16" name="Google Shape;11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17" name="Google Shape;11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18" name="Google Shape;11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9" name="Google Shape;11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0" name="Google Shape;12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1" name="Google Shape;12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2" name="Google Shape;12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3" name="Google Shape;12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4" name="Google Shape;12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25" name="Google Shape;12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26" name="Google Shape;12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7" name="Google Shape;12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8" name="Google Shape;12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9" name="Google Shape;12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0" name="Google Shape;13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1" name="Google Shape;13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2" name="Google Shape;13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133" name="Google Shape;13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34" name="Google Shape;13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35" name="Google Shape;13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6" name="Google Shape;13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7" name="Google Shape;13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8" name="Google Shape;13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9" name="Google Shape;13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0" name="Google Shape;14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1" name="Google Shape;14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42" name="Google Shape;14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43" name="Google Shape;14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4" name="Google Shape;14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5" name="Google Shape;14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6" name="Google Shape;14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7" name="Google Shape;14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8" name="Google Shape;14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9" name="Google Shape;14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50" name="Google Shape;150;p8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151" name="Google Shape;15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52" name="Google Shape;15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53" name="Google Shape;15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4" name="Google Shape;15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5" name="Google Shape;15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6" name="Google Shape;15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7" name="Google Shape;15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8" name="Google Shape;15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9" name="Google Shape;15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60" name="Google Shape;16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61" name="Google Shape;16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2" name="Google Shape;16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3" name="Google Shape;16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4" name="Google Shape;16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5" name="Google Shape;16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6" name="Google Shape;16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7" name="Google Shape;16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168" name="Google Shape;16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69" name="Google Shape;16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70" name="Google Shape;17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1" name="Google Shape;17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2" name="Google Shape;17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3" name="Google Shape;17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4" name="Google Shape;17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5" name="Google Shape;17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6" name="Google Shape;17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77" name="Google Shape;17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78" name="Google Shape;17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9" name="Google Shape;17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0" name="Google Shape;18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1" name="Google Shape;18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2" name="Google Shape;18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3" name="Google Shape;18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4" name="Google Shape;18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85" name="Google Shape;18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86" name="Google Shape;18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87" name="Google Shape;18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88" name="Google Shape;18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9" name="Google Shape;18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0" name="Google Shape;19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1" name="Google Shape;19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2" name="Google Shape;19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3" name="Google Shape;19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4" name="Google Shape;19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95" name="Google Shape;19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96" name="Google Shape;19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7" name="Google Shape;19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8" name="Google Shape;19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9" name="Google Shape;19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0" name="Google Shape;20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1" name="Google Shape;20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2" name="Google Shape;20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03" name="Google Shape;20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04" name="Google Shape;20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05" name="Google Shape;20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6" name="Google Shape;20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7" name="Google Shape;20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8" name="Google Shape;20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9" name="Google Shape;20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0" name="Google Shape;21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1" name="Google Shape;21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12" name="Google Shape;21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13" name="Google Shape;21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4" name="Google Shape;21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5" name="Google Shape;21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6" name="Google Shape;21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7" name="Google Shape;21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8" name="Google Shape;21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9" name="Google Shape;21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220" name="Google Shape;220;p8"/>
          <p:cNvSpPr txBox="1">
            <a:spLocks noGrp="1"/>
          </p:cNvSpPr>
          <p:nvPr>
            <p:ph type="title"/>
          </p:nvPr>
        </p:nvSpPr>
        <p:spPr>
          <a:xfrm>
            <a:off x="1850800" y="669000"/>
            <a:ext cx="8490400" cy="27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10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/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30"/>
          <p:cNvSpPr txBox="1">
            <a:spLocks noGrp="1"/>
          </p:cNvSpPr>
          <p:nvPr>
            <p:ph type="ctrTitle"/>
          </p:nvPr>
        </p:nvSpPr>
        <p:spPr>
          <a:xfrm>
            <a:off x="960067" y="605833"/>
            <a:ext cx="5136000" cy="1264400"/>
          </a:xfrm>
          <a:prstGeom prst="rect">
            <a:avLst/>
          </a:prstGeom>
          <a:effectLst>
            <a:outerShdw dist="66675" dir="54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Font typeface="Berkshire Swash"/>
              <a:buNone/>
              <a:defRPr sz="9335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9pPr>
          </a:lstStyle>
          <a:p/>
        </p:txBody>
      </p:sp>
      <p:sp>
        <p:nvSpPr>
          <p:cNvPr id="851" name="Google Shape;851;p30"/>
          <p:cNvSpPr txBox="1">
            <a:spLocks noGrp="1"/>
          </p:cNvSpPr>
          <p:nvPr>
            <p:ph type="subTitle" idx="1"/>
          </p:nvPr>
        </p:nvSpPr>
        <p:spPr>
          <a:xfrm>
            <a:off x="953467" y="1855500"/>
            <a:ext cx="5136000" cy="175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/>
        </p:txBody>
      </p:sp>
      <p:sp>
        <p:nvSpPr>
          <p:cNvPr id="852" name="Google Shape;852;p30"/>
          <p:cNvSpPr txBox="1"/>
          <p:nvPr/>
        </p:nvSpPr>
        <p:spPr>
          <a:xfrm>
            <a:off x="960067" y="4271613"/>
            <a:ext cx="5136000" cy="48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rPr>
              <a:t>CREDITS: This presentation template was created by </a:t>
            </a:r>
            <a:r>
              <a:rPr kumimoji="0" lang="en-GB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  <a:hlinkClick r:id="rId2"/>
              </a:rPr>
              <a:t>Slidesgo</a:t>
            </a: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rPr>
              <a:t>, including icons by </a:t>
            </a:r>
            <a:r>
              <a:rPr kumimoji="0" lang="en-GB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  <a:hlinkClick r:id="rId3"/>
              </a:rPr>
              <a:t>Flaticon</a:t>
            </a: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rPr>
              <a:t> and infographics &amp; images by </a:t>
            </a:r>
            <a:r>
              <a:rPr kumimoji="0" lang="en-GB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  <a:hlinkClick r:id="rId4"/>
              </a:rPr>
              <a:t>Freepik</a:t>
            </a:r>
            <a:endParaRPr kumimoji="0" sz="12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Open Sans" panose="020B0606030504020204"/>
              <a:ea typeface="Open Sans" panose="020B0606030504020204"/>
              <a:cs typeface="Open Sans" panose="020B0606030504020204"/>
              <a:sym typeface="Open Sans" panose="020B0606030504020204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gradFill>
          <a:gsLst>
            <a:gs pos="0">
              <a:schemeClr val="accent4"/>
            </a:gs>
            <a:gs pos="100000">
              <a:schemeClr val="lt1"/>
            </a:gs>
          </a:gsLst>
          <a:lin ang="10801400" scaled="0"/>
        </a:gradFill>
        <a:effectLst/>
      </p:bgPr>
    </p:bg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Google Shape;854;p31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855" name="Google Shape;855;p31"/>
          <p:cNvGrpSpPr/>
          <p:nvPr/>
        </p:nvGrpSpPr>
        <p:grpSpPr>
          <a:xfrm>
            <a:off x="-105333" y="-93652"/>
            <a:ext cx="12698000" cy="690592"/>
            <a:chOff x="-79000" y="-114125"/>
            <a:chExt cx="9523500" cy="517944"/>
          </a:xfrm>
        </p:grpSpPr>
        <p:cxnSp>
          <p:nvCxnSpPr>
            <p:cNvPr id="856" name="Google Shape;856;p31"/>
            <p:cNvCxnSpPr/>
            <p:nvPr/>
          </p:nvCxnSpPr>
          <p:spPr>
            <a:xfrm>
              <a:off x="-79000" y="105318"/>
              <a:ext cx="9523500" cy="0"/>
            </a:xfrm>
            <a:prstGeom prst="straightConnector1">
              <a:avLst/>
            </a:prstGeom>
            <a:noFill/>
            <a:ln w="762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857" name="Google Shape;857;p31"/>
            <p:cNvGrpSpPr/>
            <p:nvPr/>
          </p:nvGrpSpPr>
          <p:grpSpPr>
            <a:xfrm>
              <a:off x="0" y="-29953"/>
              <a:ext cx="389172" cy="433771"/>
              <a:chOff x="0" y="-100171"/>
              <a:chExt cx="389172" cy="433771"/>
            </a:xfrm>
          </p:grpSpPr>
          <p:sp>
            <p:nvSpPr>
              <p:cNvPr id="858" name="Google Shape;858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859" name="Google Shape;859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grpSp>
          <p:nvGrpSpPr>
            <p:cNvPr id="860" name="Google Shape;860;p31"/>
            <p:cNvGrpSpPr/>
            <p:nvPr/>
          </p:nvGrpSpPr>
          <p:grpSpPr>
            <a:xfrm flipH="1">
              <a:off x="8754825" y="-29953"/>
              <a:ext cx="389172" cy="433771"/>
              <a:chOff x="0" y="-100171"/>
              <a:chExt cx="389172" cy="433771"/>
            </a:xfrm>
          </p:grpSpPr>
          <p:sp>
            <p:nvSpPr>
              <p:cNvPr id="861" name="Google Shape;861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862" name="Google Shape;862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863" name="Google Shape;863;p31"/>
            <p:cNvSpPr/>
            <p:nvPr/>
          </p:nvSpPr>
          <p:spPr>
            <a:xfrm rot="-10797576">
              <a:off x="38917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4" name="Google Shape;864;p31"/>
            <p:cNvSpPr/>
            <p:nvPr/>
          </p:nvSpPr>
          <p:spPr>
            <a:xfrm rot="-10797576">
              <a:off x="832942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gradFill>
          <a:gsLst>
            <a:gs pos="0">
              <a:schemeClr val="lt1"/>
            </a:gs>
            <a:gs pos="18000">
              <a:schemeClr val="lt1"/>
            </a:gs>
            <a:gs pos="81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" name="Google Shape;866;p32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67" name="Google Shape;867;p32"/>
          <p:cNvSpPr/>
          <p:nvPr/>
        </p:nvSpPr>
        <p:spPr>
          <a:xfrm>
            <a:off x="9899762" y="239267"/>
            <a:ext cx="1101151" cy="33882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68" name="Google Shape;868;p32"/>
          <p:cNvSpPr/>
          <p:nvPr/>
        </p:nvSpPr>
        <p:spPr>
          <a:xfrm>
            <a:off x="80307" y="5768359"/>
            <a:ext cx="873165" cy="26867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69" name="Google Shape;869;p32"/>
          <p:cNvSpPr/>
          <p:nvPr/>
        </p:nvSpPr>
        <p:spPr>
          <a:xfrm>
            <a:off x="10918940" y="157451"/>
            <a:ext cx="873200" cy="8732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9"/>
          <p:cNvSpPr txBox="1">
            <a:spLocks noGrp="1"/>
          </p:cNvSpPr>
          <p:nvPr>
            <p:ph type="title"/>
          </p:nvPr>
        </p:nvSpPr>
        <p:spPr>
          <a:xfrm>
            <a:off x="2988600" y="1650067"/>
            <a:ext cx="6214800" cy="11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6000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/>
        </p:txBody>
      </p:sp>
      <p:sp>
        <p:nvSpPr>
          <p:cNvPr id="223" name="Google Shape;223;p9"/>
          <p:cNvSpPr txBox="1">
            <a:spLocks noGrp="1"/>
          </p:cNvSpPr>
          <p:nvPr>
            <p:ph type="subTitle" idx="1"/>
          </p:nvPr>
        </p:nvSpPr>
        <p:spPr>
          <a:xfrm>
            <a:off x="2988733" y="2735067"/>
            <a:ext cx="6214800" cy="224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/>
        </p:txBody>
      </p:sp>
      <p:sp>
        <p:nvSpPr>
          <p:cNvPr id="224" name="Google Shape;224;p9"/>
          <p:cNvSpPr/>
          <p:nvPr/>
        </p:nvSpPr>
        <p:spPr>
          <a:xfrm>
            <a:off x="-70233" y="5501201"/>
            <a:ext cx="12358244" cy="134062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5" name="Google Shape;225;p9"/>
          <p:cNvSpPr/>
          <p:nvPr/>
        </p:nvSpPr>
        <p:spPr>
          <a:xfrm rot="10800000" flipH="1">
            <a:off x="-70099" y="5609726"/>
            <a:ext cx="12358357" cy="135174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10"/>
          <p:cNvSpPr txBox="1">
            <a:spLocks noGrp="1"/>
          </p:cNvSpPr>
          <p:nvPr>
            <p:ph type="title"/>
          </p:nvPr>
        </p:nvSpPr>
        <p:spPr>
          <a:xfrm>
            <a:off x="953467" y="4412667"/>
            <a:ext cx="5142800" cy="1732000"/>
          </a:xfrm>
          <a:prstGeom prst="rect">
            <a:avLst/>
          </a:prstGeom>
          <a:solidFill>
            <a:schemeClr val="accent4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11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230" name="Google Shape;23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31" name="Google Shape;23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32" name="Google Shape;23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3" name="Google Shape;23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4" name="Google Shape;23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5" name="Google Shape;23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6" name="Google Shape;23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7" name="Google Shape;23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8" name="Google Shape;23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39" name="Google Shape;23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40" name="Google Shape;24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1" name="Google Shape;24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2" name="Google Shape;24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3" name="Google Shape;24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4" name="Google Shape;24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5" name="Google Shape;24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6" name="Google Shape;24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47" name="Google Shape;24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48" name="Google Shape;24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49" name="Google Shape;24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0" name="Google Shape;25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1" name="Google Shape;25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2" name="Google Shape;25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3" name="Google Shape;25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4" name="Google Shape;25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5" name="Google Shape;25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56" name="Google Shape;25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57" name="Google Shape;25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8" name="Google Shape;25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9" name="Google Shape;25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0" name="Google Shape;26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1" name="Google Shape;26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2" name="Google Shape;26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3" name="Google Shape;26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264" name="Google Shape;264;p11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265" name="Google Shape;26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66" name="Google Shape;26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67" name="Google Shape;26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8" name="Google Shape;26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9" name="Google Shape;26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0" name="Google Shape;27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1" name="Google Shape;27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2" name="Google Shape;27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3" name="Google Shape;27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74" name="Google Shape;27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75" name="Google Shape;27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6" name="Google Shape;27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7" name="Google Shape;27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8" name="Google Shape;27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9" name="Google Shape;27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0" name="Google Shape;28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1" name="Google Shape;28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82" name="Google Shape;28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83" name="Google Shape;28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84" name="Google Shape;28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5" name="Google Shape;28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6" name="Google Shape;28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7" name="Google Shape;28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8" name="Google Shape;28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9" name="Google Shape;28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0" name="Google Shape;29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91" name="Google Shape;29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92" name="Google Shape;29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3" name="Google Shape;29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4" name="Google Shape;29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5" name="Google Shape;29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6" name="Google Shape;29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7" name="Google Shape;29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8" name="Google Shape;29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299" name="Google Shape;299;p11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300" name="Google Shape;30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01" name="Google Shape;30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02" name="Google Shape;30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3" name="Google Shape;30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4" name="Google Shape;30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5" name="Google Shape;30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6" name="Google Shape;30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7" name="Google Shape;30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8" name="Google Shape;30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09" name="Google Shape;30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10" name="Google Shape;31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1" name="Google Shape;31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2" name="Google Shape;31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3" name="Google Shape;31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4" name="Google Shape;31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5" name="Google Shape;31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6" name="Google Shape;31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317" name="Google Shape;31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18" name="Google Shape;31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19" name="Google Shape;31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0" name="Google Shape;32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1" name="Google Shape;32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2" name="Google Shape;32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3" name="Google Shape;32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4" name="Google Shape;32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5" name="Google Shape;32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26" name="Google Shape;32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27" name="Google Shape;32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8" name="Google Shape;32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9" name="Google Shape;32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0" name="Google Shape;33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1" name="Google Shape;33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2" name="Google Shape;33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3" name="Google Shape;33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334" name="Google Shape;334;p11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335" name="Google Shape;33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36" name="Google Shape;33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37" name="Google Shape;33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8" name="Google Shape;33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9" name="Google Shape;33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0" name="Google Shape;34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1" name="Google Shape;34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2" name="Google Shape;34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3" name="Google Shape;34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44" name="Google Shape;34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45" name="Google Shape;34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6" name="Google Shape;34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7" name="Google Shape;34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8" name="Google Shape;34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9" name="Google Shape;34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0" name="Google Shape;35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1" name="Google Shape;35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352" name="Google Shape;35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53" name="Google Shape;35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54" name="Google Shape;35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5" name="Google Shape;35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6" name="Google Shape;35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7" name="Google Shape;35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8" name="Google Shape;35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9" name="Google Shape;35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0" name="Google Shape;36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61" name="Google Shape;36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62" name="Google Shape;36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3" name="Google Shape;36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4" name="Google Shape;36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5" name="Google Shape;36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6" name="Google Shape;36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7" name="Google Shape;36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8" name="Google Shape;36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369" name="Google Shape;369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713333"/>
            <a:ext cx="8768000" cy="14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Font typeface="Berkshire Swash"/>
              <a:buNone/>
              <a:defRPr sz="12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370" name="Google Shape;370;p11"/>
          <p:cNvSpPr txBox="1">
            <a:spLocks noGrp="1"/>
          </p:cNvSpPr>
          <p:nvPr>
            <p:ph type="subTitle" idx="1"/>
          </p:nvPr>
        </p:nvSpPr>
        <p:spPr>
          <a:xfrm>
            <a:off x="1712000" y="2489000"/>
            <a:ext cx="8768000" cy="6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400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/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0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5" Type="http://schemas.openxmlformats.org/officeDocument/2006/relationships/theme" Target="../theme/theme2.xml"/><Relationship Id="rId4" Type="http://schemas.openxmlformats.org/officeDocument/2006/relationships/image" Target="../media/image1.jpeg"/><Relationship Id="rId3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0.xml"/><Relationship Id="rId7" Type="http://schemas.openxmlformats.org/officeDocument/2006/relationships/slideLayout" Target="../slideLayouts/slideLayout39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Relationship Id="rId31" Type="http://schemas.openxmlformats.org/officeDocument/2006/relationships/theme" Target="../theme/theme3.xml"/><Relationship Id="rId30" Type="http://schemas.openxmlformats.org/officeDocument/2006/relationships/slideLayout" Target="../slideLayouts/slideLayout62.xml"/><Relationship Id="rId3" Type="http://schemas.openxmlformats.org/officeDocument/2006/relationships/slideLayout" Target="../slideLayouts/slideLayout35.xml"/><Relationship Id="rId29" Type="http://schemas.openxmlformats.org/officeDocument/2006/relationships/slideLayout" Target="../slideLayouts/slideLayout61.xml"/><Relationship Id="rId28" Type="http://schemas.openxmlformats.org/officeDocument/2006/relationships/slideLayout" Target="../slideLayouts/slideLayout60.xml"/><Relationship Id="rId27" Type="http://schemas.openxmlformats.org/officeDocument/2006/relationships/slideLayout" Target="../slideLayouts/slideLayout59.xml"/><Relationship Id="rId26" Type="http://schemas.openxmlformats.org/officeDocument/2006/relationships/slideLayout" Target="../slideLayouts/slideLayout58.xml"/><Relationship Id="rId25" Type="http://schemas.openxmlformats.org/officeDocument/2006/relationships/slideLayout" Target="../slideLayouts/slideLayout57.xml"/><Relationship Id="rId24" Type="http://schemas.openxmlformats.org/officeDocument/2006/relationships/slideLayout" Target="../slideLayouts/slideLayout56.xml"/><Relationship Id="rId23" Type="http://schemas.openxmlformats.org/officeDocument/2006/relationships/slideLayout" Target="../slideLayouts/slideLayout55.xml"/><Relationship Id="rId22" Type="http://schemas.openxmlformats.org/officeDocument/2006/relationships/slideLayout" Target="../slideLayouts/slideLayout54.xml"/><Relationship Id="rId21" Type="http://schemas.openxmlformats.org/officeDocument/2006/relationships/slideLayout" Target="../slideLayouts/slideLayout53.xml"/><Relationship Id="rId20" Type="http://schemas.openxmlformats.org/officeDocument/2006/relationships/slideLayout" Target="../slideLayouts/slideLayout52.xml"/><Relationship Id="rId2" Type="http://schemas.openxmlformats.org/officeDocument/2006/relationships/slideLayout" Target="../slideLayouts/slideLayout34.xml"/><Relationship Id="rId19" Type="http://schemas.openxmlformats.org/officeDocument/2006/relationships/slideLayout" Target="../slideLayouts/slideLayout51.xml"/><Relationship Id="rId18" Type="http://schemas.openxmlformats.org/officeDocument/2006/relationships/slideLayout" Target="../slideLayouts/slideLayout50.xml"/><Relationship Id="rId17" Type="http://schemas.openxmlformats.org/officeDocument/2006/relationships/slideLayout" Target="../slideLayouts/slideLayout49.xml"/><Relationship Id="rId16" Type="http://schemas.openxmlformats.org/officeDocument/2006/relationships/slideLayout" Target="../slideLayouts/slideLayout48.xml"/><Relationship Id="rId15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  <a:noFill/>
          <a:ln>
            <a:noFill/>
          </a:ln>
          <a:effectLst>
            <a:outerShdw dist="28575" dir="2220000" algn="bl" rotWithShape="0">
              <a:schemeClr val="accent6">
                <a:alpha val="93000"/>
              </a:schemeClr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3700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/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●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○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■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●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○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■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●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○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 panose="020B0606030504020204"/>
              <a:buChar char="■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screen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  <a:noFill/>
          <a:ln>
            <a:noFill/>
          </a:ln>
          <a:effectLst>
            <a:outerShdw dist="28575" dir="2220000" algn="bl" rotWithShape="0">
              <a:schemeClr val="accent6">
                <a:alpha val="93000"/>
              </a:schemeClr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3700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/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●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○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■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●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○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■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●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 panose="020B0606030504020204"/>
              <a:buChar char="○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 panose="020B0606030504020204"/>
              <a:buChar char="■"/>
              <a:defRPr>
                <a:solidFill>
                  <a:schemeClr val="dk1"/>
                </a:solidFill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  <p:sldLayoutId id="2147483703" r:id="rId21"/>
    <p:sldLayoutId id="2147483704" r:id="rId22"/>
    <p:sldLayoutId id="2147483705" r:id="rId23"/>
    <p:sldLayoutId id="2147483706" r:id="rId24"/>
    <p:sldLayoutId id="2147483707" r:id="rId25"/>
    <p:sldLayoutId id="2147483708" r:id="rId26"/>
    <p:sldLayoutId id="2147483709" r:id="rId27"/>
    <p:sldLayoutId id="2147483710" r:id="rId28"/>
    <p:sldLayoutId id="2147483711" r:id="rId29"/>
    <p:sldLayoutId id="2147483712" r:id="rId3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emf"/><Relationship Id="rId8" Type="http://schemas.openxmlformats.org/officeDocument/2006/relationships/image" Target="../media/image61.emf"/><Relationship Id="rId7" Type="http://schemas.openxmlformats.org/officeDocument/2006/relationships/image" Target="../media/image60.emf"/><Relationship Id="rId6" Type="http://schemas.openxmlformats.org/officeDocument/2006/relationships/image" Target="../media/image56.emf"/><Relationship Id="rId5" Type="http://schemas.openxmlformats.org/officeDocument/2006/relationships/image" Target="../media/image3.png"/><Relationship Id="rId4" Type="http://schemas.openxmlformats.org/officeDocument/2006/relationships/image" Target="../media/image35.png"/><Relationship Id="rId3" Type="http://schemas.microsoft.com/office/2007/relationships/hdphoto" Target="../media/image34.wdp"/><Relationship Id="rId2" Type="http://schemas.openxmlformats.org/officeDocument/2006/relationships/image" Target="../media/image33.png"/><Relationship Id="rId15" Type="http://schemas.openxmlformats.org/officeDocument/2006/relationships/slideLayout" Target="../slideLayouts/slideLayout31.xml"/><Relationship Id="rId14" Type="http://schemas.openxmlformats.org/officeDocument/2006/relationships/image" Target="../media/image67.emf"/><Relationship Id="rId13" Type="http://schemas.openxmlformats.org/officeDocument/2006/relationships/image" Target="../media/image66.emf"/><Relationship Id="rId12" Type="http://schemas.openxmlformats.org/officeDocument/2006/relationships/image" Target="../media/image65.png"/><Relationship Id="rId11" Type="http://schemas.openxmlformats.org/officeDocument/2006/relationships/image" Target="../media/image64.emf"/><Relationship Id="rId10" Type="http://schemas.openxmlformats.org/officeDocument/2006/relationships/image" Target="../media/image63.emf"/><Relationship Id="rId1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image" Target="../media/image70.emf"/><Relationship Id="rId7" Type="http://schemas.openxmlformats.org/officeDocument/2006/relationships/image" Target="../media/image69.emf"/><Relationship Id="rId6" Type="http://schemas.openxmlformats.org/officeDocument/2006/relationships/image" Target="../media/image68.emf"/><Relationship Id="rId5" Type="http://schemas.openxmlformats.org/officeDocument/2006/relationships/image" Target="../media/image3.png"/><Relationship Id="rId4" Type="http://schemas.openxmlformats.org/officeDocument/2006/relationships/image" Target="../media/image35.png"/><Relationship Id="rId3" Type="http://schemas.microsoft.com/office/2007/relationships/hdphoto" Target="../media/image34.wdp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1.xml"/><Relationship Id="rId6" Type="http://schemas.openxmlformats.org/officeDocument/2006/relationships/image" Target="../media/image71.emf"/><Relationship Id="rId5" Type="http://schemas.openxmlformats.org/officeDocument/2006/relationships/image" Target="../media/image3.png"/><Relationship Id="rId4" Type="http://schemas.openxmlformats.org/officeDocument/2006/relationships/image" Target="../media/image35.png"/><Relationship Id="rId3" Type="http://schemas.microsoft.com/office/2007/relationships/hdphoto" Target="../media/image34.wdp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7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png"/><Relationship Id="rId8" Type="http://schemas.openxmlformats.org/officeDocument/2006/relationships/image" Target="../media/image11.png"/><Relationship Id="rId7" Type="http://schemas.openxmlformats.org/officeDocument/2006/relationships/image" Target="../media/image10.png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8" Type="http://schemas.openxmlformats.org/officeDocument/2006/relationships/slideLayout" Target="../slideLayouts/slideLayout31.xml"/><Relationship Id="rId17" Type="http://schemas.openxmlformats.org/officeDocument/2006/relationships/image" Target="../media/image20.png"/><Relationship Id="rId16" Type="http://schemas.openxmlformats.org/officeDocument/2006/relationships/image" Target="../media/image19.png"/><Relationship Id="rId15" Type="http://schemas.openxmlformats.org/officeDocument/2006/relationships/image" Target="../media/image18.png"/><Relationship Id="rId14" Type="http://schemas.openxmlformats.org/officeDocument/2006/relationships/image" Target="../media/image17.png"/><Relationship Id="rId13" Type="http://schemas.openxmlformats.org/officeDocument/2006/relationships/image" Target="../media/image16.png"/><Relationship Id="rId12" Type="http://schemas.openxmlformats.org/officeDocument/2006/relationships/image" Target="../media/image15.png"/><Relationship Id="rId11" Type="http://schemas.openxmlformats.org/officeDocument/2006/relationships/image" Target="../media/image14.png"/><Relationship Id="rId10" Type="http://schemas.openxmlformats.org/officeDocument/2006/relationships/image" Target="../media/image13.png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1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1.xml"/><Relationship Id="rId6" Type="http://schemas.openxmlformats.org/officeDocument/2006/relationships/image" Target="../media/image31.emf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2.bin"/><Relationship Id="rId7" Type="http://schemas.openxmlformats.org/officeDocument/2006/relationships/image" Target="../media/image36.wmf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35.png"/><Relationship Id="rId3" Type="http://schemas.microsoft.com/office/2007/relationships/hdphoto" Target="../media/image34.wdp"/><Relationship Id="rId2" Type="http://schemas.openxmlformats.org/officeDocument/2006/relationships/image" Target="../media/image33.png"/><Relationship Id="rId19" Type="http://schemas.openxmlformats.org/officeDocument/2006/relationships/vmlDrawing" Target="../drawings/vmlDrawing1.vml"/><Relationship Id="rId18" Type="http://schemas.openxmlformats.org/officeDocument/2006/relationships/slideLayout" Target="../slideLayouts/slideLayout31.xml"/><Relationship Id="rId17" Type="http://schemas.openxmlformats.org/officeDocument/2006/relationships/image" Target="../media/image41.wmf"/><Relationship Id="rId16" Type="http://schemas.openxmlformats.org/officeDocument/2006/relationships/oleObject" Target="../embeddings/oleObject6.bin"/><Relationship Id="rId15" Type="http://schemas.openxmlformats.org/officeDocument/2006/relationships/image" Target="../media/image40.wmf"/><Relationship Id="rId14" Type="http://schemas.openxmlformats.org/officeDocument/2006/relationships/oleObject" Target="../embeddings/oleObject5.bin"/><Relationship Id="rId13" Type="http://schemas.openxmlformats.org/officeDocument/2006/relationships/image" Target="../media/image39.wmf"/><Relationship Id="rId12" Type="http://schemas.openxmlformats.org/officeDocument/2006/relationships/oleObject" Target="../embeddings/oleObject4.bin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3.bin"/><Relationship Id="rId1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emf"/><Relationship Id="rId8" Type="http://schemas.openxmlformats.org/officeDocument/2006/relationships/image" Target="../media/image43.png"/><Relationship Id="rId7" Type="http://schemas.openxmlformats.org/officeDocument/2006/relationships/image" Target="../media/image42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png"/><Relationship Id="rId4" Type="http://schemas.openxmlformats.org/officeDocument/2006/relationships/image" Target="../media/image35.png"/><Relationship Id="rId3" Type="http://schemas.microsoft.com/office/2007/relationships/hdphoto" Target="../media/image34.wdp"/><Relationship Id="rId20" Type="http://schemas.openxmlformats.org/officeDocument/2006/relationships/vmlDrawing" Target="../drawings/vmlDrawing2.vml"/><Relationship Id="rId2" Type="http://schemas.openxmlformats.org/officeDocument/2006/relationships/image" Target="../media/image33.png"/><Relationship Id="rId19" Type="http://schemas.openxmlformats.org/officeDocument/2006/relationships/slideLayout" Target="../slideLayouts/slideLayout31.xml"/><Relationship Id="rId18" Type="http://schemas.openxmlformats.org/officeDocument/2006/relationships/image" Target="../media/image51.png"/><Relationship Id="rId17" Type="http://schemas.microsoft.com/office/2007/relationships/hdphoto" Target="../media/image50.wdp"/><Relationship Id="rId16" Type="http://schemas.openxmlformats.org/officeDocument/2006/relationships/image" Target="../media/image49.png"/><Relationship Id="rId15" Type="http://schemas.openxmlformats.org/officeDocument/2006/relationships/image" Target="../media/image48.png"/><Relationship Id="rId14" Type="http://schemas.openxmlformats.org/officeDocument/2006/relationships/image" Target="../media/image47.png"/><Relationship Id="rId13" Type="http://schemas.openxmlformats.org/officeDocument/2006/relationships/image" Target="../media/image46.png"/><Relationship Id="rId12" Type="http://schemas.microsoft.com/office/2007/relationships/media" Target="../media/media1.mp4"/><Relationship Id="rId11" Type="http://schemas.openxmlformats.org/officeDocument/2006/relationships/video" Target="NULL" TargetMode="External"/><Relationship Id="rId10" Type="http://schemas.openxmlformats.org/officeDocument/2006/relationships/image" Target="../media/image45.emf"/><Relationship Id="rId1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emf"/><Relationship Id="rId8" Type="http://schemas.openxmlformats.org/officeDocument/2006/relationships/image" Target="../media/image54.emf"/><Relationship Id="rId7" Type="http://schemas.openxmlformats.org/officeDocument/2006/relationships/image" Target="../media/image53.emf"/><Relationship Id="rId6" Type="http://schemas.openxmlformats.org/officeDocument/2006/relationships/image" Target="../media/image52.emf"/><Relationship Id="rId5" Type="http://schemas.openxmlformats.org/officeDocument/2006/relationships/image" Target="../media/image3.png"/><Relationship Id="rId4" Type="http://schemas.openxmlformats.org/officeDocument/2006/relationships/image" Target="../media/image35.png"/><Relationship Id="rId3" Type="http://schemas.microsoft.com/office/2007/relationships/hdphoto" Target="../media/image34.wdp"/><Relationship Id="rId2" Type="http://schemas.openxmlformats.org/officeDocument/2006/relationships/image" Target="../media/image33.png"/><Relationship Id="rId10" Type="http://schemas.openxmlformats.org/officeDocument/2006/relationships/slideLayout" Target="../slideLayouts/slideLayout31.xml"/><Relationship Id="rId1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9" Type="http://schemas.microsoft.com/office/2007/relationships/media" Target="../media/media1.mp4"/><Relationship Id="rId8" Type="http://schemas.openxmlformats.org/officeDocument/2006/relationships/video" Target="NULL" TargetMode="External"/><Relationship Id="rId7" Type="http://schemas.openxmlformats.org/officeDocument/2006/relationships/image" Target="../media/image57.emf"/><Relationship Id="rId6" Type="http://schemas.openxmlformats.org/officeDocument/2006/relationships/image" Target="../media/image56.emf"/><Relationship Id="rId5" Type="http://schemas.openxmlformats.org/officeDocument/2006/relationships/image" Target="../media/image3.png"/><Relationship Id="rId4" Type="http://schemas.openxmlformats.org/officeDocument/2006/relationships/image" Target="../media/image35.png"/><Relationship Id="rId3" Type="http://schemas.microsoft.com/office/2007/relationships/hdphoto" Target="../media/image34.wdp"/><Relationship Id="rId2" Type="http://schemas.openxmlformats.org/officeDocument/2006/relationships/image" Target="../media/image33.png"/><Relationship Id="rId16" Type="http://schemas.openxmlformats.org/officeDocument/2006/relationships/slideLayout" Target="../slideLayouts/slideLayout31.xml"/><Relationship Id="rId15" Type="http://schemas.microsoft.com/office/2007/relationships/hdphoto" Target="../media/image59.wdp"/><Relationship Id="rId14" Type="http://schemas.openxmlformats.org/officeDocument/2006/relationships/image" Target="../media/image58.png"/><Relationship Id="rId13" Type="http://schemas.openxmlformats.org/officeDocument/2006/relationships/image" Target="../media/image46.png"/><Relationship Id="rId12" Type="http://schemas.microsoft.com/office/2007/relationships/hdphoto" Target="../media/image50.wdp"/><Relationship Id="rId11" Type="http://schemas.openxmlformats.org/officeDocument/2006/relationships/image" Target="../media/image49.png"/><Relationship Id="rId10" Type="http://schemas.openxmlformats.org/officeDocument/2006/relationships/image" Target="../media/image48.png"/><Relationship Id="rId1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" name="Google Shape;1125;p36"/>
          <p:cNvSpPr/>
          <p:nvPr/>
        </p:nvSpPr>
        <p:spPr>
          <a:xfrm flipH="1">
            <a:off x="9538535" y="2803398"/>
            <a:ext cx="1034624" cy="31835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" name="Google Shape;1126;p36"/>
          <p:cNvSpPr/>
          <p:nvPr/>
        </p:nvSpPr>
        <p:spPr>
          <a:xfrm>
            <a:off x="11065268" y="2311812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124" name="Google Shape;1124;p36"/>
          <p:cNvSpPr/>
          <p:nvPr/>
        </p:nvSpPr>
        <p:spPr>
          <a:xfrm>
            <a:off x="603100" y="2134667"/>
            <a:ext cx="1774363" cy="54599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880" name="Google Shape;880;p36"/>
          <p:cNvSpPr/>
          <p:nvPr/>
        </p:nvSpPr>
        <p:spPr>
          <a:xfrm>
            <a:off x="5152603" y="3648900"/>
            <a:ext cx="1881600" cy="18816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881" name="Google Shape;881;p36"/>
          <p:cNvSpPr txBox="1">
            <a:spLocks noGrp="1"/>
          </p:cNvSpPr>
          <p:nvPr>
            <p:ph type="ctrTitle"/>
          </p:nvPr>
        </p:nvSpPr>
        <p:spPr>
          <a:xfrm>
            <a:off x="521917" y="1047357"/>
            <a:ext cx="11221492" cy="2004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 II</a:t>
            </a:r>
            <a:endParaRPr sz="4800" dirty="0">
              <a:solidFill>
                <a:schemeClr val="l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2" name="Google Shape;882;p36"/>
          <p:cNvSpPr/>
          <p:nvPr/>
        </p:nvSpPr>
        <p:spPr>
          <a:xfrm>
            <a:off x="8534" y="4764041"/>
            <a:ext cx="12191996" cy="2121599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2C89B7">
              <a:alpha val="8558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883" name="Google Shape;883;p36"/>
          <p:cNvSpPr/>
          <p:nvPr/>
        </p:nvSpPr>
        <p:spPr>
          <a:xfrm>
            <a:off x="-48133" y="6057834"/>
            <a:ext cx="12248656" cy="182825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884" name="Google Shape;884;p36"/>
          <p:cNvSpPr/>
          <p:nvPr/>
        </p:nvSpPr>
        <p:spPr>
          <a:xfrm>
            <a:off x="36834" y="5181466"/>
            <a:ext cx="12191996" cy="239700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1F5479">
              <a:alpha val="571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885" name="Google Shape;885;p36"/>
          <p:cNvSpPr/>
          <p:nvPr/>
        </p:nvSpPr>
        <p:spPr>
          <a:xfrm rot="10800000">
            <a:off x="8377" y="4729769"/>
            <a:ext cx="12248656" cy="139733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886" name="Google Shape;886;p36"/>
          <p:cNvSpPr/>
          <p:nvPr/>
        </p:nvSpPr>
        <p:spPr>
          <a:xfrm>
            <a:off x="8500" y="4058700"/>
            <a:ext cx="12248656" cy="10621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887" name="Google Shape;887;p36"/>
          <p:cNvGrpSpPr/>
          <p:nvPr/>
        </p:nvGrpSpPr>
        <p:grpSpPr>
          <a:xfrm>
            <a:off x="493837" y="4136604"/>
            <a:ext cx="3134004" cy="1738504"/>
            <a:chOff x="3924389" y="-147532"/>
            <a:chExt cx="1188864" cy="659490"/>
          </a:xfrm>
        </p:grpSpPr>
        <p:sp>
          <p:nvSpPr>
            <p:cNvPr id="888" name="Google Shape;888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89" name="Google Shape;889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0" name="Google Shape;890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1" name="Google Shape;891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2" name="Google Shape;892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3" name="Google Shape;893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4" name="Google Shape;894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5" name="Google Shape;895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6" name="Google Shape;896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7" name="Google Shape;897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8" name="Google Shape;898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9" name="Google Shape;899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0" name="Google Shape;900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1" name="Google Shape;901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2" name="Google Shape;902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3" name="Google Shape;903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4" name="Google Shape;904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905" name="Google Shape;905;p36"/>
          <p:cNvGrpSpPr/>
          <p:nvPr/>
        </p:nvGrpSpPr>
        <p:grpSpPr>
          <a:xfrm>
            <a:off x="-1689483" y="3188237"/>
            <a:ext cx="3747457" cy="2835631"/>
            <a:chOff x="3924389" y="-147532"/>
            <a:chExt cx="1188864" cy="659490"/>
          </a:xfrm>
        </p:grpSpPr>
        <p:sp>
          <p:nvSpPr>
            <p:cNvPr id="906" name="Google Shape;906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5" name="Google Shape;915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8" name="Google Shape;918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923" name="Google Shape;923;p36"/>
          <p:cNvSpPr/>
          <p:nvPr/>
        </p:nvSpPr>
        <p:spPr>
          <a:xfrm>
            <a:off x="2827983" y="6235524"/>
            <a:ext cx="2419812" cy="288877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1F5479">
              <a:alpha val="571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924" name="Google Shape;924;p36"/>
          <p:cNvGrpSpPr/>
          <p:nvPr/>
        </p:nvGrpSpPr>
        <p:grpSpPr>
          <a:xfrm>
            <a:off x="2843349" y="4136601"/>
            <a:ext cx="2725169" cy="2227051"/>
            <a:chOff x="3754131" y="454782"/>
            <a:chExt cx="1515554" cy="1238535"/>
          </a:xfrm>
        </p:grpSpPr>
        <p:grpSp>
          <p:nvGrpSpPr>
            <p:cNvPr id="925" name="Google Shape;925;p36"/>
            <p:cNvGrpSpPr/>
            <p:nvPr/>
          </p:nvGrpSpPr>
          <p:grpSpPr>
            <a:xfrm>
              <a:off x="3754131" y="749054"/>
              <a:ext cx="277862" cy="696329"/>
              <a:chOff x="3754131" y="749054"/>
              <a:chExt cx="277862" cy="696329"/>
            </a:xfrm>
          </p:grpSpPr>
          <p:sp>
            <p:nvSpPr>
              <p:cNvPr id="926" name="Google Shape;926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27" name="Google Shape;927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28" name="Google Shape;928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29" name="Google Shape;929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30" name="Google Shape;930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31" name="Google Shape;931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32" name="Google Shape;932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33" name="Google Shape;933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34" name="Google Shape;934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35" name="Google Shape;935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</p:grpSp>
        <p:sp>
          <p:nvSpPr>
            <p:cNvPr id="936" name="Google Shape;936;p36"/>
            <p:cNvSpPr/>
            <p:nvPr/>
          </p:nvSpPr>
          <p:spPr>
            <a:xfrm>
              <a:off x="3972573" y="1379137"/>
              <a:ext cx="777882" cy="218568"/>
            </a:xfrm>
            <a:custGeom>
              <a:avLst/>
              <a:gdLst/>
              <a:ahLst/>
              <a:cxnLst/>
              <a:rect l="l" t="t" r="r" b="b"/>
              <a:pathLst>
                <a:path w="13001" h="3653" extrusionOk="0">
                  <a:moveTo>
                    <a:pt x="1" y="1"/>
                  </a:moveTo>
                  <a:lnTo>
                    <a:pt x="1" y="3653"/>
                  </a:lnTo>
                  <a:lnTo>
                    <a:pt x="13000" y="3653"/>
                  </a:lnTo>
                  <a:lnTo>
                    <a:pt x="13000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37" name="Google Shape;937;p36"/>
            <p:cNvSpPr/>
            <p:nvPr/>
          </p:nvSpPr>
          <p:spPr>
            <a:xfrm>
              <a:off x="3972573" y="1379137"/>
              <a:ext cx="278221" cy="218568"/>
            </a:xfrm>
            <a:custGeom>
              <a:avLst/>
              <a:gdLst/>
              <a:ahLst/>
              <a:cxnLst/>
              <a:rect l="l" t="t" r="r" b="b"/>
              <a:pathLst>
                <a:path w="4650" h="3653" extrusionOk="0">
                  <a:moveTo>
                    <a:pt x="1" y="1"/>
                  </a:moveTo>
                  <a:lnTo>
                    <a:pt x="1" y="3653"/>
                  </a:lnTo>
                  <a:lnTo>
                    <a:pt x="4650" y="3653"/>
                  </a:lnTo>
                  <a:lnTo>
                    <a:pt x="465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38" name="Google Shape;938;p36"/>
            <p:cNvSpPr/>
            <p:nvPr/>
          </p:nvSpPr>
          <p:spPr>
            <a:xfrm>
              <a:off x="4284830" y="1429455"/>
              <a:ext cx="56302" cy="218568"/>
            </a:xfrm>
            <a:custGeom>
              <a:avLst/>
              <a:gdLst/>
              <a:ahLst/>
              <a:cxnLst/>
              <a:rect l="l" t="t" r="r" b="b"/>
              <a:pathLst>
                <a:path w="941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39" name="Google Shape;939;p36"/>
            <p:cNvSpPr/>
            <p:nvPr/>
          </p:nvSpPr>
          <p:spPr>
            <a:xfrm>
              <a:off x="4382055" y="1429455"/>
              <a:ext cx="28241" cy="218568"/>
            </a:xfrm>
            <a:custGeom>
              <a:avLst/>
              <a:gdLst/>
              <a:ahLst/>
              <a:cxnLst/>
              <a:rect l="l" t="t" r="r" b="b"/>
              <a:pathLst>
                <a:path w="472" h="3653" extrusionOk="0">
                  <a:moveTo>
                    <a:pt x="0" y="0"/>
                  </a:moveTo>
                  <a:lnTo>
                    <a:pt x="0" y="3652"/>
                  </a:lnTo>
                  <a:lnTo>
                    <a:pt x="471" y="3652"/>
                  </a:lnTo>
                  <a:lnTo>
                    <a:pt x="471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40" name="Google Shape;940;p36"/>
            <p:cNvSpPr/>
            <p:nvPr/>
          </p:nvSpPr>
          <p:spPr>
            <a:xfrm>
              <a:off x="4444937" y="1429455"/>
              <a:ext cx="56302" cy="218568"/>
            </a:xfrm>
            <a:custGeom>
              <a:avLst/>
              <a:gdLst/>
              <a:ahLst/>
              <a:cxnLst/>
              <a:rect l="l" t="t" r="r" b="b"/>
              <a:pathLst>
                <a:path w="941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41" name="Google Shape;941;p36"/>
            <p:cNvSpPr/>
            <p:nvPr/>
          </p:nvSpPr>
          <p:spPr>
            <a:xfrm>
              <a:off x="4542282" y="1429455"/>
              <a:ext cx="28121" cy="218568"/>
            </a:xfrm>
            <a:custGeom>
              <a:avLst/>
              <a:gdLst/>
              <a:ahLst/>
              <a:cxnLst/>
              <a:rect l="l" t="t" r="r" b="b"/>
              <a:pathLst>
                <a:path w="470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469" y="3652"/>
                  </a:lnTo>
                  <a:lnTo>
                    <a:pt x="469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42" name="Google Shape;942;p36"/>
            <p:cNvSpPr/>
            <p:nvPr/>
          </p:nvSpPr>
          <p:spPr>
            <a:xfrm>
              <a:off x="4605224" y="1429455"/>
              <a:ext cx="56243" cy="218568"/>
            </a:xfrm>
            <a:custGeom>
              <a:avLst/>
              <a:gdLst/>
              <a:ahLst/>
              <a:cxnLst/>
              <a:rect l="l" t="t" r="r" b="b"/>
              <a:pathLst>
                <a:path w="940" h="3653" extrusionOk="0">
                  <a:moveTo>
                    <a:pt x="0" y="0"/>
                  </a:moveTo>
                  <a:lnTo>
                    <a:pt x="0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43" name="Google Shape;943;p36"/>
            <p:cNvSpPr/>
            <p:nvPr/>
          </p:nvSpPr>
          <p:spPr>
            <a:xfrm>
              <a:off x="4702389" y="1429455"/>
              <a:ext cx="28241" cy="218568"/>
            </a:xfrm>
            <a:custGeom>
              <a:avLst/>
              <a:gdLst/>
              <a:ahLst/>
              <a:cxnLst/>
              <a:rect l="l" t="t" r="r" b="b"/>
              <a:pathLst>
                <a:path w="472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472" y="3652"/>
                  </a:lnTo>
                  <a:lnTo>
                    <a:pt x="472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44" name="Google Shape;944;p36"/>
            <p:cNvSpPr/>
            <p:nvPr/>
          </p:nvSpPr>
          <p:spPr>
            <a:xfrm>
              <a:off x="3856381" y="1442199"/>
              <a:ext cx="1413303" cy="251117"/>
            </a:xfrm>
            <a:custGeom>
              <a:avLst/>
              <a:gdLst/>
              <a:ahLst/>
              <a:cxnLst/>
              <a:rect l="l" t="t" r="r" b="b"/>
              <a:pathLst>
                <a:path w="23621" h="4197" extrusionOk="0">
                  <a:moveTo>
                    <a:pt x="1" y="1"/>
                  </a:moveTo>
                  <a:lnTo>
                    <a:pt x="206" y="1029"/>
                  </a:lnTo>
                  <a:cubicBezTo>
                    <a:pt x="206" y="1029"/>
                    <a:pt x="1055" y="1365"/>
                    <a:pt x="1209" y="1776"/>
                  </a:cubicBezTo>
                  <a:cubicBezTo>
                    <a:pt x="1362" y="2187"/>
                    <a:pt x="1773" y="4194"/>
                    <a:pt x="2416" y="4194"/>
                  </a:cubicBezTo>
                  <a:lnTo>
                    <a:pt x="16306" y="4194"/>
                  </a:lnTo>
                  <a:cubicBezTo>
                    <a:pt x="16306" y="4194"/>
                    <a:pt x="16337" y="4197"/>
                    <a:pt x="16390" y="4197"/>
                  </a:cubicBezTo>
                  <a:cubicBezTo>
                    <a:pt x="16654" y="4197"/>
                    <a:pt x="17469" y="4144"/>
                    <a:pt x="17873" y="3525"/>
                  </a:cubicBezTo>
                  <a:cubicBezTo>
                    <a:pt x="18230" y="2981"/>
                    <a:pt x="18943" y="2148"/>
                    <a:pt x="19302" y="1740"/>
                  </a:cubicBezTo>
                  <a:cubicBezTo>
                    <a:pt x="19440" y="1581"/>
                    <a:pt x="19638" y="1492"/>
                    <a:pt x="19846" y="1492"/>
                  </a:cubicBezTo>
                  <a:lnTo>
                    <a:pt x="22374" y="1492"/>
                  </a:lnTo>
                  <a:cubicBezTo>
                    <a:pt x="22374" y="1492"/>
                    <a:pt x="23402" y="1352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45" name="Google Shape;945;p36"/>
            <p:cNvSpPr/>
            <p:nvPr/>
          </p:nvSpPr>
          <p:spPr>
            <a:xfrm>
              <a:off x="3856381" y="1442199"/>
              <a:ext cx="427443" cy="250997"/>
            </a:xfrm>
            <a:custGeom>
              <a:avLst/>
              <a:gdLst/>
              <a:ahLst/>
              <a:cxnLst/>
              <a:rect l="l" t="t" r="r" b="b"/>
              <a:pathLst>
                <a:path w="7144" h="4195" extrusionOk="0">
                  <a:moveTo>
                    <a:pt x="1" y="1"/>
                  </a:moveTo>
                  <a:lnTo>
                    <a:pt x="206" y="1029"/>
                  </a:lnTo>
                  <a:cubicBezTo>
                    <a:pt x="206" y="1029"/>
                    <a:pt x="1055" y="1365"/>
                    <a:pt x="1209" y="1776"/>
                  </a:cubicBezTo>
                  <a:cubicBezTo>
                    <a:pt x="1362" y="2187"/>
                    <a:pt x="1773" y="4194"/>
                    <a:pt x="2416" y="4194"/>
                  </a:cubicBezTo>
                  <a:lnTo>
                    <a:pt x="7144" y="4194"/>
                  </a:lnTo>
                  <a:cubicBezTo>
                    <a:pt x="6896" y="3354"/>
                    <a:pt x="6800" y="2461"/>
                    <a:pt x="6597" y="1597"/>
                  </a:cubicBezTo>
                  <a:cubicBezTo>
                    <a:pt x="5962" y="1589"/>
                    <a:pt x="5420" y="1584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46" name="Google Shape;946;p36"/>
            <p:cNvSpPr/>
            <p:nvPr/>
          </p:nvSpPr>
          <p:spPr>
            <a:xfrm>
              <a:off x="3972573" y="1663515"/>
              <a:ext cx="944815" cy="29797"/>
            </a:xfrm>
            <a:custGeom>
              <a:avLst/>
              <a:gdLst/>
              <a:ahLst/>
              <a:cxnLst/>
              <a:rect l="l" t="t" r="r" b="b"/>
              <a:pathLst>
                <a:path w="15791" h="498" extrusionOk="0">
                  <a:moveTo>
                    <a:pt x="15791" y="1"/>
                  </a:moveTo>
                  <a:lnTo>
                    <a:pt x="15791" y="1"/>
                  </a:lnTo>
                  <a:cubicBezTo>
                    <a:pt x="15464" y="105"/>
                    <a:pt x="15154" y="120"/>
                    <a:pt x="15005" y="120"/>
                  </a:cubicBezTo>
                  <a:cubicBezTo>
                    <a:pt x="14947" y="120"/>
                    <a:pt x="14913" y="118"/>
                    <a:pt x="14913" y="118"/>
                  </a:cubicBezTo>
                  <a:lnTo>
                    <a:pt x="1" y="118"/>
                  </a:lnTo>
                  <a:cubicBezTo>
                    <a:pt x="141" y="344"/>
                    <a:pt x="300" y="495"/>
                    <a:pt x="477" y="495"/>
                  </a:cubicBezTo>
                  <a:lnTo>
                    <a:pt x="14364" y="495"/>
                  </a:lnTo>
                  <a:cubicBezTo>
                    <a:pt x="14364" y="495"/>
                    <a:pt x="14393" y="497"/>
                    <a:pt x="14442" y="497"/>
                  </a:cubicBezTo>
                  <a:cubicBezTo>
                    <a:pt x="14672" y="497"/>
                    <a:pt x="15356" y="457"/>
                    <a:pt x="157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47" name="Google Shape;947;p36"/>
            <p:cNvSpPr/>
            <p:nvPr/>
          </p:nvSpPr>
          <p:spPr>
            <a:xfrm>
              <a:off x="3856381" y="1442199"/>
              <a:ext cx="1413303" cy="120503"/>
            </a:xfrm>
            <a:custGeom>
              <a:avLst/>
              <a:gdLst/>
              <a:ahLst/>
              <a:cxnLst/>
              <a:rect l="l" t="t" r="r" b="b"/>
              <a:pathLst>
                <a:path w="23621" h="2014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6282" y="1979"/>
                    <a:pt x="9298" y="2013"/>
                    <a:pt x="11601" y="2013"/>
                  </a:cubicBezTo>
                  <a:cubicBezTo>
                    <a:pt x="13101" y="2013"/>
                    <a:pt x="14298" y="1999"/>
                    <a:pt x="14505" y="1956"/>
                  </a:cubicBezTo>
                  <a:cubicBezTo>
                    <a:pt x="15028" y="1846"/>
                    <a:pt x="16921" y="915"/>
                    <a:pt x="17483" y="633"/>
                  </a:cubicBezTo>
                  <a:cubicBezTo>
                    <a:pt x="17590" y="581"/>
                    <a:pt x="17704" y="555"/>
                    <a:pt x="17824" y="555"/>
                  </a:cubicBezTo>
                  <a:lnTo>
                    <a:pt x="23509" y="555"/>
                  </a:lnTo>
                  <a:cubicBezTo>
                    <a:pt x="23556" y="441"/>
                    <a:pt x="23595" y="313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rgbClr val="83694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48" name="Google Shape;948;p36"/>
            <p:cNvSpPr/>
            <p:nvPr/>
          </p:nvSpPr>
          <p:spPr>
            <a:xfrm>
              <a:off x="3856381" y="1442199"/>
              <a:ext cx="1413303" cy="120503"/>
            </a:xfrm>
            <a:custGeom>
              <a:avLst/>
              <a:gdLst/>
              <a:ahLst/>
              <a:cxnLst/>
              <a:rect l="l" t="t" r="r" b="b"/>
              <a:pathLst>
                <a:path w="23621" h="2014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6282" y="1979"/>
                    <a:pt x="9298" y="2013"/>
                    <a:pt x="11601" y="2013"/>
                  </a:cubicBezTo>
                  <a:cubicBezTo>
                    <a:pt x="13101" y="2013"/>
                    <a:pt x="14298" y="1999"/>
                    <a:pt x="14505" y="1956"/>
                  </a:cubicBezTo>
                  <a:cubicBezTo>
                    <a:pt x="15028" y="1846"/>
                    <a:pt x="16921" y="915"/>
                    <a:pt x="17483" y="633"/>
                  </a:cubicBezTo>
                  <a:cubicBezTo>
                    <a:pt x="17590" y="581"/>
                    <a:pt x="17704" y="555"/>
                    <a:pt x="17824" y="555"/>
                  </a:cubicBezTo>
                  <a:lnTo>
                    <a:pt x="23509" y="555"/>
                  </a:lnTo>
                  <a:cubicBezTo>
                    <a:pt x="23556" y="441"/>
                    <a:pt x="23595" y="313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49" name="Google Shape;949;p36"/>
            <p:cNvSpPr/>
            <p:nvPr/>
          </p:nvSpPr>
          <p:spPr>
            <a:xfrm>
              <a:off x="3856381" y="1442199"/>
              <a:ext cx="393518" cy="118588"/>
            </a:xfrm>
            <a:custGeom>
              <a:avLst/>
              <a:gdLst/>
              <a:ahLst/>
              <a:cxnLst/>
              <a:rect l="l" t="t" r="r" b="b"/>
              <a:pathLst>
                <a:path w="6577" h="1982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5415" y="1969"/>
                    <a:pt x="5951" y="1974"/>
                    <a:pt x="6576" y="1982"/>
                  </a:cubicBezTo>
                  <a:cubicBezTo>
                    <a:pt x="6542" y="1857"/>
                    <a:pt x="6519" y="1727"/>
                    <a:pt x="6511" y="1594"/>
                  </a:cubicBezTo>
                  <a:cubicBezTo>
                    <a:pt x="5912" y="1589"/>
                    <a:pt x="5402" y="1581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50" name="Google Shape;950;p36"/>
            <p:cNvSpPr/>
            <p:nvPr/>
          </p:nvSpPr>
          <p:spPr>
            <a:xfrm>
              <a:off x="4065550" y="1319186"/>
              <a:ext cx="539569" cy="60012"/>
            </a:xfrm>
            <a:custGeom>
              <a:avLst/>
              <a:gdLst/>
              <a:ahLst/>
              <a:cxnLst/>
              <a:rect l="l" t="t" r="r" b="b"/>
              <a:pathLst>
                <a:path w="9018" h="1003" extrusionOk="0">
                  <a:moveTo>
                    <a:pt x="1" y="0"/>
                  </a:moveTo>
                  <a:lnTo>
                    <a:pt x="1" y="1003"/>
                  </a:lnTo>
                  <a:lnTo>
                    <a:pt x="9018" y="1003"/>
                  </a:lnTo>
                  <a:lnTo>
                    <a:pt x="90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51" name="Google Shape;951;p36"/>
            <p:cNvSpPr/>
            <p:nvPr/>
          </p:nvSpPr>
          <p:spPr>
            <a:xfrm>
              <a:off x="4012779" y="1275091"/>
              <a:ext cx="639250" cy="53371"/>
            </a:xfrm>
            <a:custGeom>
              <a:avLst/>
              <a:gdLst/>
              <a:ahLst/>
              <a:cxnLst/>
              <a:rect l="l" t="t" r="r" b="b"/>
              <a:pathLst>
                <a:path w="10684" h="892" extrusionOk="0">
                  <a:moveTo>
                    <a:pt x="1653" y="1"/>
                  </a:moveTo>
                  <a:cubicBezTo>
                    <a:pt x="1653" y="1"/>
                    <a:pt x="344" y="42"/>
                    <a:pt x="0" y="891"/>
                  </a:cubicBezTo>
                  <a:lnTo>
                    <a:pt x="10563" y="891"/>
                  </a:lnTo>
                  <a:cubicBezTo>
                    <a:pt x="10563" y="891"/>
                    <a:pt x="10683" y="1"/>
                    <a:pt x="9431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52" name="Google Shape;952;p36"/>
            <p:cNvSpPr/>
            <p:nvPr/>
          </p:nvSpPr>
          <p:spPr>
            <a:xfrm>
              <a:off x="4012779" y="1274971"/>
              <a:ext cx="222158" cy="53490"/>
            </a:xfrm>
            <a:custGeom>
              <a:avLst/>
              <a:gdLst/>
              <a:ahLst/>
              <a:cxnLst/>
              <a:rect l="l" t="t" r="r" b="b"/>
              <a:pathLst>
                <a:path w="3713" h="894" extrusionOk="0">
                  <a:moveTo>
                    <a:pt x="1653" y="0"/>
                  </a:moveTo>
                  <a:cubicBezTo>
                    <a:pt x="1653" y="0"/>
                    <a:pt x="344" y="44"/>
                    <a:pt x="0" y="893"/>
                  </a:cubicBezTo>
                  <a:lnTo>
                    <a:pt x="3712" y="893"/>
                  </a:lnTo>
                  <a:lnTo>
                    <a:pt x="371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grpSp>
          <p:nvGrpSpPr>
            <p:cNvPr id="953" name="Google Shape;953;p36"/>
            <p:cNvGrpSpPr/>
            <p:nvPr/>
          </p:nvGrpSpPr>
          <p:grpSpPr>
            <a:xfrm>
              <a:off x="4151501" y="457096"/>
              <a:ext cx="326182" cy="817421"/>
              <a:chOff x="3754131" y="749054"/>
              <a:chExt cx="277862" cy="696329"/>
            </a:xfrm>
          </p:grpSpPr>
          <p:sp>
            <p:nvSpPr>
              <p:cNvPr id="954" name="Google Shape;954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55" name="Google Shape;955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56" name="Google Shape;956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57" name="Google Shape;957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58" name="Google Shape;958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59" name="Google Shape;959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60" name="Google Shape;960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61" name="Google Shape;961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62" name="Google Shape;962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63" name="Google Shape;963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</p:grpSp>
        <p:grpSp>
          <p:nvGrpSpPr>
            <p:cNvPr id="964" name="Google Shape;964;p36"/>
            <p:cNvGrpSpPr/>
            <p:nvPr/>
          </p:nvGrpSpPr>
          <p:grpSpPr>
            <a:xfrm>
              <a:off x="4808941" y="454782"/>
              <a:ext cx="397315" cy="995681"/>
              <a:chOff x="3754131" y="749054"/>
              <a:chExt cx="277862" cy="696329"/>
            </a:xfrm>
          </p:grpSpPr>
          <p:sp>
            <p:nvSpPr>
              <p:cNvPr id="965" name="Google Shape;965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66" name="Google Shape;966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67" name="Google Shape;967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68" name="Google Shape;968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69" name="Google Shape;969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70" name="Google Shape;970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71" name="Google Shape;971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72" name="Google Shape;972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73" name="Google Shape;973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974" name="Google Shape;974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200">
                  <a:buClr>
                    <a:srgbClr val="000000"/>
                  </a:buClr>
                </a:pPr>
                <a:endParaRPr sz="1865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</p:grpSp>
      </p:grpSp>
      <p:sp>
        <p:nvSpPr>
          <p:cNvPr id="975" name="Google Shape;975;p36"/>
          <p:cNvSpPr/>
          <p:nvPr/>
        </p:nvSpPr>
        <p:spPr>
          <a:xfrm>
            <a:off x="-243433" y="6119885"/>
            <a:ext cx="1699469" cy="409920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976" name="Google Shape;976;p36"/>
          <p:cNvGrpSpPr/>
          <p:nvPr/>
        </p:nvGrpSpPr>
        <p:grpSpPr>
          <a:xfrm>
            <a:off x="-92822" y="4729761"/>
            <a:ext cx="1881691" cy="1658241"/>
            <a:chOff x="2202762" y="1225795"/>
            <a:chExt cx="890896" cy="785103"/>
          </a:xfrm>
        </p:grpSpPr>
        <p:sp>
          <p:nvSpPr>
            <p:cNvPr id="977" name="Google Shape;977;p36"/>
            <p:cNvSpPr/>
            <p:nvPr/>
          </p:nvSpPr>
          <p:spPr>
            <a:xfrm>
              <a:off x="2220845" y="1236289"/>
              <a:ext cx="827581" cy="774426"/>
            </a:xfrm>
            <a:custGeom>
              <a:avLst/>
              <a:gdLst/>
              <a:ahLst/>
              <a:cxnLst/>
              <a:rect l="l" t="t" r="r" b="b"/>
              <a:pathLst>
                <a:path w="16796" h="15718" extrusionOk="0">
                  <a:moveTo>
                    <a:pt x="4852" y="407"/>
                  </a:moveTo>
                  <a:cubicBezTo>
                    <a:pt x="4852" y="407"/>
                    <a:pt x="4852" y="409"/>
                    <a:pt x="4855" y="409"/>
                  </a:cubicBezTo>
                  <a:cubicBezTo>
                    <a:pt x="4852" y="407"/>
                    <a:pt x="4852" y="407"/>
                    <a:pt x="4852" y="407"/>
                  </a:cubicBezTo>
                  <a:close/>
                  <a:moveTo>
                    <a:pt x="4865" y="409"/>
                  </a:moveTo>
                  <a:cubicBezTo>
                    <a:pt x="4865" y="409"/>
                    <a:pt x="4868" y="412"/>
                    <a:pt x="4868" y="412"/>
                  </a:cubicBezTo>
                  <a:cubicBezTo>
                    <a:pt x="4868" y="409"/>
                    <a:pt x="4865" y="409"/>
                    <a:pt x="4865" y="409"/>
                  </a:cubicBezTo>
                  <a:close/>
                  <a:moveTo>
                    <a:pt x="4751" y="399"/>
                  </a:moveTo>
                  <a:cubicBezTo>
                    <a:pt x="4675" y="399"/>
                    <a:pt x="4602" y="412"/>
                    <a:pt x="4530" y="427"/>
                  </a:cubicBezTo>
                  <a:cubicBezTo>
                    <a:pt x="4602" y="412"/>
                    <a:pt x="4678" y="399"/>
                    <a:pt x="4751" y="399"/>
                  </a:cubicBezTo>
                  <a:close/>
                  <a:moveTo>
                    <a:pt x="4868" y="412"/>
                  </a:moveTo>
                  <a:cubicBezTo>
                    <a:pt x="4959" y="432"/>
                    <a:pt x="5026" y="475"/>
                    <a:pt x="5084" y="528"/>
                  </a:cubicBezTo>
                  <a:lnTo>
                    <a:pt x="5084" y="528"/>
                  </a:lnTo>
                  <a:cubicBezTo>
                    <a:pt x="5026" y="474"/>
                    <a:pt x="4958" y="431"/>
                    <a:pt x="4868" y="412"/>
                  </a:cubicBezTo>
                  <a:close/>
                  <a:moveTo>
                    <a:pt x="15613" y="6878"/>
                  </a:moveTo>
                  <a:cubicBezTo>
                    <a:pt x="15613" y="6879"/>
                    <a:pt x="15614" y="6879"/>
                    <a:pt x="15614" y="6880"/>
                  </a:cubicBezTo>
                  <a:lnTo>
                    <a:pt x="15614" y="6880"/>
                  </a:lnTo>
                  <a:cubicBezTo>
                    <a:pt x="15613" y="6879"/>
                    <a:pt x="15613" y="6878"/>
                    <a:pt x="15613" y="6878"/>
                  </a:cubicBezTo>
                  <a:close/>
                  <a:moveTo>
                    <a:pt x="15614" y="6880"/>
                  </a:moveTo>
                  <a:lnTo>
                    <a:pt x="15614" y="6880"/>
                  </a:lnTo>
                  <a:cubicBezTo>
                    <a:pt x="15614" y="6880"/>
                    <a:pt x="15615" y="6880"/>
                    <a:pt x="15616" y="6880"/>
                  </a:cubicBezTo>
                  <a:cubicBezTo>
                    <a:pt x="15616" y="6880"/>
                    <a:pt x="15615" y="6880"/>
                    <a:pt x="15614" y="6880"/>
                  </a:cubicBezTo>
                  <a:close/>
                  <a:moveTo>
                    <a:pt x="816" y="7017"/>
                  </a:moveTo>
                  <a:cubicBezTo>
                    <a:pt x="894" y="7191"/>
                    <a:pt x="1096" y="7378"/>
                    <a:pt x="1096" y="7539"/>
                  </a:cubicBezTo>
                  <a:cubicBezTo>
                    <a:pt x="1096" y="7375"/>
                    <a:pt x="894" y="7191"/>
                    <a:pt x="816" y="7017"/>
                  </a:cubicBezTo>
                  <a:close/>
                  <a:moveTo>
                    <a:pt x="15627" y="6888"/>
                  </a:moveTo>
                  <a:lnTo>
                    <a:pt x="15627" y="6888"/>
                  </a:lnTo>
                  <a:cubicBezTo>
                    <a:pt x="16424" y="7461"/>
                    <a:pt x="16664" y="8404"/>
                    <a:pt x="16157" y="9127"/>
                  </a:cubicBezTo>
                  <a:cubicBezTo>
                    <a:pt x="16667" y="8404"/>
                    <a:pt x="16424" y="7461"/>
                    <a:pt x="15627" y="6888"/>
                  </a:cubicBezTo>
                  <a:close/>
                  <a:moveTo>
                    <a:pt x="16157" y="9127"/>
                  </a:moveTo>
                  <a:cubicBezTo>
                    <a:pt x="16001" y="9348"/>
                    <a:pt x="15788" y="9549"/>
                    <a:pt x="15681" y="9785"/>
                  </a:cubicBezTo>
                  <a:cubicBezTo>
                    <a:pt x="15788" y="9549"/>
                    <a:pt x="16004" y="9348"/>
                    <a:pt x="16157" y="9127"/>
                  </a:cubicBezTo>
                  <a:close/>
                  <a:moveTo>
                    <a:pt x="15920" y="11527"/>
                  </a:moveTo>
                  <a:cubicBezTo>
                    <a:pt x="16053" y="11670"/>
                    <a:pt x="16241" y="11798"/>
                    <a:pt x="16410" y="11930"/>
                  </a:cubicBezTo>
                  <a:cubicBezTo>
                    <a:pt x="16605" y="12084"/>
                    <a:pt x="16772" y="12243"/>
                    <a:pt x="16795" y="12438"/>
                  </a:cubicBezTo>
                  <a:cubicBezTo>
                    <a:pt x="16753" y="12073"/>
                    <a:pt x="16212" y="11839"/>
                    <a:pt x="15920" y="11527"/>
                  </a:cubicBezTo>
                  <a:close/>
                  <a:moveTo>
                    <a:pt x="8059" y="1"/>
                  </a:moveTo>
                  <a:lnTo>
                    <a:pt x="8059" y="3"/>
                  </a:lnTo>
                  <a:cubicBezTo>
                    <a:pt x="7729" y="201"/>
                    <a:pt x="7401" y="399"/>
                    <a:pt x="7070" y="597"/>
                  </a:cubicBezTo>
                  <a:cubicBezTo>
                    <a:pt x="6828" y="745"/>
                    <a:pt x="6576" y="896"/>
                    <a:pt x="6271" y="966"/>
                  </a:cubicBezTo>
                  <a:cubicBezTo>
                    <a:pt x="6167" y="990"/>
                    <a:pt x="6055" y="1003"/>
                    <a:pt x="5943" y="1003"/>
                  </a:cubicBezTo>
                  <a:cubicBezTo>
                    <a:pt x="5730" y="1003"/>
                    <a:pt x="5521" y="956"/>
                    <a:pt x="5378" y="844"/>
                  </a:cubicBezTo>
                  <a:cubicBezTo>
                    <a:pt x="5261" y="753"/>
                    <a:pt x="5189" y="624"/>
                    <a:pt x="5084" y="528"/>
                  </a:cubicBezTo>
                  <a:lnTo>
                    <a:pt x="5084" y="528"/>
                  </a:lnTo>
                  <a:cubicBezTo>
                    <a:pt x="5113" y="555"/>
                    <a:pt x="5139" y="584"/>
                    <a:pt x="5165" y="615"/>
                  </a:cubicBezTo>
                  <a:cubicBezTo>
                    <a:pt x="4969" y="813"/>
                    <a:pt x="4782" y="1013"/>
                    <a:pt x="4579" y="1208"/>
                  </a:cubicBezTo>
                  <a:cubicBezTo>
                    <a:pt x="4168" y="1607"/>
                    <a:pt x="3749" y="1914"/>
                    <a:pt x="3546" y="2395"/>
                  </a:cubicBezTo>
                  <a:cubicBezTo>
                    <a:pt x="3272" y="3044"/>
                    <a:pt x="4123" y="3603"/>
                    <a:pt x="4668" y="4022"/>
                  </a:cubicBezTo>
                  <a:cubicBezTo>
                    <a:pt x="5316" y="4517"/>
                    <a:pt x="5326" y="4884"/>
                    <a:pt x="4753" y="5444"/>
                  </a:cubicBezTo>
                  <a:cubicBezTo>
                    <a:pt x="4360" y="5831"/>
                    <a:pt x="4053" y="6180"/>
                    <a:pt x="4061" y="6667"/>
                  </a:cubicBezTo>
                  <a:cubicBezTo>
                    <a:pt x="4074" y="7469"/>
                    <a:pt x="2585" y="7820"/>
                    <a:pt x="3569" y="8645"/>
                  </a:cubicBezTo>
                  <a:cubicBezTo>
                    <a:pt x="4004" y="9010"/>
                    <a:pt x="4660" y="9252"/>
                    <a:pt x="3829" y="9640"/>
                  </a:cubicBezTo>
                  <a:cubicBezTo>
                    <a:pt x="3478" y="9804"/>
                    <a:pt x="3150" y="9968"/>
                    <a:pt x="2973" y="10244"/>
                  </a:cubicBezTo>
                  <a:cubicBezTo>
                    <a:pt x="2799" y="10522"/>
                    <a:pt x="2884" y="10853"/>
                    <a:pt x="3072" y="11116"/>
                  </a:cubicBezTo>
                  <a:cubicBezTo>
                    <a:pt x="3415" y="11605"/>
                    <a:pt x="2869" y="11756"/>
                    <a:pt x="2512" y="12100"/>
                  </a:cubicBezTo>
                  <a:cubicBezTo>
                    <a:pt x="2351" y="12253"/>
                    <a:pt x="2309" y="12399"/>
                    <a:pt x="2335" y="12542"/>
                  </a:cubicBezTo>
                  <a:cubicBezTo>
                    <a:pt x="2429" y="12550"/>
                    <a:pt x="2520" y="12568"/>
                    <a:pt x="2588" y="12610"/>
                  </a:cubicBezTo>
                  <a:cubicBezTo>
                    <a:pt x="2746" y="12714"/>
                    <a:pt x="2689" y="12883"/>
                    <a:pt x="2671" y="13044"/>
                  </a:cubicBezTo>
                  <a:cubicBezTo>
                    <a:pt x="2749" y="13128"/>
                    <a:pt x="2832" y="13206"/>
                    <a:pt x="2908" y="13284"/>
                  </a:cubicBezTo>
                  <a:cubicBezTo>
                    <a:pt x="2970" y="13271"/>
                    <a:pt x="3035" y="13268"/>
                    <a:pt x="3103" y="13268"/>
                  </a:cubicBezTo>
                  <a:cubicBezTo>
                    <a:pt x="3228" y="13268"/>
                    <a:pt x="3358" y="13284"/>
                    <a:pt x="3488" y="13297"/>
                  </a:cubicBezTo>
                  <a:cubicBezTo>
                    <a:pt x="3618" y="13313"/>
                    <a:pt x="3746" y="13328"/>
                    <a:pt x="3861" y="13328"/>
                  </a:cubicBezTo>
                  <a:cubicBezTo>
                    <a:pt x="4025" y="13328"/>
                    <a:pt x="4163" y="13300"/>
                    <a:pt x="4256" y="13201"/>
                  </a:cubicBezTo>
                  <a:cubicBezTo>
                    <a:pt x="4394" y="13057"/>
                    <a:pt x="4311" y="12847"/>
                    <a:pt x="4451" y="12706"/>
                  </a:cubicBezTo>
                  <a:cubicBezTo>
                    <a:pt x="4527" y="12633"/>
                    <a:pt x="4647" y="12602"/>
                    <a:pt x="4772" y="12602"/>
                  </a:cubicBezTo>
                  <a:cubicBezTo>
                    <a:pt x="4925" y="12602"/>
                    <a:pt x="5089" y="12651"/>
                    <a:pt x="5196" y="12732"/>
                  </a:cubicBezTo>
                  <a:cubicBezTo>
                    <a:pt x="5386" y="12880"/>
                    <a:pt x="5435" y="13094"/>
                    <a:pt x="5474" y="13292"/>
                  </a:cubicBezTo>
                  <a:cubicBezTo>
                    <a:pt x="5792" y="13136"/>
                    <a:pt x="6162" y="13034"/>
                    <a:pt x="6544" y="12995"/>
                  </a:cubicBezTo>
                  <a:cubicBezTo>
                    <a:pt x="6500" y="12878"/>
                    <a:pt x="6479" y="12763"/>
                    <a:pt x="6497" y="12654"/>
                  </a:cubicBezTo>
                  <a:cubicBezTo>
                    <a:pt x="6576" y="12123"/>
                    <a:pt x="7205" y="11785"/>
                    <a:pt x="7531" y="11334"/>
                  </a:cubicBezTo>
                  <a:cubicBezTo>
                    <a:pt x="7750" y="11032"/>
                    <a:pt x="7734" y="10689"/>
                    <a:pt x="7697" y="10363"/>
                  </a:cubicBezTo>
                  <a:cubicBezTo>
                    <a:pt x="7674" y="10147"/>
                    <a:pt x="7302" y="8965"/>
                    <a:pt x="7877" y="8965"/>
                  </a:cubicBezTo>
                  <a:lnTo>
                    <a:pt x="7911" y="8965"/>
                  </a:lnTo>
                  <a:cubicBezTo>
                    <a:pt x="8314" y="8997"/>
                    <a:pt x="8694" y="9595"/>
                    <a:pt x="8892" y="9814"/>
                  </a:cubicBezTo>
                  <a:cubicBezTo>
                    <a:pt x="9158" y="10106"/>
                    <a:pt x="9525" y="10366"/>
                    <a:pt x="9775" y="10655"/>
                  </a:cubicBezTo>
                  <a:cubicBezTo>
                    <a:pt x="10152" y="11092"/>
                    <a:pt x="9967" y="11605"/>
                    <a:pt x="10061" y="12084"/>
                  </a:cubicBezTo>
                  <a:cubicBezTo>
                    <a:pt x="10123" y="12079"/>
                    <a:pt x="10186" y="12076"/>
                    <a:pt x="10248" y="12076"/>
                  </a:cubicBezTo>
                  <a:cubicBezTo>
                    <a:pt x="10485" y="12076"/>
                    <a:pt x="10709" y="12115"/>
                    <a:pt x="10852" y="12243"/>
                  </a:cubicBezTo>
                  <a:cubicBezTo>
                    <a:pt x="10980" y="12357"/>
                    <a:pt x="11006" y="12508"/>
                    <a:pt x="11058" y="12649"/>
                  </a:cubicBezTo>
                  <a:cubicBezTo>
                    <a:pt x="11110" y="12789"/>
                    <a:pt x="11217" y="12943"/>
                    <a:pt x="11415" y="12982"/>
                  </a:cubicBezTo>
                  <a:cubicBezTo>
                    <a:pt x="11433" y="12985"/>
                    <a:pt x="11454" y="12987"/>
                    <a:pt x="11474" y="12987"/>
                  </a:cubicBezTo>
                  <a:cubicBezTo>
                    <a:pt x="11657" y="12987"/>
                    <a:pt x="11839" y="12839"/>
                    <a:pt x="11724" y="12735"/>
                  </a:cubicBezTo>
                  <a:lnTo>
                    <a:pt x="11724" y="12735"/>
                  </a:lnTo>
                  <a:cubicBezTo>
                    <a:pt x="11883" y="12755"/>
                    <a:pt x="12047" y="12774"/>
                    <a:pt x="12208" y="12774"/>
                  </a:cubicBezTo>
                  <a:cubicBezTo>
                    <a:pt x="12320" y="12774"/>
                    <a:pt x="12432" y="12763"/>
                    <a:pt x="12539" y="12740"/>
                  </a:cubicBezTo>
                  <a:cubicBezTo>
                    <a:pt x="12799" y="12677"/>
                    <a:pt x="13023" y="12490"/>
                    <a:pt x="12966" y="12300"/>
                  </a:cubicBezTo>
                  <a:cubicBezTo>
                    <a:pt x="12943" y="12219"/>
                    <a:pt x="12872" y="12133"/>
                    <a:pt x="12930" y="12060"/>
                  </a:cubicBezTo>
                  <a:cubicBezTo>
                    <a:pt x="12979" y="11995"/>
                    <a:pt x="13107" y="11985"/>
                    <a:pt x="13213" y="11982"/>
                  </a:cubicBezTo>
                  <a:cubicBezTo>
                    <a:pt x="13252" y="11980"/>
                    <a:pt x="13291" y="11980"/>
                    <a:pt x="13333" y="11980"/>
                  </a:cubicBezTo>
                  <a:cubicBezTo>
                    <a:pt x="13835" y="11980"/>
                    <a:pt x="14424" y="12060"/>
                    <a:pt x="14536" y="12396"/>
                  </a:cubicBezTo>
                  <a:cubicBezTo>
                    <a:pt x="14601" y="12329"/>
                    <a:pt x="14700" y="12303"/>
                    <a:pt x="14809" y="12303"/>
                  </a:cubicBezTo>
                  <a:cubicBezTo>
                    <a:pt x="14960" y="12303"/>
                    <a:pt x="15132" y="12352"/>
                    <a:pt x="15262" y="12409"/>
                  </a:cubicBezTo>
                  <a:cubicBezTo>
                    <a:pt x="15426" y="12485"/>
                    <a:pt x="15624" y="12568"/>
                    <a:pt x="15806" y="12568"/>
                  </a:cubicBezTo>
                  <a:cubicBezTo>
                    <a:pt x="15876" y="12568"/>
                    <a:pt x="15941" y="12555"/>
                    <a:pt x="16004" y="12526"/>
                  </a:cubicBezTo>
                  <a:cubicBezTo>
                    <a:pt x="16012" y="12521"/>
                    <a:pt x="16019" y="12519"/>
                    <a:pt x="16025" y="12513"/>
                  </a:cubicBezTo>
                  <a:cubicBezTo>
                    <a:pt x="16012" y="12474"/>
                    <a:pt x="16004" y="12435"/>
                    <a:pt x="16001" y="12394"/>
                  </a:cubicBezTo>
                  <a:cubicBezTo>
                    <a:pt x="15996" y="12266"/>
                    <a:pt x="16071" y="12157"/>
                    <a:pt x="16191" y="12063"/>
                  </a:cubicBezTo>
                  <a:cubicBezTo>
                    <a:pt x="15795" y="11902"/>
                    <a:pt x="15418" y="11667"/>
                    <a:pt x="15205" y="11516"/>
                  </a:cubicBezTo>
                  <a:cubicBezTo>
                    <a:pt x="14869" y="11285"/>
                    <a:pt x="14585" y="11123"/>
                    <a:pt x="14707" y="10775"/>
                  </a:cubicBezTo>
                  <a:cubicBezTo>
                    <a:pt x="14801" y="10509"/>
                    <a:pt x="14817" y="10283"/>
                    <a:pt x="14759" y="10012"/>
                  </a:cubicBezTo>
                  <a:cubicBezTo>
                    <a:pt x="14640" y="9455"/>
                    <a:pt x="13627" y="9231"/>
                    <a:pt x="13174" y="8856"/>
                  </a:cubicBezTo>
                  <a:cubicBezTo>
                    <a:pt x="12583" y="8369"/>
                    <a:pt x="13120" y="7648"/>
                    <a:pt x="12602" y="7104"/>
                  </a:cubicBezTo>
                  <a:cubicBezTo>
                    <a:pt x="12107" y="6584"/>
                    <a:pt x="11412" y="6219"/>
                    <a:pt x="10850" y="5743"/>
                  </a:cubicBezTo>
                  <a:cubicBezTo>
                    <a:pt x="10009" y="5032"/>
                    <a:pt x="10595" y="4491"/>
                    <a:pt x="10610" y="3692"/>
                  </a:cubicBezTo>
                  <a:cubicBezTo>
                    <a:pt x="10626" y="3007"/>
                    <a:pt x="9035" y="2315"/>
                    <a:pt x="9379" y="1732"/>
                  </a:cubicBezTo>
                  <a:cubicBezTo>
                    <a:pt x="9447" y="1620"/>
                    <a:pt x="9522" y="1513"/>
                    <a:pt x="9598" y="1411"/>
                  </a:cubicBezTo>
                  <a:cubicBezTo>
                    <a:pt x="9525" y="1349"/>
                    <a:pt x="9454" y="1284"/>
                    <a:pt x="9384" y="1219"/>
                  </a:cubicBezTo>
                  <a:cubicBezTo>
                    <a:pt x="8942" y="813"/>
                    <a:pt x="8502" y="407"/>
                    <a:pt x="8059" y="1"/>
                  </a:cubicBezTo>
                  <a:close/>
                  <a:moveTo>
                    <a:pt x="0" y="13864"/>
                  </a:moveTo>
                  <a:lnTo>
                    <a:pt x="0" y="13867"/>
                  </a:lnTo>
                  <a:cubicBezTo>
                    <a:pt x="0" y="14010"/>
                    <a:pt x="31" y="14155"/>
                    <a:pt x="62" y="14297"/>
                  </a:cubicBezTo>
                  <a:lnTo>
                    <a:pt x="62" y="14297"/>
                  </a:lnTo>
                  <a:cubicBezTo>
                    <a:pt x="31" y="14155"/>
                    <a:pt x="0" y="14010"/>
                    <a:pt x="0" y="13864"/>
                  </a:cubicBezTo>
                  <a:close/>
                  <a:moveTo>
                    <a:pt x="65" y="14309"/>
                  </a:moveTo>
                  <a:cubicBezTo>
                    <a:pt x="90" y="14421"/>
                    <a:pt x="116" y="14534"/>
                    <a:pt x="138" y="14648"/>
                  </a:cubicBezTo>
                  <a:cubicBezTo>
                    <a:pt x="177" y="14829"/>
                    <a:pt x="227" y="15022"/>
                    <a:pt x="334" y="15187"/>
                  </a:cubicBezTo>
                  <a:lnTo>
                    <a:pt x="334" y="15187"/>
                  </a:lnTo>
                  <a:cubicBezTo>
                    <a:pt x="228" y="15022"/>
                    <a:pt x="178" y="14828"/>
                    <a:pt x="138" y="14645"/>
                  </a:cubicBezTo>
                  <a:cubicBezTo>
                    <a:pt x="116" y="14534"/>
                    <a:pt x="90" y="14421"/>
                    <a:pt x="65" y="14309"/>
                  </a:cubicBezTo>
                  <a:close/>
                  <a:moveTo>
                    <a:pt x="334" y="15187"/>
                  </a:moveTo>
                  <a:lnTo>
                    <a:pt x="334" y="15187"/>
                  </a:lnTo>
                  <a:cubicBezTo>
                    <a:pt x="388" y="15272"/>
                    <a:pt x="457" y="15349"/>
                    <a:pt x="547" y="15413"/>
                  </a:cubicBezTo>
                  <a:cubicBezTo>
                    <a:pt x="550" y="15413"/>
                    <a:pt x="550" y="15416"/>
                    <a:pt x="552" y="15416"/>
                  </a:cubicBezTo>
                  <a:cubicBezTo>
                    <a:pt x="552" y="15416"/>
                    <a:pt x="555" y="15418"/>
                    <a:pt x="555" y="15418"/>
                  </a:cubicBezTo>
                  <a:lnTo>
                    <a:pt x="557" y="15421"/>
                  </a:lnTo>
                  <a:lnTo>
                    <a:pt x="563" y="15424"/>
                  </a:lnTo>
                  <a:cubicBezTo>
                    <a:pt x="563" y="15424"/>
                    <a:pt x="565" y="15424"/>
                    <a:pt x="565" y="15426"/>
                  </a:cubicBezTo>
                  <a:lnTo>
                    <a:pt x="574" y="15431"/>
                  </a:lnTo>
                  <a:lnTo>
                    <a:pt x="574" y="15431"/>
                  </a:lnTo>
                  <a:cubicBezTo>
                    <a:pt x="471" y="15363"/>
                    <a:pt x="393" y="15279"/>
                    <a:pt x="334" y="15187"/>
                  </a:cubicBezTo>
                  <a:close/>
                  <a:moveTo>
                    <a:pt x="574" y="15431"/>
                  </a:moveTo>
                  <a:cubicBezTo>
                    <a:pt x="574" y="15431"/>
                    <a:pt x="575" y="15431"/>
                    <a:pt x="576" y="15432"/>
                  </a:cubicBezTo>
                  <a:lnTo>
                    <a:pt x="576" y="15432"/>
                  </a:lnTo>
                  <a:cubicBezTo>
                    <a:pt x="576" y="15432"/>
                    <a:pt x="576" y="15431"/>
                    <a:pt x="576" y="15431"/>
                  </a:cubicBezTo>
                  <a:lnTo>
                    <a:pt x="574" y="15431"/>
                  </a:lnTo>
                  <a:close/>
                  <a:moveTo>
                    <a:pt x="576" y="15432"/>
                  </a:moveTo>
                  <a:cubicBezTo>
                    <a:pt x="576" y="15432"/>
                    <a:pt x="576" y="15434"/>
                    <a:pt x="578" y="15434"/>
                  </a:cubicBezTo>
                  <a:lnTo>
                    <a:pt x="581" y="15437"/>
                  </a:lnTo>
                  <a:lnTo>
                    <a:pt x="583" y="15437"/>
                  </a:lnTo>
                  <a:cubicBezTo>
                    <a:pt x="581" y="15435"/>
                    <a:pt x="578" y="15433"/>
                    <a:pt x="576" y="15432"/>
                  </a:cubicBezTo>
                  <a:close/>
                  <a:moveTo>
                    <a:pt x="583" y="15437"/>
                  </a:moveTo>
                  <a:lnTo>
                    <a:pt x="583" y="15437"/>
                  </a:lnTo>
                  <a:cubicBezTo>
                    <a:pt x="583" y="15437"/>
                    <a:pt x="583" y="15437"/>
                    <a:pt x="584" y="15437"/>
                  </a:cubicBezTo>
                  <a:lnTo>
                    <a:pt x="584" y="15437"/>
                  </a:lnTo>
                  <a:cubicBezTo>
                    <a:pt x="584" y="15437"/>
                    <a:pt x="583" y="15437"/>
                    <a:pt x="583" y="15437"/>
                  </a:cubicBezTo>
                  <a:close/>
                  <a:moveTo>
                    <a:pt x="584" y="15437"/>
                  </a:moveTo>
                  <a:lnTo>
                    <a:pt x="584" y="15437"/>
                  </a:lnTo>
                  <a:cubicBezTo>
                    <a:pt x="586" y="15439"/>
                    <a:pt x="586" y="15439"/>
                    <a:pt x="586" y="15439"/>
                  </a:cubicBezTo>
                  <a:lnTo>
                    <a:pt x="587" y="15439"/>
                  </a:lnTo>
                  <a:cubicBezTo>
                    <a:pt x="586" y="15438"/>
                    <a:pt x="585" y="15438"/>
                    <a:pt x="584" y="15437"/>
                  </a:cubicBezTo>
                  <a:close/>
                  <a:moveTo>
                    <a:pt x="587" y="15439"/>
                  </a:moveTo>
                  <a:lnTo>
                    <a:pt x="587" y="15439"/>
                  </a:lnTo>
                  <a:cubicBezTo>
                    <a:pt x="588" y="15439"/>
                    <a:pt x="588" y="15440"/>
                    <a:pt x="589" y="15440"/>
                  </a:cubicBezTo>
                  <a:lnTo>
                    <a:pt x="589" y="15440"/>
                  </a:lnTo>
                  <a:cubicBezTo>
                    <a:pt x="589" y="15440"/>
                    <a:pt x="589" y="15440"/>
                    <a:pt x="589" y="15439"/>
                  </a:cubicBezTo>
                  <a:close/>
                  <a:moveTo>
                    <a:pt x="589" y="15440"/>
                  </a:moveTo>
                  <a:cubicBezTo>
                    <a:pt x="589" y="15442"/>
                    <a:pt x="589" y="15442"/>
                    <a:pt x="591" y="15442"/>
                  </a:cubicBezTo>
                  <a:cubicBezTo>
                    <a:pt x="591" y="15442"/>
                    <a:pt x="591" y="15442"/>
                    <a:pt x="591" y="15442"/>
                  </a:cubicBezTo>
                  <a:lnTo>
                    <a:pt x="591" y="15442"/>
                  </a:lnTo>
                  <a:cubicBezTo>
                    <a:pt x="590" y="15441"/>
                    <a:pt x="590" y="15441"/>
                    <a:pt x="589" y="15440"/>
                  </a:cubicBezTo>
                  <a:close/>
                  <a:moveTo>
                    <a:pt x="591" y="15442"/>
                  </a:moveTo>
                  <a:cubicBezTo>
                    <a:pt x="592" y="15442"/>
                    <a:pt x="593" y="15443"/>
                    <a:pt x="593" y="15443"/>
                  </a:cubicBezTo>
                  <a:lnTo>
                    <a:pt x="593" y="15443"/>
                  </a:lnTo>
                  <a:cubicBezTo>
                    <a:pt x="593" y="15442"/>
                    <a:pt x="593" y="15442"/>
                    <a:pt x="591" y="15442"/>
                  </a:cubicBezTo>
                  <a:close/>
                  <a:moveTo>
                    <a:pt x="593" y="15443"/>
                  </a:moveTo>
                  <a:cubicBezTo>
                    <a:pt x="594" y="15444"/>
                    <a:pt x="594" y="15444"/>
                    <a:pt x="594" y="15444"/>
                  </a:cubicBezTo>
                  <a:lnTo>
                    <a:pt x="596" y="15444"/>
                  </a:lnTo>
                  <a:cubicBezTo>
                    <a:pt x="595" y="15444"/>
                    <a:pt x="594" y="15444"/>
                    <a:pt x="593" y="15443"/>
                  </a:cubicBezTo>
                  <a:close/>
                  <a:moveTo>
                    <a:pt x="596" y="15444"/>
                  </a:moveTo>
                  <a:lnTo>
                    <a:pt x="596" y="15444"/>
                  </a:lnTo>
                  <a:cubicBezTo>
                    <a:pt x="596" y="15445"/>
                    <a:pt x="596" y="15445"/>
                    <a:pt x="596" y="15445"/>
                  </a:cubicBezTo>
                  <a:lnTo>
                    <a:pt x="596" y="15445"/>
                  </a:lnTo>
                  <a:cubicBezTo>
                    <a:pt x="596" y="15445"/>
                    <a:pt x="596" y="15444"/>
                    <a:pt x="596" y="15444"/>
                  </a:cubicBezTo>
                  <a:close/>
                  <a:moveTo>
                    <a:pt x="596" y="15445"/>
                  </a:moveTo>
                  <a:cubicBezTo>
                    <a:pt x="597" y="15446"/>
                    <a:pt x="597" y="15447"/>
                    <a:pt x="599" y="15447"/>
                  </a:cubicBezTo>
                  <a:cubicBezTo>
                    <a:pt x="599" y="15447"/>
                    <a:pt x="602" y="15450"/>
                    <a:pt x="602" y="15450"/>
                  </a:cubicBezTo>
                  <a:lnTo>
                    <a:pt x="604" y="15450"/>
                  </a:lnTo>
                  <a:cubicBezTo>
                    <a:pt x="602" y="15448"/>
                    <a:pt x="599" y="15447"/>
                    <a:pt x="596" y="15445"/>
                  </a:cubicBezTo>
                  <a:close/>
                  <a:moveTo>
                    <a:pt x="604" y="15450"/>
                  </a:moveTo>
                  <a:cubicBezTo>
                    <a:pt x="604" y="15452"/>
                    <a:pt x="604" y="15452"/>
                    <a:pt x="607" y="15452"/>
                  </a:cubicBezTo>
                  <a:cubicBezTo>
                    <a:pt x="608" y="15453"/>
                    <a:pt x="609" y="15453"/>
                    <a:pt x="609" y="15454"/>
                  </a:cubicBezTo>
                  <a:lnTo>
                    <a:pt x="609" y="15454"/>
                  </a:lnTo>
                  <a:lnTo>
                    <a:pt x="609" y="15452"/>
                  </a:lnTo>
                  <a:cubicBezTo>
                    <a:pt x="607" y="15452"/>
                    <a:pt x="604" y="15450"/>
                    <a:pt x="604" y="15450"/>
                  </a:cubicBezTo>
                  <a:close/>
                  <a:moveTo>
                    <a:pt x="609" y="15454"/>
                  </a:moveTo>
                  <a:lnTo>
                    <a:pt x="609" y="15455"/>
                  </a:lnTo>
                  <a:lnTo>
                    <a:pt x="612" y="15455"/>
                  </a:lnTo>
                  <a:cubicBezTo>
                    <a:pt x="611" y="15454"/>
                    <a:pt x="610" y="15454"/>
                    <a:pt x="609" y="15454"/>
                  </a:cubicBezTo>
                  <a:close/>
                  <a:moveTo>
                    <a:pt x="612" y="15455"/>
                  </a:moveTo>
                  <a:lnTo>
                    <a:pt x="612" y="15455"/>
                  </a:lnTo>
                  <a:cubicBezTo>
                    <a:pt x="612" y="15455"/>
                    <a:pt x="612" y="15455"/>
                    <a:pt x="612" y="15455"/>
                  </a:cubicBezTo>
                  <a:lnTo>
                    <a:pt x="612" y="15455"/>
                  </a:lnTo>
                  <a:cubicBezTo>
                    <a:pt x="612" y="15455"/>
                    <a:pt x="612" y="15455"/>
                    <a:pt x="612" y="15455"/>
                  </a:cubicBezTo>
                  <a:close/>
                  <a:moveTo>
                    <a:pt x="612" y="15455"/>
                  </a:moveTo>
                  <a:cubicBezTo>
                    <a:pt x="613" y="15455"/>
                    <a:pt x="613" y="15456"/>
                    <a:pt x="615" y="15457"/>
                  </a:cubicBezTo>
                  <a:cubicBezTo>
                    <a:pt x="616" y="15457"/>
                    <a:pt x="616" y="15457"/>
                    <a:pt x="617" y="15458"/>
                  </a:cubicBezTo>
                  <a:lnTo>
                    <a:pt x="617" y="15458"/>
                  </a:lnTo>
                  <a:cubicBezTo>
                    <a:pt x="615" y="15457"/>
                    <a:pt x="614" y="15456"/>
                    <a:pt x="612" y="15455"/>
                  </a:cubicBezTo>
                  <a:close/>
                  <a:moveTo>
                    <a:pt x="9381" y="15429"/>
                  </a:moveTo>
                  <a:lnTo>
                    <a:pt x="9381" y="15429"/>
                  </a:lnTo>
                  <a:cubicBezTo>
                    <a:pt x="9184" y="15429"/>
                    <a:pt x="8987" y="15437"/>
                    <a:pt x="8791" y="15457"/>
                  </a:cubicBezTo>
                  <a:cubicBezTo>
                    <a:pt x="8791" y="15457"/>
                    <a:pt x="8791" y="15458"/>
                    <a:pt x="8790" y="15458"/>
                  </a:cubicBezTo>
                  <a:lnTo>
                    <a:pt x="8790" y="15458"/>
                  </a:lnTo>
                  <a:cubicBezTo>
                    <a:pt x="8791" y="15458"/>
                    <a:pt x="8792" y="15458"/>
                    <a:pt x="8793" y="15457"/>
                  </a:cubicBezTo>
                  <a:cubicBezTo>
                    <a:pt x="8987" y="15437"/>
                    <a:pt x="9184" y="15429"/>
                    <a:pt x="9381" y="15429"/>
                  </a:cubicBezTo>
                  <a:close/>
                  <a:moveTo>
                    <a:pt x="617" y="15458"/>
                  </a:moveTo>
                  <a:lnTo>
                    <a:pt x="617" y="15458"/>
                  </a:lnTo>
                  <a:cubicBezTo>
                    <a:pt x="617" y="15458"/>
                    <a:pt x="618" y="15458"/>
                    <a:pt x="618" y="15458"/>
                  </a:cubicBezTo>
                  <a:lnTo>
                    <a:pt x="618" y="15458"/>
                  </a:lnTo>
                  <a:cubicBezTo>
                    <a:pt x="618" y="15458"/>
                    <a:pt x="617" y="15458"/>
                    <a:pt x="617" y="15458"/>
                  </a:cubicBezTo>
                  <a:close/>
                  <a:moveTo>
                    <a:pt x="8790" y="15458"/>
                  </a:moveTo>
                  <a:cubicBezTo>
                    <a:pt x="8783" y="15458"/>
                    <a:pt x="8776" y="15459"/>
                    <a:pt x="8769" y="15460"/>
                  </a:cubicBezTo>
                  <a:lnTo>
                    <a:pt x="8786" y="15460"/>
                  </a:lnTo>
                  <a:cubicBezTo>
                    <a:pt x="8788" y="15460"/>
                    <a:pt x="8790" y="15458"/>
                    <a:pt x="8790" y="15458"/>
                  </a:cubicBezTo>
                  <a:close/>
                  <a:moveTo>
                    <a:pt x="8762" y="15460"/>
                  </a:moveTo>
                  <a:cubicBezTo>
                    <a:pt x="8760" y="15460"/>
                    <a:pt x="8760" y="15460"/>
                    <a:pt x="8758" y="15461"/>
                  </a:cubicBezTo>
                  <a:lnTo>
                    <a:pt x="8758" y="15461"/>
                  </a:lnTo>
                  <a:cubicBezTo>
                    <a:pt x="8762" y="15461"/>
                    <a:pt x="8766" y="15460"/>
                    <a:pt x="8769" y="15460"/>
                  </a:cubicBezTo>
                  <a:close/>
                  <a:moveTo>
                    <a:pt x="618" y="15458"/>
                  </a:moveTo>
                  <a:cubicBezTo>
                    <a:pt x="619" y="15459"/>
                    <a:pt x="619" y="15459"/>
                    <a:pt x="620" y="15460"/>
                  </a:cubicBezTo>
                  <a:cubicBezTo>
                    <a:pt x="621" y="15461"/>
                    <a:pt x="623" y="15462"/>
                    <a:pt x="625" y="15463"/>
                  </a:cubicBezTo>
                  <a:lnTo>
                    <a:pt x="625" y="15463"/>
                  </a:lnTo>
                  <a:cubicBezTo>
                    <a:pt x="623" y="15461"/>
                    <a:pt x="620" y="15460"/>
                    <a:pt x="618" y="15458"/>
                  </a:cubicBezTo>
                  <a:close/>
                  <a:moveTo>
                    <a:pt x="625" y="15463"/>
                  </a:moveTo>
                  <a:cubicBezTo>
                    <a:pt x="628" y="15464"/>
                    <a:pt x="630" y="15466"/>
                    <a:pt x="633" y="15468"/>
                  </a:cubicBezTo>
                  <a:cubicBezTo>
                    <a:pt x="633" y="15468"/>
                    <a:pt x="633" y="15465"/>
                    <a:pt x="630" y="15465"/>
                  </a:cubicBezTo>
                  <a:cubicBezTo>
                    <a:pt x="629" y="15464"/>
                    <a:pt x="627" y="15463"/>
                    <a:pt x="625" y="15463"/>
                  </a:cubicBezTo>
                  <a:close/>
                  <a:moveTo>
                    <a:pt x="646" y="15473"/>
                  </a:moveTo>
                  <a:cubicBezTo>
                    <a:pt x="646" y="15473"/>
                    <a:pt x="646" y="15476"/>
                    <a:pt x="646" y="15476"/>
                  </a:cubicBezTo>
                  <a:lnTo>
                    <a:pt x="648" y="15476"/>
                  </a:lnTo>
                  <a:cubicBezTo>
                    <a:pt x="646" y="15476"/>
                    <a:pt x="646" y="15473"/>
                    <a:pt x="646" y="15473"/>
                  </a:cubicBezTo>
                  <a:close/>
                  <a:moveTo>
                    <a:pt x="654" y="15476"/>
                  </a:moveTo>
                  <a:lnTo>
                    <a:pt x="654" y="15478"/>
                  </a:lnTo>
                  <a:lnTo>
                    <a:pt x="656" y="15478"/>
                  </a:lnTo>
                  <a:cubicBezTo>
                    <a:pt x="654" y="15478"/>
                    <a:pt x="654" y="15476"/>
                    <a:pt x="654" y="15476"/>
                  </a:cubicBezTo>
                  <a:close/>
                  <a:moveTo>
                    <a:pt x="664" y="15481"/>
                  </a:moveTo>
                  <a:lnTo>
                    <a:pt x="664" y="15483"/>
                  </a:lnTo>
                  <a:lnTo>
                    <a:pt x="667" y="15483"/>
                  </a:lnTo>
                  <a:lnTo>
                    <a:pt x="664" y="15481"/>
                  </a:lnTo>
                  <a:close/>
                  <a:moveTo>
                    <a:pt x="685" y="15491"/>
                  </a:moveTo>
                  <a:cubicBezTo>
                    <a:pt x="685" y="15491"/>
                    <a:pt x="687" y="15494"/>
                    <a:pt x="690" y="15494"/>
                  </a:cubicBezTo>
                  <a:cubicBezTo>
                    <a:pt x="687" y="15491"/>
                    <a:pt x="685" y="15491"/>
                    <a:pt x="685" y="15491"/>
                  </a:cubicBezTo>
                  <a:close/>
                  <a:moveTo>
                    <a:pt x="14528" y="15502"/>
                  </a:moveTo>
                  <a:cubicBezTo>
                    <a:pt x="14517" y="15504"/>
                    <a:pt x="14510" y="15504"/>
                    <a:pt x="14502" y="15504"/>
                  </a:cubicBezTo>
                  <a:lnTo>
                    <a:pt x="14528" y="15504"/>
                  </a:lnTo>
                  <a:lnTo>
                    <a:pt x="14528" y="15502"/>
                  </a:lnTo>
                  <a:close/>
                  <a:moveTo>
                    <a:pt x="5970" y="15616"/>
                  </a:moveTo>
                  <a:lnTo>
                    <a:pt x="5970" y="15616"/>
                  </a:lnTo>
                  <a:cubicBezTo>
                    <a:pt x="6160" y="15645"/>
                    <a:pt x="6347" y="15674"/>
                    <a:pt x="6539" y="15692"/>
                  </a:cubicBezTo>
                  <a:cubicBezTo>
                    <a:pt x="6349" y="15674"/>
                    <a:pt x="6160" y="15645"/>
                    <a:pt x="5970" y="15616"/>
                  </a:cubicBezTo>
                  <a:close/>
                  <a:moveTo>
                    <a:pt x="8758" y="15461"/>
                  </a:moveTo>
                  <a:cubicBezTo>
                    <a:pt x="8269" y="15516"/>
                    <a:pt x="7795" y="15646"/>
                    <a:pt x="7307" y="15696"/>
                  </a:cubicBezTo>
                  <a:lnTo>
                    <a:pt x="7307" y="15696"/>
                  </a:lnTo>
                  <a:cubicBezTo>
                    <a:pt x="7794" y="15646"/>
                    <a:pt x="8268" y="15517"/>
                    <a:pt x="8757" y="15463"/>
                  </a:cubicBezTo>
                  <a:cubicBezTo>
                    <a:pt x="8757" y="15462"/>
                    <a:pt x="8758" y="15462"/>
                    <a:pt x="8758" y="15461"/>
                  </a:cubicBezTo>
                  <a:close/>
                  <a:moveTo>
                    <a:pt x="7307" y="15696"/>
                  </a:moveTo>
                  <a:lnTo>
                    <a:pt x="7307" y="15696"/>
                  </a:lnTo>
                  <a:cubicBezTo>
                    <a:pt x="7190" y="15707"/>
                    <a:pt x="7072" y="15715"/>
                    <a:pt x="6953" y="15715"/>
                  </a:cubicBezTo>
                  <a:cubicBezTo>
                    <a:pt x="7072" y="15715"/>
                    <a:pt x="7190" y="15707"/>
                    <a:pt x="7307" y="15696"/>
                  </a:cubicBezTo>
                  <a:close/>
                  <a:moveTo>
                    <a:pt x="2557" y="15609"/>
                  </a:moveTo>
                  <a:cubicBezTo>
                    <a:pt x="2794" y="15645"/>
                    <a:pt x="3023" y="15705"/>
                    <a:pt x="3264" y="15718"/>
                  </a:cubicBezTo>
                  <a:cubicBezTo>
                    <a:pt x="3025" y="15705"/>
                    <a:pt x="2794" y="15645"/>
                    <a:pt x="2557" y="1560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78" name="Google Shape;978;p36"/>
            <p:cNvSpPr/>
            <p:nvPr/>
          </p:nvSpPr>
          <p:spPr>
            <a:xfrm>
              <a:off x="2693464" y="1305709"/>
              <a:ext cx="297113" cy="269753"/>
            </a:xfrm>
            <a:custGeom>
              <a:avLst/>
              <a:gdLst/>
              <a:ahLst/>
              <a:cxnLst/>
              <a:rect l="l" t="t" r="r" b="b"/>
              <a:pathLst>
                <a:path w="6030" h="5475" extrusionOk="0">
                  <a:moveTo>
                    <a:pt x="1" y="0"/>
                  </a:moveTo>
                  <a:lnTo>
                    <a:pt x="1" y="0"/>
                  </a:lnTo>
                  <a:cubicBezTo>
                    <a:pt x="123" y="107"/>
                    <a:pt x="256" y="208"/>
                    <a:pt x="409" y="291"/>
                  </a:cubicBezTo>
                  <a:cubicBezTo>
                    <a:pt x="256" y="206"/>
                    <a:pt x="123" y="107"/>
                    <a:pt x="1" y="0"/>
                  </a:cubicBezTo>
                  <a:close/>
                  <a:moveTo>
                    <a:pt x="412" y="291"/>
                  </a:moveTo>
                  <a:cubicBezTo>
                    <a:pt x="412" y="294"/>
                    <a:pt x="414" y="294"/>
                    <a:pt x="414" y="294"/>
                  </a:cubicBezTo>
                  <a:cubicBezTo>
                    <a:pt x="414" y="294"/>
                    <a:pt x="412" y="291"/>
                    <a:pt x="412" y="291"/>
                  </a:cubicBezTo>
                  <a:close/>
                  <a:moveTo>
                    <a:pt x="3319" y="3701"/>
                  </a:moveTo>
                  <a:cubicBezTo>
                    <a:pt x="3312" y="3701"/>
                    <a:pt x="3306" y="3704"/>
                    <a:pt x="3301" y="3707"/>
                  </a:cubicBezTo>
                  <a:cubicBezTo>
                    <a:pt x="3306" y="3704"/>
                    <a:pt x="3314" y="3701"/>
                    <a:pt x="3319" y="3701"/>
                  </a:cubicBezTo>
                  <a:close/>
                  <a:moveTo>
                    <a:pt x="6019" y="5469"/>
                  </a:moveTo>
                  <a:lnTo>
                    <a:pt x="6019" y="5469"/>
                  </a:lnTo>
                  <a:cubicBezTo>
                    <a:pt x="6021" y="5471"/>
                    <a:pt x="6024" y="5471"/>
                    <a:pt x="6029" y="5474"/>
                  </a:cubicBezTo>
                  <a:cubicBezTo>
                    <a:pt x="6024" y="5471"/>
                    <a:pt x="6021" y="5469"/>
                    <a:pt x="6019" y="5469"/>
                  </a:cubicBezTo>
                  <a:close/>
                </a:path>
              </a:pathLst>
            </a:custGeom>
            <a:solidFill>
              <a:srgbClr val="B0B5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79" name="Google Shape;979;p36"/>
            <p:cNvSpPr/>
            <p:nvPr/>
          </p:nvSpPr>
          <p:spPr>
            <a:xfrm>
              <a:off x="2665773" y="1305660"/>
              <a:ext cx="376097" cy="524873"/>
            </a:xfrm>
            <a:custGeom>
              <a:avLst/>
              <a:gdLst/>
              <a:ahLst/>
              <a:cxnLst/>
              <a:rect l="l" t="t" r="r" b="b"/>
              <a:pathLst>
                <a:path w="7633" h="10653" extrusionOk="0">
                  <a:moveTo>
                    <a:pt x="562" y="1"/>
                  </a:moveTo>
                  <a:cubicBezTo>
                    <a:pt x="487" y="105"/>
                    <a:pt x="411" y="212"/>
                    <a:pt x="346" y="324"/>
                  </a:cubicBezTo>
                  <a:cubicBezTo>
                    <a:pt x="0" y="907"/>
                    <a:pt x="1591" y="1596"/>
                    <a:pt x="1575" y="2284"/>
                  </a:cubicBezTo>
                  <a:cubicBezTo>
                    <a:pt x="1559" y="3080"/>
                    <a:pt x="974" y="3622"/>
                    <a:pt x="1815" y="4335"/>
                  </a:cubicBezTo>
                  <a:cubicBezTo>
                    <a:pt x="2377" y="4809"/>
                    <a:pt x="3072" y="5176"/>
                    <a:pt x="3566" y="5694"/>
                  </a:cubicBezTo>
                  <a:cubicBezTo>
                    <a:pt x="4087" y="6240"/>
                    <a:pt x="3548" y="6961"/>
                    <a:pt x="4139" y="7448"/>
                  </a:cubicBezTo>
                  <a:cubicBezTo>
                    <a:pt x="4592" y="7820"/>
                    <a:pt x="5607" y="8047"/>
                    <a:pt x="5724" y="8601"/>
                  </a:cubicBezTo>
                  <a:cubicBezTo>
                    <a:pt x="5784" y="8872"/>
                    <a:pt x="5766" y="9101"/>
                    <a:pt x="5675" y="9364"/>
                  </a:cubicBezTo>
                  <a:cubicBezTo>
                    <a:pt x="5552" y="9713"/>
                    <a:pt x="5834" y="9874"/>
                    <a:pt x="6169" y="10108"/>
                  </a:cubicBezTo>
                  <a:cubicBezTo>
                    <a:pt x="6383" y="10257"/>
                    <a:pt x="6760" y="10491"/>
                    <a:pt x="7156" y="10652"/>
                  </a:cubicBezTo>
                  <a:cubicBezTo>
                    <a:pt x="7218" y="10603"/>
                    <a:pt x="7294" y="10559"/>
                    <a:pt x="7375" y="10520"/>
                  </a:cubicBezTo>
                  <a:cubicBezTo>
                    <a:pt x="7208" y="10387"/>
                    <a:pt x="7021" y="10259"/>
                    <a:pt x="6885" y="10116"/>
                  </a:cubicBezTo>
                  <a:lnTo>
                    <a:pt x="6885" y="10114"/>
                  </a:lnTo>
                  <a:lnTo>
                    <a:pt x="6883" y="10111"/>
                  </a:lnTo>
                  <a:cubicBezTo>
                    <a:pt x="6883" y="10111"/>
                    <a:pt x="6880" y="10111"/>
                    <a:pt x="6880" y="10108"/>
                  </a:cubicBezTo>
                  <a:cubicBezTo>
                    <a:pt x="6880" y="10108"/>
                    <a:pt x="6877" y="10108"/>
                    <a:pt x="6877" y="10106"/>
                  </a:cubicBezTo>
                  <a:cubicBezTo>
                    <a:pt x="6877" y="10103"/>
                    <a:pt x="6875" y="10103"/>
                    <a:pt x="6875" y="10103"/>
                  </a:cubicBezTo>
                  <a:cubicBezTo>
                    <a:pt x="6875" y="10103"/>
                    <a:pt x="6875" y="10103"/>
                    <a:pt x="6875" y="10101"/>
                  </a:cubicBezTo>
                  <a:lnTo>
                    <a:pt x="6872" y="10101"/>
                  </a:lnTo>
                  <a:cubicBezTo>
                    <a:pt x="6872" y="10101"/>
                    <a:pt x="6872" y="10098"/>
                    <a:pt x="6872" y="10098"/>
                  </a:cubicBezTo>
                  <a:lnTo>
                    <a:pt x="6870" y="10098"/>
                  </a:lnTo>
                  <a:cubicBezTo>
                    <a:pt x="6870" y="10098"/>
                    <a:pt x="6870" y="10095"/>
                    <a:pt x="6867" y="10095"/>
                  </a:cubicBezTo>
                  <a:cubicBezTo>
                    <a:pt x="6604" y="9799"/>
                    <a:pt x="6578" y="9432"/>
                    <a:pt x="6565" y="9080"/>
                  </a:cubicBezTo>
                  <a:cubicBezTo>
                    <a:pt x="6562" y="9013"/>
                    <a:pt x="6560" y="8942"/>
                    <a:pt x="6560" y="8875"/>
                  </a:cubicBezTo>
                  <a:cubicBezTo>
                    <a:pt x="6560" y="8703"/>
                    <a:pt x="6575" y="8534"/>
                    <a:pt x="6648" y="8372"/>
                  </a:cubicBezTo>
                  <a:cubicBezTo>
                    <a:pt x="6752" y="8138"/>
                    <a:pt x="6969" y="7938"/>
                    <a:pt x="7125" y="7716"/>
                  </a:cubicBezTo>
                  <a:cubicBezTo>
                    <a:pt x="7632" y="6990"/>
                    <a:pt x="7388" y="6048"/>
                    <a:pt x="6591" y="5475"/>
                  </a:cubicBezTo>
                  <a:cubicBezTo>
                    <a:pt x="6588" y="5472"/>
                    <a:pt x="6583" y="5470"/>
                    <a:pt x="6581" y="5467"/>
                  </a:cubicBezTo>
                  <a:cubicBezTo>
                    <a:pt x="6500" y="5413"/>
                    <a:pt x="6417" y="5360"/>
                    <a:pt x="6326" y="5311"/>
                  </a:cubicBezTo>
                  <a:cubicBezTo>
                    <a:pt x="6323" y="5308"/>
                    <a:pt x="6320" y="5308"/>
                    <a:pt x="6318" y="5306"/>
                  </a:cubicBezTo>
                  <a:cubicBezTo>
                    <a:pt x="6305" y="5298"/>
                    <a:pt x="6289" y="5293"/>
                    <a:pt x="6276" y="5285"/>
                  </a:cubicBezTo>
                  <a:cubicBezTo>
                    <a:pt x="5878" y="5079"/>
                    <a:pt x="5399" y="4934"/>
                    <a:pt x="5131" y="4645"/>
                  </a:cubicBezTo>
                  <a:cubicBezTo>
                    <a:pt x="4943" y="4439"/>
                    <a:pt x="4886" y="4189"/>
                    <a:pt x="4714" y="3976"/>
                  </a:cubicBezTo>
                  <a:cubicBezTo>
                    <a:pt x="4582" y="3812"/>
                    <a:pt x="4321" y="3671"/>
                    <a:pt x="4071" y="3671"/>
                  </a:cubicBezTo>
                  <a:cubicBezTo>
                    <a:pt x="4030" y="3671"/>
                    <a:pt x="3988" y="3676"/>
                    <a:pt x="3949" y="3684"/>
                  </a:cubicBezTo>
                  <a:lnTo>
                    <a:pt x="3944" y="3684"/>
                  </a:lnTo>
                  <a:cubicBezTo>
                    <a:pt x="3923" y="3689"/>
                    <a:pt x="3902" y="3695"/>
                    <a:pt x="3881" y="3702"/>
                  </a:cubicBezTo>
                  <a:cubicBezTo>
                    <a:pt x="3876" y="3702"/>
                    <a:pt x="3868" y="3705"/>
                    <a:pt x="3863" y="3708"/>
                  </a:cubicBezTo>
                  <a:cubicBezTo>
                    <a:pt x="3860" y="3697"/>
                    <a:pt x="3858" y="3684"/>
                    <a:pt x="3855" y="3674"/>
                  </a:cubicBezTo>
                  <a:cubicBezTo>
                    <a:pt x="3759" y="3197"/>
                    <a:pt x="4394" y="2734"/>
                    <a:pt x="4228" y="2263"/>
                  </a:cubicBezTo>
                  <a:cubicBezTo>
                    <a:pt x="4113" y="1945"/>
                    <a:pt x="3678" y="1753"/>
                    <a:pt x="3329" y="1537"/>
                  </a:cubicBezTo>
                  <a:cubicBezTo>
                    <a:pt x="3069" y="1375"/>
                    <a:pt x="2835" y="1133"/>
                    <a:pt x="2835" y="901"/>
                  </a:cubicBezTo>
                  <a:cubicBezTo>
                    <a:pt x="2835" y="826"/>
                    <a:pt x="2861" y="751"/>
                    <a:pt x="2921" y="680"/>
                  </a:cubicBezTo>
                  <a:cubicBezTo>
                    <a:pt x="2241" y="641"/>
                    <a:pt x="1523" y="589"/>
                    <a:pt x="982" y="298"/>
                  </a:cubicBezTo>
                  <a:cubicBezTo>
                    <a:pt x="979" y="295"/>
                    <a:pt x="979" y="295"/>
                    <a:pt x="976" y="295"/>
                  </a:cubicBezTo>
                  <a:cubicBezTo>
                    <a:pt x="976" y="295"/>
                    <a:pt x="974" y="292"/>
                    <a:pt x="974" y="292"/>
                  </a:cubicBezTo>
                  <a:lnTo>
                    <a:pt x="971" y="292"/>
                  </a:lnTo>
                  <a:cubicBezTo>
                    <a:pt x="818" y="206"/>
                    <a:pt x="685" y="108"/>
                    <a:pt x="562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80" name="Google Shape;980;p36"/>
            <p:cNvSpPr/>
            <p:nvPr/>
          </p:nvSpPr>
          <p:spPr>
            <a:xfrm>
              <a:off x="2391277" y="1728632"/>
              <a:ext cx="102536" cy="185896"/>
            </a:xfrm>
            <a:custGeom>
              <a:avLst/>
              <a:gdLst/>
              <a:ahLst/>
              <a:cxnLst/>
              <a:rect l="l" t="t" r="r" b="b"/>
              <a:pathLst>
                <a:path w="2081" h="3773" extrusionOk="0">
                  <a:moveTo>
                    <a:pt x="217" y="1"/>
                  </a:moveTo>
                  <a:cubicBezTo>
                    <a:pt x="245" y="349"/>
                    <a:pt x="274" y="701"/>
                    <a:pt x="303" y="1050"/>
                  </a:cubicBezTo>
                  <a:cubicBezTo>
                    <a:pt x="313" y="1188"/>
                    <a:pt x="326" y="1328"/>
                    <a:pt x="326" y="1466"/>
                  </a:cubicBezTo>
                  <a:cubicBezTo>
                    <a:pt x="326" y="1703"/>
                    <a:pt x="295" y="1937"/>
                    <a:pt x="264" y="2174"/>
                  </a:cubicBezTo>
                  <a:cubicBezTo>
                    <a:pt x="245" y="2312"/>
                    <a:pt x="227" y="2450"/>
                    <a:pt x="209" y="2588"/>
                  </a:cubicBezTo>
                  <a:cubicBezTo>
                    <a:pt x="162" y="2958"/>
                    <a:pt x="113" y="3330"/>
                    <a:pt x="1" y="3694"/>
                  </a:cubicBezTo>
                  <a:cubicBezTo>
                    <a:pt x="230" y="3736"/>
                    <a:pt x="483" y="3773"/>
                    <a:pt x="724" y="3773"/>
                  </a:cubicBezTo>
                  <a:cubicBezTo>
                    <a:pt x="982" y="3773"/>
                    <a:pt x="1224" y="3730"/>
                    <a:pt x="1406" y="3603"/>
                  </a:cubicBezTo>
                  <a:cubicBezTo>
                    <a:pt x="1583" y="3478"/>
                    <a:pt x="1654" y="3299"/>
                    <a:pt x="1721" y="3127"/>
                  </a:cubicBezTo>
                  <a:cubicBezTo>
                    <a:pt x="1896" y="2669"/>
                    <a:pt x="2073" y="2205"/>
                    <a:pt x="2081" y="1729"/>
                  </a:cubicBezTo>
                  <a:cubicBezTo>
                    <a:pt x="2081" y="1659"/>
                    <a:pt x="2078" y="1586"/>
                    <a:pt x="2034" y="1523"/>
                  </a:cubicBezTo>
                  <a:cubicBezTo>
                    <a:pt x="2000" y="1474"/>
                    <a:pt x="1943" y="1432"/>
                    <a:pt x="1896" y="1391"/>
                  </a:cubicBezTo>
                  <a:cubicBezTo>
                    <a:pt x="1466" y="1005"/>
                    <a:pt x="1646" y="415"/>
                    <a:pt x="1266" y="3"/>
                  </a:cubicBezTo>
                  <a:cubicBezTo>
                    <a:pt x="1227" y="185"/>
                    <a:pt x="1190" y="368"/>
                    <a:pt x="1151" y="547"/>
                  </a:cubicBezTo>
                  <a:cubicBezTo>
                    <a:pt x="1110" y="743"/>
                    <a:pt x="1039" y="969"/>
                    <a:pt x="787" y="1052"/>
                  </a:cubicBezTo>
                  <a:cubicBezTo>
                    <a:pt x="706" y="677"/>
                    <a:pt x="508" y="318"/>
                    <a:pt x="217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81" name="Google Shape;981;p36"/>
            <p:cNvSpPr/>
            <p:nvPr/>
          </p:nvSpPr>
          <p:spPr>
            <a:xfrm>
              <a:off x="2539833" y="1677836"/>
              <a:ext cx="180978" cy="213881"/>
            </a:xfrm>
            <a:custGeom>
              <a:avLst/>
              <a:gdLst/>
              <a:ahLst/>
              <a:cxnLst/>
              <a:rect l="l" t="t" r="r" b="b"/>
              <a:pathLst>
                <a:path w="3673" h="4341" extrusionOk="0">
                  <a:moveTo>
                    <a:pt x="1398" y="1"/>
                  </a:moveTo>
                  <a:cubicBezTo>
                    <a:pt x="823" y="1"/>
                    <a:pt x="1195" y="1183"/>
                    <a:pt x="1218" y="1399"/>
                  </a:cubicBezTo>
                  <a:cubicBezTo>
                    <a:pt x="1255" y="1724"/>
                    <a:pt x="1270" y="2068"/>
                    <a:pt x="1052" y="2367"/>
                  </a:cubicBezTo>
                  <a:cubicBezTo>
                    <a:pt x="726" y="2820"/>
                    <a:pt x="99" y="3156"/>
                    <a:pt x="18" y="3689"/>
                  </a:cubicBezTo>
                  <a:cubicBezTo>
                    <a:pt x="0" y="3799"/>
                    <a:pt x="21" y="3913"/>
                    <a:pt x="65" y="4028"/>
                  </a:cubicBezTo>
                  <a:cubicBezTo>
                    <a:pt x="83" y="4028"/>
                    <a:pt x="102" y="4025"/>
                    <a:pt x="117" y="4025"/>
                  </a:cubicBezTo>
                  <a:cubicBezTo>
                    <a:pt x="292" y="4010"/>
                    <a:pt x="476" y="4004"/>
                    <a:pt x="612" y="3926"/>
                  </a:cubicBezTo>
                  <a:cubicBezTo>
                    <a:pt x="888" y="3767"/>
                    <a:pt x="742" y="3455"/>
                    <a:pt x="573" y="3234"/>
                  </a:cubicBezTo>
                  <a:cubicBezTo>
                    <a:pt x="716" y="3213"/>
                    <a:pt x="862" y="3205"/>
                    <a:pt x="1005" y="3205"/>
                  </a:cubicBezTo>
                  <a:cubicBezTo>
                    <a:pt x="1317" y="3205"/>
                    <a:pt x="1630" y="3247"/>
                    <a:pt x="1918" y="3333"/>
                  </a:cubicBezTo>
                  <a:cubicBezTo>
                    <a:pt x="1807" y="3721"/>
                    <a:pt x="2082" y="4147"/>
                    <a:pt x="2569" y="4340"/>
                  </a:cubicBezTo>
                  <a:cubicBezTo>
                    <a:pt x="2418" y="4176"/>
                    <a:pt x="2673" y="3976"/>
                    <a:pt x="2910" y="3874"/>
                  </a:cubicBezTo>
                  <a:cubicBezTo>
                    <a:pt x="3147" y="3773"/>
                    <a:pt x="3436" y="3616"/>
                    <a:pt x="3350" y="3429"/>
                  </a:cubicBezTo>
                  <a:cubicBezTo>
                    <a:pt x="3306" y="3333"/>
                    <a:pt x="3176" y="3213"/>
                    <a:pt x="3290" y="3153"/>
                  </a:cubicBezTo>
                  <a:cubicBezTo>
                    <a:pt x="3384" y="3140"/>
                    <a:pt x="3483" y="3127"/>
                    <a:pt x="3582" y="3119"/>
                  </a:cubicBezTo>
                  <a:cubicBezTo>
                    <a:pt x="3488" y="2640"/>
                    <a:pt x="3673" y="2128"/>
                    <a:pt x="3295" y="1690"/>
                  </a:cubicBezTo>
                  <a:cubicBezTo>
                    <a:pt x="3046" y="1401"/>
                    <a:pt x="2679" y="1141"/>
                    <a:pt x="2413" y="849"/>
                  </a:cubicBezTo>
                  <a:cubicBezTo>
                    <a:pt x="2215" y="631"/>
                    <a:pt x="1835" y="32"/>
                    <a:pt x="1432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82" name="Google Shape;982;p36"/>
            <p:cNvSpPr/>
            <p:nvPr/>
          </p:nvSpPr>
          <p:spPr>
            <a:xfrm>
              <a:off x="2251246" y="1614624"/>
              <a:ext cx="20005" cy="9263"/>
            </a:xfrm>
            <a:custGeom>
              <a:avLst/>
              <a:gdLst/>
              <a:ahLst/>
              <a:cxnLst/>
              <a:rect l="l" t="t" r="r" b="b"/>
              <a:pathLst>
                <a:path w="406" h="188" extrusionOk="0">
                  <a:moveTo>
                    <a:pt x="406" y="1"/>
                  </a:moveTo>
                  <a:lnTo>
                    <a:pt x="406" y="1"/>
                  </a:lnTo>
                  <a:cubicBezTo>
                    <a:pt x="309" y="92"/>
                    <a:pt x="125" y="115"/>
                    <a:pt x="0" y="188"/>
                  </a:cubicBezTo>
                  <a:cubicBezTo>
                    <a:pt x="128" y="115"/>
                    <a:pt x="309" y="92"/>
                    <a:pt x="406" y="1"/>
                  </a:cubicBezTo>
                  <a:close/>
                </a:path>
              </a:pathLst>
            </a:custGeom>
            <a:solidFill>
              <a:srgbClr val="D1D4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83" name="Google Shape;983;p36"/>
            <p:cNvSpPr/>
            <p:nvPr/>
          </p:nvSpPr>
          <p:spPr>
            <a:xfrm>
              <a:off x="2232374" y="1255800"/>
              <a:ext cx="250797" cy="647457"/>
            </a:xfrm>
            <a:custGeom>
              <a:avLst/>
              <a:gdLst/>
              <a:ahLst/>
              <a:cxnLst/>
              <a:rect l="l" t="t" r="r" b="b"/>
              <a:pathLst>
                <a:path w="5090" h="13141" extrusionOk="0">
                  <a:moveTo>
                    <a:pt x="2432" y="12648"/>
                  </a:moveTo>
                  <a:cubicBezTo>
                    <a:pt x="2419" y="12753"/>
                    <a:pt x="2421" y="12857"/>
                    <a:pt x="2515" y="12932"/>
                  </a:cubicBezTo>
                  <a:cubicBezTo>
                    <a:pt x="2562" y="12911"/>
                    <a:pt x="2614" y="12896"/>
                    <a:pt x="2669" y="12885"/>
                  </a:cubicBezTo>
                  <a:cubicBezTo>
                    <a:pt x="2593" y="12807"/>
                    <a:pt x="2512" y="12729"/>
                    <a:pt x="2432" y="12648"/>
                  </a:cubicBezTo>
                  <a:close/>
                  <a:moveTo>
                    <a:pt x="4512" y="0"/>
                  </a:moveTo>
                  <a:cubicBezTo>
                    <a:pt x="4439" y="0"/>
                    <a:pt x="4363" y="13"/>
                    <a:pt x="4290" y="29"/>
                  </a:cubicBezTo>
                  <a:cubicBezTo>
                    <a:pt x="3889" y="120"/>
                    <a:pt x="3533" y="307"/>
                    <a:pt x="3296" y="555"/>
                  </a:cubicBezTo>
                  <a:cubicBezTo>
                    <a:pt x="3129" y="726"/>
                    <a:pt x="3020" y="924"/>
                    <a:pt x="2838" y="1088"/>
                  </a:cubicBezTo>
                  <a:cubicBezTo>
                    <a:pt x="2656" y="1255"/>
                    <a:pt x="2408" y="1377"/>
                    <a:pt x="2151" y="1489"/>
                  </a:cubicBezTo>
                  <a:cubicBezTo>
                    <a:pt x="1734" y="1671"/>
                    <a:pt x="1292" y="1833"/>
                    <a:pt x="1039" y="2124"/>
                  </a:cubicBezTo>
                  <a:cubicBezTo>
                    <a:pt x="888" y="2299"/>
                    <a:pt x="828" y="2491"/>
                    <a:pt x="828" y="2692"/>
                  </a:cubicBezTo>
                  <a:cubicBezTo>
                    <a:pt x="828" y="3025"/>
                    <a:pt x="995" y="3379"/>
                    <a:pt x="1172" y="3697"/>
                  </a:cubicBezTo>
                  <a:cubicBezTo>
                    <a:pt x="1372" y="4053"/>
                    <a:pt x="1586" y="4444"/>
                    <a:pt x="1586" y="4816"/>
                  </a:cubicBezTo>
                  <a:cubicBezTo>
                    <a:pt x="1586" y="4975"/>
                    <a:pt x="1549" y="5128"/>
                    <a:pt x="1458" y="5274"/>
                  </a:cubicBezTo>
                  <a:cubicBezTo>
                    <a:pt x="1203" y="5688"/>
                    <a:pt x="542" y="6039"/>
                    <a:pt x="542" y="6451"/>
                  </a:cubicBezTo>
                  <a:cubicBezTo>
                    <a:pt x="542" y="6505"/>
                    <a:pt x="552" y="6560"/>
                    <a:pt x="578" y="6617"/>
                  </a:cubicBezTo>
                  <a:cubicBezTo>
                    <a:pt x="654" y="6792"/>
                    <a:pt x="860" y="6976"/>
                    <a:pt x="860" y="7140"/>
                  </a:cubicBezTo>
                  <a:cubicBezTo>
                    <a:pt x="860" y="7190"/>
                    <a:pt x="839" y="7237"/>
                    <a:pt x="792" y="7284"/>
                  </a:cubicBezTo>
                  <a:cubicBezTo>
                    <a:pt x="693" y="7375"/>
                    <a:pt x="511" y="7398"/>
                    <a:pt x="383" y="7471"/>
                  </a:cubicBezTo>
                  <a:cubicBezTo>
                    <a:pt x="248" y="7546"/>
                    <a:pt x="198" y="7658"/>
                    <a:pt x="198" y="7781"/>
                  </a:cubicBezTo>
                  <a:cubicBezTo>
                    <a:pt x="198" y="7911"/>
                    <a:pt x="256" y="8051"/>
                    <a:pt x="329" y="8169"/>
                  </a:cubicBezTo>
                  <a:cubicBezTo>
                    <a:pt x="427" y="8333"/>
                    <a:pt x="545" y="8515"/>
                    <a:pt x="542" y="8684"/>
                  </a:cubicBezTo>
                  <a:cubicBezTo>
                    <a:pt x="542" y="8754"/>
                    <a:pt x="521" y="8825"/>
                    <a:pt x="472" y="8890"/>
                  </a:cubicBezTo>
                  <a:cubicBezTo>
                    <a:pt x="362" y="9033"/>
                    <a:pt x="115" y="9137"/>
                    <a:pt x="115" y="9301"/>
                  </a:cubicBezTo>
                  <a:lnTo>
                    <a:pt x="115" y="9306"/>
                  </a:lnTo>
                  <a:cubicBezTo>
                    <a:pt x="118" y="9369"/>
                    <a:pt x="157" y="9426"/>
                    <a:pt x="204" y="9481"/>
                  </a:cubicBezTo>
                  <a:cubicBezTo>
                    <a:pt x="466" y="9785"/>
                    <a:pt x="925" y="9980"/>
                    <a:pt x="1208" y="10274"/>
                  </a:cubicBezTo>
                  <a:cubicBezTo>
                    <a:pt x="1333" y="10402"/>
                    <a:pt x="1404" y="10571"/>
                    <a:pt x="1404" y="10727"/>
                  </a:cubicBezTo>
                  <a:cubicBezTo>
                    <a:pt x="1404" y="10933"/>
                    <a:pt x="1284" y="11120"/>
                    <a:pt x="1018" y="11191"/>
                  </a:cubicBezTo>
                  <a:cubicBezTo>
                    <a:pt x="1008" y="11191"/>
                    <a:pt x="998" y="11193"/>
                    <a:pt x="990" y="11196"/>
                  </a:cubicBezTo>
                  <a:cubicBezTo>
                    <a:pt x="834" y="11230"/>
                    <a:pt x="651" y="11225"/>
                    <a:pt x="508" y="11264"/>
                  </a:cubicBezTo>
                  <a:cubicBezTo>
                    <a:pt x="456" y="11279"/>
                    <a:pt x="409" y="11300"/>
                    <a:pt x="373" y="11329"/>
                  </a:cubicBezTo>
                  <a:cubicBezTo>
                    <a:pt x="297" y="11386"/>
                    <a:pt x="274" y="11469"/>
                    <a:pt x="250" y="11545"/>
                  </a:cubicBezTo>
                  <a:cubicBezTo>
                    <a:pt x="222" y="11657"/>
                    <a:pt x="191" y="11769"/>
                    <a:pt x="159" y="11878"/>
                  </a:cubicBezTo>
                  <a:cubicBezTo>
                    <a:pt x="105" y="12068"/>
                    <a:pt x="53" y="12258"/>
                    <a:pt x="1" y="12451"/>
                  </a:cubicBezTo>
                  <a:cubicBezTo>
                    <a:pt x="24" y="12471"/>
                    <a:pt x="47" y="12492"/>
                    <a:pt x="66" y="12516"/>
                  </a:cubicBezTo>
                  <a:cubicBezTo>
                    <a:pt x="224" y="12700"/>
                    <a:pt x="271" y="12922"/>
                    <a:pt x="300" y="13140"/>
                  </a:cubicBezTo>
                  <a:cubicBezTo>
                    <a:pt x="534" y="13112"/>
                    <a:pt x="755" y="13010"/>
                    <a:pt x="893" y="12870"/>
                  </a:cubicBezTo>
                  <a:cubicBezTo>
                    <a:pt x="1112" y="12648"/>
                    <a:pt x="1141" y="12352"/>
                    <a:pt x="1042" y="12091"/>
                  </a:cubicBezTo>
                  <a:lnTo>
                    <a:pt x="1042" y="12091"/>
                  </a:lnTo>
                  <a:cubicBezTo>
                    <a:pt x="1357" y="12104"/>
                    <a:pt x="1674" y="12120"/>
                    <a:pt x="1989" y="12136"/>
                  </a:cubicBezTo>
                  <a:cubicBezTo>
                    <a:pt x="2026" y="12138"/>
                    <a:pt x="2062" y="12138"/>
                    <a:pt x="2099" y="12143"/>
                  </a:cubicBezTo>
                  <a:cubicBezTo>
                    <a:pt x="2070" y="12000"/>
                    <a:pt x="2112" y="11854"/>
                    <a:pt x="2273" y="11701"/>
                  </a:cubicBezTo>
                  <a:cubicBezTo>
                    <a:pt x="2630" y="11357"/>
                    <a:pt x="3179" y="11204"/>
                    <a:pt x="2835" y="10717"/>
                  </a:cubicBezTo>
                  <a:cubicBezTo>
                    <a:pt x="2648" y="10454"/>
                    <a:pt x="2559" y="10123"/>
                    <a:pt x="2736" y="9845"/>
                  </a:cubicBezTo>
                  <a:cubicBezTo>
                    <a:pt x="2913" y="9566"/>
                    <a:pt x="3241" y="9405"/>
                    <a:pt x="3590" y="9241"/>
                  </a:cubicBezTo>
                  <a:cubicBezTo>
                    <a:pt x="4423" y="8853"/>
                    <a:pt x="3765" y="8611"/>
                    <a:pt x="3330" y="8247"/>
                  </a:cubicBezTo>
                  <a:cubicBezTo>
                    <a:pt x="2348" y="7422"/>
                    <a:pt x="3835" y="7070"/>
                    <a:pt x="3824" y="6268"/>
                  </a:cubicBezTo>
                  <a:cubicBezTo>
                    <a:pt x="3817" y="5779"/>
                    <a:pt x="4121" y="5433"/>
                    <a:pt x="4517" y="5045"/>
                  </a:cubicBezTo>
                  <a:cubicBezTo>
                    <a:pt x="5089" y="4485"/>
                    <a:pt x="5076" y="4118"/>
                    <a:pt x="4431" y="3624"/>
                  </a:cubicBezTo>
                  <a:cubicBezTo>
                    <a:pt x="3887" y="3205"/>
                    <a:pt x="3036" y="2645"/>
                    <a:pt x="3306" y="1997"/>
                  </a:cubicBezTo>
                  <a:cubicBezTo>
                    <a:pt x="3509" y="1515"/>
                    <a:pt x="3929" y="1208"/>
                    <a:pt x="4340" y="810"/>
                  </a:cubicBezTo>
                  <a:cubicBezTo>
                    <a:pt x="4543" y="612"/>
                    <a:pt x="4733" y="412"/>
                    <a:pt x="4928" y="216"/>
                  </a:cubicBezTo>
                  <a:cubicBezTo>
                    <a:pt x="4850" y="125"/>
                    <a:pt x="4767" y="42"/>
                    <a:pt x="4629" y="13"/>
                  </a:cubicBezTo>
                  <a:cubicBezTo>
                    <a:pt x="4629" y="13"/>
                    <a:pt x="4629" y="11"/>
                    <a:pt x="4626" y="11"/>
                  </a:cubicBezTo>
                  <a:lnTo>
                    <a:pt x="4616" y="11"/>
                  </a:lnTo>
                  <a:cubicBezTo>
                    <a:pt x="4616" y="11"/>
                    <a:pt x="4613" y="8"/>
                    <a:pt x="4613" y="8"/>
                  </a:cubicBezTo>
                  <a:cubicBezTo>
                    <a:pt x="4582" y="3"/>
                    <a:pt x="4548" y="0"/>
                    <a:pt x="4517" y="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84" name="Google Shape;984;p36"/>
            <p:cNvSpPr/>
            <p:nvPr/>
          </p:nvSpPr>
          <p:spPr>
            <a:xfrm>
              <a:off x="2220598" y="1826431"/>
              <a:ext cx="873059" cy="184467"/>
            </a:xfrm>
            <a:custGeom>
              <a:avLst/>
              <a:gdLst/>
              <a:ahLst/>
              <a:cxnLst/>
              <a:rect l="l" t="t" r="r" b="b"/>
              <a:pathLst>
                <a:path w="17719" h="3744" extrusionOk="0">
                  <a:moveTo>
                    <a:pt x="13334" y="0"/>
                  </a:moveTo>
                  <a:cubicBezTo>
                    <a:pt x="13293" y="0"/>
                    <a:pt x="13253" y="1"/>
                    <a:pt x="13213" y="2"/>
                  </a:cubicBezTo>
                  <a:cubicBezTo>
                    <a:pt x="13106" y="4"/>
                    <a:pt x="12981" y="15"/>
                    <a:pt x="12929" y="82"/>
                  </a:cubicBezTo>
                  <a:cubicBezTo>
                    <a:pt x="12872" y="153"/>
                    <a:pt x="12942" y="239"/>
                    <a:pt x="12968" y="319"/>
                  </a:cubicBezTo>
                  <a:cubicBezTo>
                    <a:pt x="13026" y="509"/>
                    <a:pt x="12802" y="697"/>
                    <a:pt x="12539" y="759"/>
                  </a:cubicBezTo>
                  <a:cubicBezTo>
                    <a:pt x="12433" y="785"/>
                    <a:pt x="12323" y="794"/>
                    <a:pt x="12212" y="794"/>
                  </a:cubicBezTo>
                  <a:cubicBezTo>
                    <a:pt x="12050" y="794"/>
                    <a:pt x="11885" y="774"/>
                    <a:pt x="11724" y="754"/>
                  </a:cubicBezTo>
                  <a:lnTo>
                    <a:pt x="11724" y="754"/>
                  </a:lnTo>
                  <a:cubicBezTo>
                    <a:pt x="11839" y="857"/>
                    <a:pt x="11656" y="1007"/>
                    <a:pt x="11474" y="1007"/>
                  </a:cubicBezTo>
                  <a:cubicBezTo>
                    <a:pt x="11454" y="1007"/>
                    <a:pt x="11434" y="1005"/>
                    <a:pt x="11414" y="1001"/>
                  </a:cubicBezTo>
                  <a:cubicBezTo>
                    <a:pt x="11217" y="962"/>
                    <a:pt x="11110" y="811"/>
                    <a:pt x="11058" y="671"/>
                  </a:cubicBezTo>
                  <a:cubicBezTo>
                    <a:pt x="11006" y="530"/>
                    <a:pt x="10982" y="377"/>
                    <a:pt x="10852" y="262"/>
                  </a:cubicBezTo>
                  <a:cubicBezTo>
                    <a:pt x="10708" y="136"/>
                    <a:pt x="10486" y="97"/>
                    <a:pt x="10250" y="97"/>
                  </a:cubicBezTo>
                  <a:cubicBezTo>
                    <a:pt x="10090" y="97"/>
                    <a:pt x="9923" y="115"/>
                    <a:pt x="9769" y="137"/>
                  </a:cubicBezTo>
                  <a:cubicBezTo>
                    <a:pt x="9655" y="197"/>
                    <a:pt x="9785" y="317"/>
                    <a:pt x="9829" y="416"/>
                  </a:cubicBezTo>
                  <a:cubicBezTo>
                    <a:pt x="9915" y="600"/>
                    <a:pt x="9629" y="757"/>
                    <a:pt x="9389" y="861"/>
                  </a:cubicBezTo>
                  <a:cubicBezTo>
                    <a:pt x="9152" y="962"/>
                    <a:pt x="8897" y="1160"/>
                    <a:pt x="9048" y="1324"/>
                  </a:cubicBezTo>
                  <a:cubicBezTo>
                    <a:pt x="8561" y="1131"/>
                    <a:pt x="8286" y="705"/>
                    <a:pt x="8397" y="317"/>
                  </a:cubicBezTo>
                  <a:cubicBezTo>
                    <a:pt x="8109" y="233"/>
                    <a:pt x="7796" y="190"/>
                    <a:pt x="7484" y="190"/>
                  </a:cubicBezTo>
                  <a:cubicBezTo>
                    <a:pt x="7340" y="190"/>
                    <a:pt x="7196" y="199"/>
                    <a:pt x="7054" y="218"/>
                  </a:cubicBezTo>
                  <a:cubicBezTo>
                    <a:pt x="7221" y="439"/>
                    <a:pt x="7367" y="751"/>
                    <a:pt x="7091" y="910"/>
                  </a:cubicBezTo>
                  <a:cubicBezTo>
                    <a:pt x="6958" y="988"/>
                    <a:pt x="6771" y="994"/>
                    <a:pt x="6599" y="1009"/>
                  </a:cubicBezTo>
                  <a:cubicBezTo>
                    <a:pt x="6195" y="1043"/>
                    <a:pt x="5807" y="1147"/>
                    <a:pt x="5477" y="1311"/>
                  </a:cubicBezTo>
                  <a:cubicBezTo>
                    <a:pt x="5435" y="1113"/>
                    <a:pt x="5386" y="900"/>
                    <a:pt x="5196" y="751"/>
                  </a:cubicBezTo>
                  <a:cubicBezTo>
                    <a:pt x="5091" y="670"/>
                    <a:pt x="4927" y="621"/>
                    <a:pt x="4772" y="621"/>
                  </a:cubicBezTo>
                  <a:cubicBezTo>
                    <a:pt x="4647" y="621"/>
                    <a:pt x="4529" y="653"/>
                    <a:pt x="4454" y="725"/>
                  </a:cubicBezTo>
                  <a:cubicBezTo>
                    <a:pt x="4311" y="866"/>
                    <a:pt x="4394" y="1077"/>
                    <a:pt x="4256" y="1220"/>
                  </a:cubicBezTo>
                  <a:cubicBezTo>
                    <a:pt x="4164" y="1318"/>
                    <a:pt x="4025" y="1347"/>
                    <a:pt x="3864" y="1347"/>
                  </a:cubicBezTo>
                  <a:cubicBezTo>
                    <a:pt x="3747" y="1347"/>
                    <a:pt x="3619" y="1332"/>
                    <a:pt x="3488" y="1316"/>
                  </a:cubicBezTo>
                  <a:cubicBezTo>
                    <a:pt x="3359" y="1302"/>
                    <a:pt x="3228" y="1287"/>
                    <a:pt x="3104" y="1287"/>
                  </a:cubicBezTo>
                  <a:cubicBezTo>
                    <a:pt x="2977" y="1287"/>
                    <a:pt x="2857" y="1303"/>
                    <a:pt x="2754" y="1350"/>
                  </a:cubicBezTo>
                  <a:cubicBezTo>
                    <a:pt x="2522" y="1158"/>
                    <a:pt x="2850" y="801"/>
                    <a:pt x="2587" y="629"/>
                  </a:cubicBezTo>
                  <a:cubicBezTo>
                    <a:pt x="2494" y="569"/>
                    <a:pt x="2356" y="561"/>
                    <a:pt x="2228" y="554"/>
                  </a:cubicBezTo>
                  <a:cubicBezTo>
                    <a:pt x="1911" y="538"/>
                    <a:pt x="1596" y="522"/>
                    <a:pt x="1281" y="509"/>
                  </a:cubicBezTo>
                  <a:lnTo>
                    <a:pt x="1281" y="509"/>
                  </a:lnTo>
                  <a:cubicBezTo>
                    <a:pt x="1380" y="770"/>
                    <a:pt x="1351" y="1066"/>
                    <a:pt x="1132" y="1288"/>
                  </a:cubicBezTo>
                  <a:cubicBezTo>
                    <a:pt x="967" y="1457"/>
                    <a:pt x="679" y="1568"/>
                    <a:pt x="395" y="1568"/>
                  </a:cubicBezTo>
                  <a:cubicBezTo>
                    <a:pt x="304" y="1568"/>
                    <a:pt x="214" y="1557"/>
                    <a:pt x="128" y="1532"/>
                  </a:cubicBezTo>
                  <a:cubicBezTo>
                    <a:pt x="159" y="1444"/>
                    <a:pt x="156" y="1350"/>
                    <a:pt x="130" y="1259"/>
                  </a:cubicBezTo>
                  <a:lnTo>
                    <a:pt x="130" y="1259"/>
                  </a:lnTo>
                  <a:cubicBezTo>
                    <a:pt x="120" y="1298"/>
                    <a:pt x="109" y="1335"/>
                    <a:pt x="96" y="1374"/>
                  </a:cubicBezTo>
                  <a:cubicBezTo>
                    <a:pt x="52" y="1535"/>
                    <a:pt x="8" y="1699"/>
                    <a:pt x="3" y="1863"/>
                  </a:cubicBezTo>
                  <a:cubicBezTo>
                    <a:pt x="0" y="2017"/>
                    <a:pt x="34" y="2168"/>
                    <a:pt x="65" y="2318"/>
                  </a:cubicBezTo>
                  <a:cubicBezTo>
                    <a:pt x="91" y="2433"/>
                    <a:pt x="117" y="2550"/>
                    <a:pt x="141" y="2665"/>
                  </a:cubicBezTo>
                  <a:cubicBezTo>
                    <a:pt x="208" y="2980"/>
                    <a:pt x="310" y="3334"/>
                    <a:pt x="685" y="3511"/>
                  </a:cubicBezTo>
                  <a:cubicBezTo>
                    <a:pt x="881" y="3603"/>
                    <a:pt x="1105" y="3627"/>
                    <a:pt x="1340" y="3627"/>
                  </a:cubicBezTo>
                  <a:cubicBezTo>
                    <a:pt x="1471" y="3627"/>
                    <a:pt x="1604" y="3620"/>
                    <a:pt x="1739" y="3612"/>
                  </a:cubicBezTo>
                  <a:cubicBezTo>
                    <a:pt x="1873" y="3604"/>
                    <a:pt x="2008" y="3597"/>
                    <a:pt x="2140" y="3597"/>
                  </a:cubicBezTo>
                  <a:cubicBezTo>
                    <a:pt x="2214" y="3597"/>
                    <a:pt x="2287" y="3599"/>
                    <a:pt x="2358" y="3604"/>
                  </a:cubicBezTo>
                  <a:cubicBezTo>
                    <a:pt x="2668" y="3630"/>
                    <a:pt x="2960" y="3722"/>
                    <a:pt x="3269" y="3740"/>
                  </a:cubicBezTo>
                  <a:cubicBezTo>
                    <a:pt x="3309" y="3742"/>
                    <a:pt x="3349" y="3743"/>
                    <a:pt x="3389" y="3743"/>
                  </a:cubicBezTo>
                  <a:cubicBezTo>
                    <a:pt x="3874" y="3743"/>
                    <a:pt x="4343" y="3578"/>
                    <a:pt x="4831" y="3547"/>
                  </a:cubicBezTo>
                  <a:cubicBezTo>
                    <a:pt x="4892" y="3543"/>
                    <a:pt x="4953" y="3542"/>
                    <a:pt x="5013" y="3542"/>
                  </a:cubicBezTo>
                  <a:cubicBezTo>
                    <a:pt x="5336" y="3542"/>
                    <a:pt x="5654" y="3590"/>
                    <a:pt x="5977" y="3638"/>
                  </a:cubicBezTo>
                  <a:cubicBezTo>
                    <a:pt x="6291" y="3686"/>
                    <a:pt x="6608" y="3735"/>
                    <a:pt x="6930" y="3735"/>
                  </a:cubicBezTo>
                  <a:cubicBezTo>
                    <a:pt x="6939" y="3735"/>
                    <a:pt x="6947" y="3735"/>
                    <a:pt x="6955" y="3735"/>
                  </a:cubicBezTo>
                  <a:cubicBezTo>
                    <a:pt x="7583" y="3732"/>
                    <a:pt x="8176" y="3545"/>
                    <a:pt x="8796" y="3477"/>
                  </a:cubicBezTo>
                  <a:cubicBezTo>
                    <a:pt x="8994" y="3456"/>
                    <a:pt x="9194" y="3447"/>
                    <a:pt x="9393" y="3447"/>
                  </a:cubicBezTo>
                  <a:cubicBezTo>
                    <a:pt x="9950" y="3447"/>
                    <a:pt x="10511" y="3513"/>
                    <a:pt x="11068" y="3547"/>
                  </a:cubicBezTo>
                  <a:cubicBezTo>
                    <a:pt x="11498" y="3575"/>
                    <a:pt x="11929" y="3586"/>
                    <a:pt x="12360" y="3586"/>
                  </a:cubicBezTo>
                  <a:cubicBezTo>
                    <a:pt x="13092" y="3586"/>
                    <a:pt x="13826" y="3555"/>
                    <a:pt x="14556" y="3524"/>
                  </a:cubicBezTo>
                  <a:cubicBezTo>
                    <a:pt x="15282" y="3492"/>
                    <a:pt x="16006" y="3461"/>
                    <a:pt x="16732" y="3430"/>
                  </a:cubicBezTo>
                  <a:cubicBezTo>
                    <a:pt x="16928" y="3131"/>
                    <a:pt x="17123" y="2831"/>
                    <a:pt x="17315" y="2532"/>
                  </a:cubicBezTo>
                  <a:cubicBezTo>
                    <a:pt x="17459" y="2316"/>
                    <a:pt x="17565" y="2001"/>
                    <a:pt x="17271" y="1879"/>
                  </a:cubicBezTo>
                  <a:cubicBezTo>
                    <a:pt x="17539" y="1853"/>
                    <a:pt x="17719" y="1639"/>
                    <a:pt x="17675" y="1452"/>
                  </a:cubicBezTo>
                  <a:cubicBezTo>
                    <a:pt x="17633" y="1264"/>
                    <a:pt x="17412" y="1111"/>
                    <a:pt x="17162" y="1043"/>
                  </a:cubicBezTo>
                  <a:cubicBezTo>
                    <a:pt x="17058" y="1014"/>
                    <a:pt x="16946" y="994"/>
                    <a:pt x="16870" y="939"/>
                  </a:cubicBezTo>
                  <a:cubicBezTo>
                    <a:pt x="16722" y="827"/>
                    <a:pt x="16803" y="650"/>
                    <a:pt x="16800" y="496"/>
                  </a:cubicBezTo>
                  <a:cubicBezTo>
                    <a:pt x="16800" y="473"/>
                    <a:pt x="16797" y="447"/>
                    <a:pt x="16792" y="426"/>
                  </a:cubicBezTo>
                  <a:cubicBezTo>
                    <a:pt x="16678" y="378"/>
                    <a:pt x="16554" y="340"/>
                    <a:pt x="16436" y="340"/>
                  </a:cubicBezTo>
                  <a:cubicBezTo>
                    <a:pt x="16370" y="340"/>
                    <a:pt x="16307" y="351"/>
                    <a:pt x="16248" y="379"/>
                  </a:cubicBezTo>
                  <a:cubicBezTo>
                    <a:pt x="16154" y="423"/>
                    <a:pt x="16100" y="502"/>
                    <a:pt x="16004" y="546"/>
                  </a:cubicBezTo>
                  <a:cubicBezTo>
                    <a:pt x="15942" y="575"/>
                    <a:pt x="15875" y="588"/>
                    <a:pt x="15806" y="588"/>
                  </a:cubicBezTo>
                  <a:cubicBezTo>
                    <a:pt x="15626" y="588"/>
                    <a:pt x="15428" y="505"/>
                    <a:pt x="15264" y="431"/>
                  </a:cubicBezTo>
                  <a:cubicBezTo>
                    <a:pt x="15132" y="371"/>
                    <a:pt x="14960" y="322"/>
                    <a:pt x="14809" y="322"/>
                  </a:cubicBezTo>
                  <a:cubicBezTo>
                    <a:pt x="14699" y="322"/>
                    <a:pt x="14601" y="349"/>
                    <a:pt x="14538" y="416"/>
                  </a:cubicBezTo>
                  <a:cubicBezTo>
                    <a:pt x="14425" y="81"/>
                    <a:pt x="13838" y="0"/>
                    <a:pt x="13334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85" name="Google Shape;985;p36"/>
            <p:cNvSpPr/>
            <p:nvPr/>
          </p:nvSpPr>
          <p:spPr>
            <a:xfrm>
              <a:off x="2313821" y="1895752"/>
              <a:ext cx="65335" cy="113912"/>
            </a:xfrm>
            <a:custGeom>
              <a:avLst/>
              <a:gdLst/>
              <a:ahLst/>
              <a:cxnLst/>
              <a:rect l="l" t="t" r="r" b="b"/>
              <a:pathLst>
                <a:path w="1326" h="2312" extrusionOk="0">
                  <a:moveTo>
                    <a:pt x="573" y="0"/>
                  </a:moveTo>
                  <a:cubicBezTo>
                    <a:pt x="386" y="29"/>
                    <a:pt x="344" y="203"/>
                    <a:pt x="341" y="339"/>
                  </a:cubicBezTo>
                  <a:cubicBezTo>
                    <a:pt x="341" y="529"/>
                    <a:pt x="341" y="721"/>
                    <a:pt x="341" y="914"/>
                  </a:cubicBezTo>
                  <a:lnTo>
                    <a:pt x="341" y="961"/>
                  </a:lnTo>
                  <a:cubicBezTo>
                    <a:pt x="339" y="1013"/>
                    <a:pt x="339" y="1065"/>
                    <a:pt x="339" y="1117"/>
                  </a:cubicBezTo>
                  <a:cubicBezTo>
                    <a:pt x="339" y="1320"/>
                    <a:pt x="334" y="1536"/>
                    <a:pt x="177" y="1708"/>
                  </a:cubicBezTo>
                  <a:cubicBezTo>
                    <a:pt x="131" y="1760"/>
                    <a:pt x="71" y="1807"/>
                    <a:pt x="37" y="1864"/>
                  </a:cubicBezTo>
                  <a:cubicBezTo>
                    <a:pt x="0" y="1929"/>
                    <a:pt x="0" y="2002"/>
                    <a:pt x="3" y="2072"/>
                  </a:cubicBezTo>
                  <a:cubicBezTo>
                    <a:pt x="3" y="2114"/>
                    <a:pt x="3" y="2156"/>
                    <a:pt x="6" y="2197"/>
                  </a:cubicBezTo>
                  <a:cubicBezTo>
                    <a:pt x="88" y="2193"/>
                    <a:pt x="171" y="2191"/>
                    <a:pt x="253" y="2191"/>
                  </a:cubicBezTo>
                  <a:cubicBezTo>
                    <a:pt x="325" y="2191"/>
                    <a:pt x="396" y="2193"/>
                    <a:pt x="466" y="2197"/>
                  </a:cubicBezTo>
                  <a:cubicBezTo>
                    <a:pt x="708" y="2218"/>
                    <a:pt x="943" y="2278"/>
                    <a:pt x="1182" y="2312"/>
                  </a:cubicBezTo>
                  <a:cubicBezTo>
                    <a:pt x="1159" y="2242"/>
                    <a:pt x="1172" y="2161"/>
                    <a:pt x="1200" y="2088"/>
                  </a:cubicBezTo>
                  <a:cubicBezTo>
                    <a:pt x="1250" y="1968"/>
                    <a:pt x="1325" y="1841"/>
                    <a:pt x="1260" y="1724"/>
                  </a:cubicBezTo>
                  <a:cubicBezTo>
                    <a:pt x="1190" y="1591"/>
                    <a:pt x="964" y="1510"/>
                    <a:pt x="956" y="1370"/>
                  </a:cubicBezTo>
                  <a:cubicBezTo>
                    <a:pt x="948" y="1245"/>
                    <a:pt x="1122" y="1148"/>
                    <a:pt x="1143" y="1026"/>
                  </a:cubicBezTo>
                  <a:cubicBezTo>
                    <a:pt x="1161" y="904"/>
                    <a:pt x="1029" y="797"/>
                    <a:pt x="914" y="703"/>
                  </a:cubicBezTo>
                  <a:cubicBezTo>
                    <a:pt x="677" y="508"/>
                    <a:pt x="490" y="253"/>
                    <a:pt x="573" y="0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86" name="Google Shape;986;p36"/>
            <p:cNvSpPr/>
            <p:nvPr/>
          </p:nvSpPr>
          <p:spPr>
            <a:xfrm>
              <a:off x="2435129" y="1896639"/>
              <a:ext cx="93174" cy="111005"/>
            </a:xfrm>
            <a:custGeom>
              <a:avLst/>
              <a:gdLst/>
              <a:ahLst/>
              <a:cxnLst/>
              <a:rect l="l" t="t" r="r" b="b"/>
              <a:pathLst>
                <a:path w="1891" h="2253" extrusionOk="0">
                  <a:moveTo>
                    <a:pt x="920" y="1"/>
                  </a:moveTo>
                  <a:lnTo>
                    <a:pt x="686" y="6"/>
                  </a:lnTo>
                  <a:cubicBezTo>
                    <a:pt x="540" y="141"/>
                    <a:pt x="394" y="279"/>
                    <a:pt x="248" y="415"/>
                  </a:cubicBezTo>
                  <a:cubicBezTo>
                    <a:pt x="183" y="474"/>
                    <a:pt x="118" y="537"/>
                    <a:pt x="108" y="610"/>
                  </a:cubicBezTo>
                  <a:cubicBezTo>
                    <a:pt x="92" y="719"/>
                    <a:pt x="196" y="815"/>
                    <a:pt x="264" y="912"/>
                  </a:cubicBezTo>
                  <a:cubicBezTo>
                    <a:pt x="420" y="1138"/>
                    <a:pt x="389" y="1422"/>
                    <a:pt x="186" y="1628"/>
                  </a:cubicBezTo>
                  <a:cubicBezTo>
                    <a:pt x="142" y="1672"/>
                    <a:pt x="89" y="1713"/>
                    <a:pt x="61" y="1763"/>
                  </a:cubicBezTo>
                  <a:cubicBezTo>
                    <a:pt x="27" y="1815"/>
                    <a:pt x="24" y="1875"/>
                    <a:pt x="19" y="1935"/>
                  </a:cubicBezTo>
                  <a:cubicBezTo>
                    <a:pt x="14" y="2018"/>
                    <a:pt x="6" y="2101"/>
                    <a:pt x="1" y="2187"/>
                  </a:cubicBezTo>
                  <a:cubicBezTo>
                    <a:pt x="157" y="2159"/>
                    <a:pt x="316" y="2133"/>
                    <a:pt x="477" y="2122"/>
                  </a:cubicBezTo>
                  <a:cubicBezTo>
                    <a:pt x="541" y="2118"/>
                    <a:pt x="604" y="2116"/>
                    <a:pt x="667" y="2116"/>
                  </a:cubicBezTo>
                  <a:cubicBezTo>
                    <a:pt x="1076" y="2116"/>
                    <a:pt x="1483" y="2196"/>
                    <a:pt x="1891" y="2252"/>
                  </a:cubicBezTo>
                  <a:cubicBezTo>
                    <a:pt x="1860" y="2156"/>
                    <a:pt x="1779" y="2067"/>
                    <a:pt x="1745" y="1969"/>
                  </a:cubicBezTo>
                  <a:cubicBezTo>
                    <a:pt x="1662" y="1734"/>
                    <a:pt x="1870" y="1474"/>
                    <a:pt x="1740" y="1250"/>
                  </a:cubicBezTo>
                  <a:cubicBezTo>
                    <a:pt x="1633" y="1070"/>
                    <a:pt x="1344" y="985"/>
                    <a:pt x="1162" y="836"/>
                  </a:cubicBezTo>
                  <a:cubicBezTo>
                    <a:pt x="894" y="615"/>
                    <a:pt x="899" y="292"/>
                    <a:pt x="920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87" name="Google Shape;987;p36"/>
            <p:cNvSpPr/>
            <p:nvPr/>
          </p:nvSpPr>
          <p:spPr>
            <a:xfrm>
              <a:off x="2580335" y="1898117"/>
              <a:ext cx="59570" cy="111202"/>
            </a:xfrm>
            <a:custGeom>
              <a:avLst/>
              <a:gdLst/>
              <a:ahLst/>
              <a:cxnLst/>
              <a:rect l="l" t="t" r="r" b="b"/>
              <a:pathLst>
                <a:path w="1209" h="2257" extrusionOk="0">
                  <a:moveTo>
                    <a:pt x="610" y="1"/>
                  </a:moveTo>
                  <a:cubicBezTo>
                    <a:pt x="433" y="1"/>
                    <a:pt x="299" y="155"/>
                    <a:pt x="248" y="288"/>
                  </a:cubicBezTo>
                  <a:cubicBezTo>
                    <a:pt x="1" y="926"/>
                    <a:pt x="141" y="1603"/>
                    <a:pt x="27" y="2256"/>
                  </a:cubicBezTo>
                  <a:cubicBezTo>
                    <a:pt x="344" y="2222"/>
                    <a:pt x="654" y="2160"/>
                    <a:pt x="966" y="2103"/>
                  </a:cubicBezTo>
                  <a:cubicBezTo>
                    <a:pt x="1003" y="1892"/>
                    <a:pt x="1208" y="1691"/>
                    <a:pt x="1120" y="1491"/>
                  </a:cubicBezTo>
                  <a:cubicBezTo>
                    <a:pt x="1034" y="1298"/>
                    <a:pt x="706" y="1197"/>
                    <a:pt x="633" y="1001"/>
                  </a:cubicBezTo>
                  <a:cubicBezTo>
                    <a:pt x="602" y="918"/>
                    <a:pt x="623" y="832"/>
                    <a:pt x="638" y="749"/>
                  </a:cubicBezTo>
                  <a:cubicBezTo>
                    <a:pt x="688" y="504"/>
                    <a:pt x="698" y="254"/>
                    <a:pt x="672" y="7"/>
                  </a:cubicBezTo>
                  <a:cubicBezTo>
                    <a:pt x="651" y="3"/>
                    <a:pt x="630" y="1"/>
                    <a:pt x="610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88" name="Google Shape;988;p36"/>
            <p:cNvSpPr/>
            <p:nvPr/>
          </p:nvSpPr>
          <p:spPr>
            <a:xfrm>
              <a:off x="2690359" y="1861116"/>
              <a:ext cx="85340" cy="139730"/>
            </a:xfrm>
            <a:custGeom>
              <a:avLst/>
              <a:gdLst/>
              <a:ahLst/>
              <a:cxnLst/>
              <a:rect l="l" t="t" r="r" b="b"/>
              <a:pathLst>
                <a:path w="1732" h="2836" extrusionOk="0">
                  <a:moveTo>
                    <a:pt x="509" y="1"/>
                  </a:moveTo>
                  <a:lnTo>
                    <a:pt x="509" y="1"/>
                  </a:lnTo>
                  <a:cubicBezTo>
                    <a:pt x="555" y="113"/>
                    <a:pt x="427" y="260"/>
                    <a:pt x="283" y="260"/>
                  </a:cubicBezTo>
                  <a:cubicBezTo>
                    <a:pt x="258" y="260"/>
                    <a:pt x="232" y="255"/>
                    <a:pt x="207" y="245"/>
                  </a:cubicBezTo>
                  <a:lnTo>
                    <a:pt x="207" y="245"/>
                  </a:lnTo>
                  <a:cubicBezTo>
                    <a:pt x="269" y="480"/>
                    <a:pt x="274" y="722"/>
                    <a:pt x="222" y="956"/>
                  </a:cubicBezTo>
                  <a:cubicBezTo>
                    <a:pt x="204" y="1034"/>
                    <a:pt x="181" y="1112"/>
                    <a:pt x="196" y="1190"/>
                  </a:cubicBezTo>
                  <a:cubicBezTo>
                    <a:pt x="220" y="1318"/>
                    <a:pt x="345" y="1424"/>
                    <a:pt x="436" y="1536"/>
                  </a:cubicBezTo>
                  <a:cubicBezTo>
                    <a:pt x="529" y="1648"/>
                    <a:pt x="584" y="1799"/>
                    <a:pt x="477" y="1903"/>
                  </a:cubicBezTo>
                  <a:cubicBezTo>
                    <a:pt x="407" y="1971"/>
                    <a:pt x="285" y="2002"/>
                    <a:pt x="196" y="2060"/>
                  </a:cubicBezTo>
                  <a:cubicBezTo>
                    <a:pt x="1" y="2187"/>
                    <a:pt x="14" y="2411"/>
                    <a:pt x="102" y="2588"/>
                  </a:cubicBezTo>
                  <a:cubicBezTo>
                    <a:pt x="129" y="2643"/>
                    <a:pt x="160" y="2697"/>
                    <a:pt x="194" y="2752"/>
                  </a:cubicBezTo>
                  <a:cubicBezTo>
                    <a:pt x="592" y="2768"/>
                    <a:pt x="995" y="2804"/>
                    <a:pt x="1396" y="2835"/>
                  </a:cubicBezTo>
                  <a:cubicBezTo>
                    <a:pt x="1396" y="2799"/>
                    <a:pt x="1399" y="2762"/>
                    <a:pt x="1409" y="2731"/>
                  </a:cubicBezTo>
                  <a:cubicBezTo>
                    <a:pt x="1425" y="2682"/>
                    <a:pt x="1464" y="2640"/>
                    <a:pt x="1500" y="2596"/>
                  </a:cubicBezTo>
                  <a:cubicBezTo>
                    <a:pt x="1643" y="2421"/>
                    <a:pt x="1732" y="2218"/>
                    <a:pt x="1706" y="2015"/>
                  </a:cubicBezTo>
                  <a:cubicBezTo>
                    <a:pt x="1680" y="1815"/>
                    <a:pt x="1529" y="1617"/>
                    <a:pt x="1282" y="1513"/>
                  </a:cubicBezTo>
                  <a:cubicBezTo>
                    <a:pt x="1165" y="1464"/>
                    <a:pt x="1027" y="1435"/>
                    <a:pt x="928" y="1367"/>
                  </a:cubicBezTo>
                  <a:cubicBezTo>
                    <a:pt x="782" y="1268"/>
                    <a:pt x="756" y="1112"/>
                    <a:pt x="777" y="972"/>
                  </a:cubicBezTo>
                  <a:cubicBezTo>
                    <a:pt x="798" y="828"/>
                    <a:pt x="855" y="690"/>
                    <a:pt x="844" y="547"/>
                  </a:cubicBezTo>
                  <a:cubicBezTo>
                    <a:pt x="826" y="347"/>
                    <a:pt x="673" y="165"/>
                    <a:pt x="509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89" name="Google Shape;989;p36"/>
            <p:cNvSpPr/>
            <p:nvPr/>
          </p:nvSpPr>
          <p:spPr>
            <a:xfrm>
              <a:off x="2834037" y="1867176"/>
              <a:ext cx="81743" cy="135985"/>
            </a:xfrm>
            <a:custGeom>
              <a:avLst/>
              <a:gdLst/>
              <a:ahLst/>
              <a:cxnLst/>
              <a:rect l="l" t="t" r="r" b="b"/>
              <a:pathLst>
                <a:path w="1659" h="2760" extrusionOk="0">
                  <a:moveTo>
                    <a:pt x="728" y="0"/>
                  </a:moveTo>
                  <a:cubicBezTo>
                    <a:pt x="663" y="0"/>
                    <a:pt x="601" y="41"/>
                    <a:pt x="555" y="81"/>
                  </a:cubicBezTo>
                  <a:cubicBezTo>
                    <a:pt x="287" y="312"/>
                    <a:pt x="0" y="580"/>
                    <a:pt x="50" y="880"/>
                  </a:cubicBezTo>
                  <a:cubicBezTo>
                    <a:pt x="86" y="1085"/>
                    <a:pt x="279" y="1262"/>
                    <a:pt x="347" y="1463"/>
                  </a:cubicBezTo>
                  <a:cubicBezTo>
                    <a:pt x="492" y="1892"/>
                    <a:pt x="65" y="2332"/>
                    <a:pt x="47" y="2759"/>
                  </a:cubicBezTo>
                  <a:cubicBezTo>
                    <a:pt x="440" y="2757"/>
                    <a:pt x="831" y="2746"/>
                    <a:pt x="1221" y="2733"/>
                  </a:cubicBezTo>
                  <a:cubicBezTo>
                    <a:pt x="1271" y="2350"/>
                    <a:pt x="1659" y="1963"/>
                    <a:pt x="1432" y="1614"/>
                  </a:cubicBezTo>
                  <a:cubicBezTo>
                    <a:pt x="1252" y="1341"/>
                    <a:pt x="740" y="1205"/>
                    <a:pt x="649" y="911"/>
                  </a:cubicBezTo>
                  <a:cubicBezTo>
                    <a:pt x="555" y="609"/>
                    <a:pt x="961" y="281"/>
                    <a:pt x="766" y="5"/>
                  </a:cubicBezTo>
                  <a:cubicBezTo>
                    <a:pt x="753" y="2"/>
                    <a:pt x="740" y="0"/>
                    <a:pt x="728" y="0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90" name="Google Shape;990;p36"/>
            <p:cNvSpPr/>
            <p:nvPr/>
          </p:nvSpPr>
          <p:spPr>
            <a:xfrm>
              <a:off x="2227004" y="1869196"/>
              <a:ext cx="5420" cy="19314"/>
            </a:xfrm>
            <a:custGeom>
              <a:avLst/>
              <a:gdLst/>
              <a:ahLst/>
              <a:cxnLst/>
              <a:rect l="l" t="t" r="r" b="b"/>
              <a:pathLst>
                <a:path w="110" h="392" extrusionOk="0">
                  <a:moveTo>
                    <a:pt x="110" y="1"/>
                  </a:moveTo>
                  <a:lnTo>
                    <a:pt x="110" y="1"/>
                  </a:lnTo>
                  <a:cubicBezTo>
                    <a:pt x="73" y="131"/>
                    <a:pt x="37" y="261"/>
                    <a:pt x="0" y="391"/>
                  </a:cubicBezTo>
                  <a:lnTo>
                    <a:pt x="0" y="391"/>
                  </a:lnTo>
                  <a:cubicBezTo>
                    <a:pt x="37" y="261"/>
                    <a:pt x="73" y="131"/>
                    <a:pt x="110" y="1"/>
                  </a:cubicBezTo>
                  <a:close/>
                </a:path>
              </a:pathLst>
            </a:custGeom>
            <a:solidFill>
              <a:srgbClr val="BBAD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91" name="Google Shape;991;p36"/>
            <p:cNvSpPr/>
            <p:nvPr/>
          </p:nvSpPr>
          <p:spPr>
            <a:xfrm>
              <a:off x="2227004" y="1869196"/>
              <a:ext cx="5420" cy="19314"/>
            </a:xfrm>
            <a:custGeom>
              <a:avLst/>
              <a:gdLst/>
              <a:ahLst/>
              <a:cxnLst/>
              <a:rect l="l" t="t" r="r" b="b"/>
              <a:pathLst>
                <a:path w="110" h="392" extrusionOk="0">
                  <a:moveTo>
                    <a:pt x="110" y="1"/>
                  </a:moveTo>
                  <a:lnTo>
                    <a:pt x="110" y="1"/>
                  </a:lnTo>
                  <a:cubicBezTo>
                    <a:pt x="73" y="131"/>
                    <a:pt x="37" y="261"/>
                    <a:pt x="0" y="391"/>
                  </a:cubicBezTo>
                  <a:lnTo>
                    <a:pt x="0" y="391"/>
                  </a:lnTo>
                  <a:cubicBezTo>
                    <a:pt x="37" y="261"/>
                    <a:pt x="73" y="131"/>
                    <a:pt x="110" y="1"/>
                  </a:cubicBezTo>
                  <a:close/>
                </a:path>
              </a:pathLst>
            </a:custGeom>
            <a:solidFill>
              <a:srgbClr val="B7816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92" name="Google Shape;992;p36"/>
            <p:cNvSpPr/>
            <p:nvPr/>
          </p:nvSpPr>
          <p:spPr>
            <a:xfrm>
              <a:off x="2226856" y="1869048"/>
              <a:ext cx="20300" cy="34686"/>
            </a:xfrm>
            <a:custGeom>
              <a:avLst/>
              <a:gdLst/>
              <a:ahLst/>
              <a:cxnLst/>
              <a:rect l="l" t="t" r="r" b="b"/>
              <a:pathLst>
                <a:path w="412" h="704" extrusionOk="0">
                  <a:moveTo>
                    <a:pt x="113" y="4"/>
                  </a:moveTo>
                  <a:cubicBezTo>
                    <a:pt x="136" y="24"/>
                    <a:pt x="157" y="45"/>
                    <a:pt x="178" y="69"/>
                  </a:cubicBezTo>
                  <a:cubicBezTo>
                    <a:pt x="336" y="253"/>
                    <a:pt x="383" y="475"/>
                    <a:pt x="412" y="693"/>
                  </a:cubicBezTo>
                  <a:cubicBezTo>
                    <a:pt x="362" y="701"/>
                    <a:pt x="313" y="704"/>
                    <a:pt x="266" y="704"/>
                  </a:cubicBezTo>
                  <a:cubicBezTo>
                    <a:pt x="175" y="704"/>
                    <a:pt x="87" y="691"/>
                    <a:pt x="1" y="667"/>
                  </a:cubicBezTo>
                  <a:cubicBezTo>
                    <a:pt x="34" y="576"/>
                    <a:pt x="29" y="485"/>
                    <a:pt x="3" y="394"/>
                  </a:cubicBezTo>
                  <a:cubicBezTo>
                    <a:pt x="40" y="264"/>
                    <a:pt x="76" y="134"/>
                    <a:pt x="113" y="1"/>
                  </a:cubicBezTo>
                </a:path>
              </a:pathLst>
            </a:custGeom>
            <a:solidFill>
              <a:srgbClr val="B8917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93" name="Google Shape;993;p36"/>
            <p:cNvSpPr/>
            <p:nvPr/>
          </p:nvSpPr>
          <p:spPr>
            <a:xfrm>
              <a:off x="2220697" y="1888460"/>
              <a:ext cx="108301" cy="109921"/>
            </a:xfrm>
            <a:custGeom>
              <a:avLst/>
              <a:gdLst/>
              <a:ahLst/>
              <a:cxnLst/>
              <a:rect l="l" t="t" r="r" b="b"/>
              <a:pathLst>
                <a:path w="2198" h="2231" extrusionOk="0">
                  <a:moveTo>
                    <a:pt x="128" y="0"/>
                  </a:moveTo>
                  <a:lnTo>
                    <a:pt x="128" y="0"/>
                  </a:lnTo>
                  <a:cubicBezTo>
                    <a:pt x="118" y="36"/>
                    <a:pt x="107" y="76"/>
                    <a:pt x="94" y="115"/>
                  </a:cubicBezTo>
                  <a:cubicBezTo>
                    <a:pt x="50" y="276"/>
                    <a:pt x="6" y="440"/>
                    <a:pt x="1" y="604"/>
                  </a:cubicBezTo>
                  <a:lnTo>
                    <a:pt x="1" y="625"/>
                  </a:lnTo>
                  <a:cubicBezTo>
                    <a:pt x="1" y="771"/>
                    <a:pt x="32" y="914"/>
                    <a:pt x="63" y="1059"/>
                  </a:cubicBezTo>
                  <a:cubicBezTo>
                    <a:pt x="89" y="1174"/>
                    <a:pt x="115" y="1291"/>
                    <a:pt x="139" y="1406"/>
                  </a:cubicBezTo>
                  <a:cubicBezTo>
                    <a:pt x="198" y="1682"/>
                    <a:pt x="282" y="1984"/>
                    <a:pt x="547" y="2174"/>
                  </a:cubicBezTo>
                  <a:cubicBezTo>
                    <a:pt x="303" y="1997"/>
                    <a:pt x="214" y="1728"/>
                    <a:pt x="154" y="1473"/>
                  </a:cubicBezTo>
                  <a:cubicBezTo>
                    <a:pt x="206" y="1471"/>
                    <a:pt x="258" y="1471"/>
                    <a:pt x="310" y="1471"/>
                  </a:cubicBezTo>
                  <a:cubicBezTo>
                    <a:pt x="920" y="1471"/>
                    <a:pt x="1552" y="1596"/>
                    <a:pt x="2185" y="1658"/>
                  </a:cubicBezTo>
                  <a:cubicBezTo>
                    <a:pt x="2187" y="1645"/>
                    <a:pt x="2192" y="1630"/>
                    <a:pt x="2198" y="1617"/>
                  </a:cubicBezTo>
                  <a:cubicBezTo>
                    <a:pt x="2109" y="1533"/>
                    <a:pt x="2008" y="1458"/>
                    <a:pt x="1948" y="1364"/>
                  </a:cubicBezTo>
                  <a:cubicBezTo>
                    <a:pt x="1901" y="1289"/>
                    <a:pt x="1883" y="1205"/>
                    <a:pt x="1888" y="1125"/>
                  </a:cubicBezTo>
                  <a:cubicBezTo>
                    <a:pt x="1896" y="940"/>
                    <a:pt x="1982" y="711"/>
                    <a:pt x="1768" y="604"/>
                  </a:cubicBezTo>
                  <a:cubicBezTo>
                    <a:pt x="1708" y="573"/>
                    <a:pt x="1641" y="560"/>
                    <a:pt x="1568" y="560"/>
                  </a:cubicBezTo>
                  <a:cubicBezTo>
                    <a:pt x="1453" y="560"/>
                    <a:pt x="1328" y="591"/>
                    <a:pt x="1206" y="620"/>
                  </a:cubicBezTo>
                  <a:cubicBezTo>
                    <a:pt x="1084" y="648"/>
                    <a:pt x="961" y="677"/>
                    <a:pt x="854" y="677"/>
                  </a:cubicBezTo>
                  <a:cubicBezTo>
                    <a:pt x="771" y="677"/>
                    <a:pt x="696" y="659"/>
                    <a:pt x="636" y="609"/>
                  </a:cubicBezTo>
                  <a:cubicBezTo>
                    <a:pt x="566" y="552"/>
                    <a:pt x="555" y="471"/>
                    <a:pt x="547" y="396"/>
                  </a:cubicBezTo>
                  <a:cubicBezTo>
                    <a:pt x="542" y="364"/>
                    <a:pt x="539" y="331"/>
                    <a:pt x="534" y="299"/>
                  </a:cubicBezTo>
                  <a:cubicBezTo>
                    <a:pt x="487" y="305"/>
                    <a:pt x="438" y="310"/>
                    <a:pt x="391" y="310"/>
                  </a:cubicBezTo>
                  <a:cubicBezTo>
                    <a:pt x="300" y="310"/>
                    <a:pt x="212" y="297"/>
                    <a:pt x="126" y="273"/>
                  </a:cubicBezTo>
                  <a:cubicBezTo>
                    <a:pt x="157" y="182"/>
                    <a:pt x="154" y="89"/>
                    <a:pt x="128" y="0"/>
                  </a:cubicBezTo>
                  <a:close/>
                  <a:moveTo>
                    <a:pt x="547" y="2174"/>
                  </a:moveTo>
                  <a:cubicBezTo>
                    <a:pt x="547" y="2174"/>
                    <a:pt x="550" y="2174"/>
                    <a:pt x="553" y="2176"/>
                  </a:cubicBezTo>
                  <a:cubicBezTo>
                    <a:pt x="550" y="2174"/>
                    <a:pt x="550" y="2174"/>
                    <a:pt x="547" y="2174"/>
                  </a:cubicBezTo>
                  <a:close/>
                  <a:moveTo>
                    <a:pt x="553" y="2176"/>
                  </a:moveTo>
                  <a:cubicBezTo>
                    <a:pt x="553" y="2176"/>
                    <a:pt x="553" y="2176"/>
                    <a:pt x="555" y="2179"/>
                  </a:cubicBezTo>
                  <a:cubicBezTo>
                    <a:pt x="555" y="2176"/>
                    <a:pt x="553" y="2176"/>
                    <a:pt x="553" y="2176"/>
                  </a:cubicBezTo>
                  <a:close/>
                  <a:moveTo>
                    <a:pt x="602" y="2207"/>
                  </a:moveTo>
                  <a:cubicBezTo>
                    <a:pt x="602" y="2207"/>
                    <a:pt x="602" y="2210"/>
                    <a:pt x="605" y="2210"/>
                  </a:cubicBezTo>
                  <a:cubicBezTo>
                    <a:pt x="605" y="2210"/>
                    <a:pt x="602" y="2207"/>
                    <a:pt x="602" y="2207"/>
                  </a:cubicBezTo>
                  <a:close/>
                  <a:moveTo>
                    <a:pt x="638" y="2228"/>
                  </a:moveTo>
                  <a:cubicBezTo>
                    <a:pt x="638" y="2228"/>
                    <a:pt x="638" y="2231"/>
                    <a:pt x="641" y="2231"/>
                  </a:cubicBezTo>
                  <a:lnTo>
                    <a:pt x="638" y="2228"/>
                  </a:lnTo>
                  <a:close/>
                </a:path>
              </a:pathLst>
            </a:custGeom>
            <a:solidFill>
              <a:srgbClr val="60472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94" name="Google Shape;994;p36"/>
            <p:cNvSpPr/>
            <p:nvPr/>
          </p:nvSpPr>
          <p:spPr>
            <a:xfrm>
              <a:off x="2326336" y="1968078"/>
              <a:ext cx="10495" cy="35967"/>
            </a:xfrm>
            <a:custGeom>
              <a:avLst/>
              <a:gdLst/>
              <a:ahLst/>
              <a:cxnLst/>
              <a:rect l="l" t="t" r="r" b="b"/>
              <a:pathLst>
                <a:path w="213" h="730" extrusionOk="0">
                  <a:moveTo>
                    <a:pt x="51" y="1"/>
                  </a:moveTo>
                  <a:cubicBezTo>
                    <a:pt x="48" y="14"/>
                    <a:pt x="43" y="29"/>
                    <a:pt x="38" y="42"/>
                  </a:cubicBezTo>
                  <a:cubicBezTo>
                    <a:pt x="59" y="45"/>
                    <a:pt x="80" y="47"/>
                    <a:pt x="100" y="47"/>
                  </a:cubicBezTo>
                  <a:cubicBezTo>
                    <a:pt x="93" y="40"/>
                    <a:pt x="85" y="32"/>
                    <a:pt x="77" y="24"/>
                  </a:cubicBezTo>
                  <a:cubicBezTo>
                    <a:pt x="69" y="16"/>
                    <a:pt x="61" y="8"/>
                    <a:pt x="51" y="1"/>
                  </a:cubicBezTo>
                  <a:close/>
                  <a:moveTo>
                    <a:pt x="0" y="722"/>
                  </a:moveTo>
                  <a:lnTo>
                    <a:pt x="0" y="722"/>
                  </a:lnTo>
                  <a:cubicBezTo>
                    <a:pt x="72" y="722"/>
                    <a:pt x="141" y="724"/>
                    <a:pt x="210" y="729"/>
                  </a:cubicBezTo>
                  <a:lnTo>
                    <a:pt x="212" y="729"/>
                  </a:lnTo>
                  <a:cubicBezTo>
                    <a:pt x="141" y="724"/>
                    <a:pt x="72" y="722"/>
                    <a:pt x="0" y="722"/>
                  </a:cubicBezTo>
                  <a:close/>
                </a:path>
              </a:pathLst>
            </a:custGeom>
            <a:solidFill>
              <a:srgbClr val="362B1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95" name="Google Shape;995;p36"/>
            <p:cNvSpPr/>
            <p:nvPr/>
          </p:nvSpPr>
          <p:spPr>
            <a:xfrm>
              <a:off x="3048371" y="1848947"/>
              <a:ext cx="49" cy="1823"/>
            </a:xfrm>
            <a:custGeom>
              <a:avLst/>
              <a:gdLst/>
              <a:ahLst/>
              <a:cxnLst/>
              <a:rect l="l" t="t" r="r" b="b"/>
              <a:pathLst>
                <a:path w="1" h="37" extrusionOk="0">
                  <a:moveTo>
                    <a:pt x="0" y="34"/>
                  </a:moveTo>
                  <a:lnTo>
                    <a:pt x="0" y="37"/>
                  </a:lnTo>
                  <a:lnTo>
                    <a:pt x="0" y="34"/>
                  </a:lnTo>
                  <a:close/>
                  <a:moveTo>
                    <a:pt x="0" y="32"/>
                  </a:moveTo>
                  <a:lnTo>
                    <a:pt x="0" y="34"/>
                  </a:lnTo>
                  <a:lnTo>
                    <a:pt x="0" y="32"/>
                  </a:lnTo>
                  <a:close/>
                  <a:moveTo>
                    <a:pt x="0" y="29"/>
                  </a:moveTo>
                  <a:lnTo>
                    <a:pt x="0" y="32"/>
                  </a:lnTo>
                  <a:lnTo>
                    <a:pt x="0" y="29"/>
                  </a:lnTo>
                  <a:close/>
                  <a:moveTo>
                    <a:pt x="0" y="26"/>
                  </a:moveTo>
                  <a:lnTo>
                    <a:pt x="0" y="29"/>
                  </a:lnTo>
                  <a:lnTo>
                    <a:pt x="0" y="26"/>
                  </a:lnTo>
                  <a:close/>
                  <a:moveTo>
                    <a:pt x="0" y="24"/>
                  </a:moveTo>
                  <a:lnTo>
                    <a:pt x="0" y="26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1"/>
                  </a:moveTo>
                  <a:lnTo>
                    <a:pt x="0" y="21"/>
                  </a:lnTo>
                  <a:lnTo>
                    <a:pt x="0" y="21"/>
                  </a:lnTo>
                  <a:close/>
                  <a:moveTo>
                    <a:pt x="0" y="19"/>
                  </a:moveTo>
                  <a:lnTo>
                    <a:pt x="0" y="19"/>
                  </a:lnTo>
                  <a:lnTo>
                    <a:pt x="0" y="19"/>
                  </a:lnTo>
                  <a:close/>
                  <a:moveTo>
                    <a:pt x="0" y="16"/>
                  </a:moveTo>
                  <a:lnTo>
                    <a:pt x="0" y="16"/>
                  </a:lnTo>
                  <a:lnTo>
                    <a:pt x="0" y="16"/>
                  </a:lnTo>
                  <a:close/>
                  <a:moveTo>
                    <a:pt x="0" y="13"/>
                  </a:moveTo>
                  <a:lnTo>
                    <a:pt x="0" y="13"/>
                  </a:lnTo>
                  <a:lnTo>
                    <a:pt x="0" y="13"/>
                  </a:lnTo>
                  <a:close/>
                  <a:moveTo>
                    <a:pt x="0" y="11"/>
                  </a:moveTo>
                  <a:lnTo>
                    <a:pt x="0" y="11"/>
                  </a:lnTo>
                  <a:lnTo>
                    <a:pt x="0" y="11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close/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59C8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96" name="Google Shape;996;p36"/>
            <p:cNvSpPr/>
            <p:nvPr/>
          </p:nvSpPr>
          <p:spPr>
            <a:xfrm>
              <a:off x="3008707" y="1823819"/>
              <a:ext cx="39566" cy="28872"/>
            </a:xfrm>
            <a:custGeom>
              <a:avLst/>
              <a:gdLst/>
              <a:ahLst/>
              <a:cxnLst/>
              <a:rect l="l" t="t" r="r" b="b"/>
              <a:pathLst>
                <a:path w="803" h="586" extrusionOk="0">
                  <a:moveTo>
                    <a:pt x="415" y="3"/>
                  </a:moveTo>
                  <a:cubicBezTo>
                    <a:pt x="610" y="156"/>
                    <a:pt x="779" y="315"/>
                    <a:pt x="802" y="510"/>
                  </a:cubicBezTo>
                  <a:lnTo>
                    <a:pt x="802" y="510"/>
                  </a:lnTo>
                  <a:lnTo>
                    <a:pt x="802" y="513"/>
                  </a:lnTo>
                  <a:lnTo>
                    <a:pt x="802" y="513"/>
                  </a:lnTo>
                  <a:lnTo>
                    <a:pt x="802" y="516"/>
                  </a:lnTo>
                  <a:lnTo>
                    <a:pt x="802" y="516"/>
                  </a:lnTo>
                  <a:cubicBezTo>
                    <a:pt x="802" y="518"/>
                    <a:pt x="802" y="518"/>
                    <a:pt x="802" y="521"/>
                  </a:cubicBezTo>
                  <a:lnTo>
                    <a:pt x="802" y="521"/>
                  </a:lnTo>
                  <a:lnTo>
                    <a:pt x="802" y="523"/>
                  </a:lnTo>
                  <a:lnTo>
                    <a:pt x="802" y="523"/>
                  </a:lnTo>
                  <a:lnTo>
                    <a:pt x="802" y="526"/>
                  </a:lnTo>
                  <a:lnTo>
                    <a:pt x="802" y="526"/>
                  </a:lnTo>
                  <a:lnTo>
                    <a:pt x="802" y="526"/>
                  </a:lnTo>
                  <a:lnTo>
                    <a:pt x="802" y="529"/>
                  </a:lnTo>
                  <a:lnTo>
                    <a:pt x="802" y="529"/>
                  </a:lnTo>
                  <a:lnTo>
                    <a:pt x="802" y="531"/>
                  </a:lnTo>
                  <a:lnTo>
                    <a:pt x="802" y="531"/>
                  </a:lnTo>
                  <a:lnTo>
                    <a:pt x="802" y="534"/>
                  </a:lnTo>
                  <a:lnTo>
                    <a:pt x="802" y="534"/>
                  </a:lnTo>
                  <a:lnTo>
                    <a:pt x="802" y="536"/>
                  </a:lnTo>
                  <a:lnTo>
                    <a:pt x="802" y="536"/>
                  </a:lnTo>
                  <a:lnTo>
                    <a:pt x="802" y="539"/>
                  </a:lnTo>
                  <a:lnTo>
                    <a:pt x="802" y="539"/>
                  </a:lnTo>
                  <a:lnTo>
                    <a:pt x="802" y="539"/>
                  </a:lnTo>
                  <a:lnTo>
                    <a:pt x="802" y="542"/>
                  </a:lnTo>
                  <a:lnTo>
                    <a:pt x="802" y="542"/>
                  </a:lnTo>
                  <a:lnTo>
                    <a:pt x="802" y="544"/>
                  </a:lnTo>
                  <a:lnTo>
                    <a:pt x="802" y="544"/>
                  </a:lnTo>
                  <a:lnTo>
                    <a:pt x="802" y="544"/>
                  </a:lnTo>
                  <a:cubicBezTo>
                    <a:pt x="802" y="521"/>
                    <a:pt x="800" y="500"/>
                    <a:pt x="795" y="476"/>
                  </a:cubicBezTo>
                  <a:cubicBezTo>
                    <a:pt x="680" y="430"/>
                    <a:pt x="555" y="391"/>
                    <a:pt x="438" y="391"/>
                  </a:cubicBezTo>
                  <a:cubicBezTo>
                    <a:pt x="373" y="391"/>
                    <a:pt x="310" y="404"/>
                    <a:pt x="253" y="430"/>
                  </a:cubicBezTo>
                  <a:cubicBezTo>
                    <a:pt x="165" y="469"/>
                    <a:pt x="110" y="539"/>
                    <a:pt x="29" y="586"/>
                  </a:cubicBezTo>
                  <a:cubicBezTo>
                    <a:pt x="16" y="547"/>
                    <a:pt x="6" y="505"/>
                    <a:pt x="3" y="466"/>
                  </a:cubicBezTo>
                  <a:cubicBezTo>
                    <a:pt x="1" y="336"/>
                    <a:pt x="76" y="227"/>
                    <a:pt x="193" y="135"/>
                  </a:cubicBezTo>
                  <a:cubicBezTo>
                    <a:pt x="365" y="203"/>
                    <a:pt x="542" y="260"/>
                    <a:pt x="709" y="289"/>
                  </a:cubicBezTo>
                  <a:cubicBezTo>
                    <a:pt x="636" y="185"/>
                    <a:pt x="529" y="91"/>
                    <a:pt x="412" y="0"/>
                  </a:cubicBezTo>
                  <a:lnTo>
                    <a:pt x="412" y="0"/>
                  </a:lnTo>
                </a:path>
              </a:pathLst>
            </a:custGeom>
            <a:solidFill>
              <a:srgbClr val="93755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97" name="Google Shape;997;p36"/>
            <p:cNvSpPr/>
            <p:nvPr/>
          </p:nvSpPr>
          <p:spPr>
            <a:xfrm>
              <a:off x="3018315" y="1823819"/>
              <a:ext cx="25474" cy="14288"/>
            </a:xfrm>
            <a:custGeom>
              <a:avLst/>
              <a:gdLst/>
              <a:ahLst/>
              <a:cxnLst/>
              <a:rect l="l" t="t" r="r" b="b"/>
              <a:pathLst>
                <a:path w="517" h="290" extrusionOk="0">
                  <a:moveTo>
                    <a:pt x="220" y="3"/>
                  </a:moveTo>
                  <a:cubicBezTo>
                    <a:pt x="337" y="94"/>
                    <a:pt x="443" y="188"/>
                    <a:pt x="516" y="289"/>
                  </a:cubicBezTo>
                  <a:cubicBezTo>
                    <a:pt x="347" y="260"/>
                    <a:pt x="173" y="206"/>
                    <a:pt x="1" y="135"/>
                  </a:cubicBezTo>
                  <a:cubicBezTo>
                    <a:pt x="63" y="86"/>
                    <a:pt x="139" y="42"/>
                    <a:pt x="220" y="0"/>
                  </a:cubicBezTo>
                </a:path>
              </a:pathLst>
            </a:custGeom>
            <a:solidFill>
              <a:srgbClr val="65523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98" name="Google Shape;998;p36"/>
            <p:cNvSpPr/>
            <p:nvPr/>
          </p:nvSpPr>
          <p:spPr>
            <a:xfrm>
              <a:off x="2927162" y="1843034"/>
              <a:ext cx="164570" cy="152392"/>
            </a:xfrm>
            <a:custGeom>
              <a:avLst/>
              <a:gdLst/>
              <a:ahLst/>
              <a:cxnLst/>
              <a:rect l="l" t="t" r="r" b="b"/>
              <a:pathLst>
                <a:path w="3340" h="3093" extrusionOk="0">
                  <a:moveTo>
                    <a:pt x="2096" y="1"/>
                  </a:moveTo>
                  <a:cubicBezTo>
                    <a:pt x="2031" y="1"/>
                    <a:pt x="1968" y="11"/>
                    <a:pt x="1908" y="40"/>
                  </a:cubicBezTo>
                  <a:cubicBezTo>
                    <a:pt x="1822" y="79"/>
                    <a:pt x="1768" y="149"/>
                    <a:pt x="1687" y="196"/>
                  </a:cubicBezTo>
                  <a:cubicBezTo>
                    <a:pt x="1708" y="258"/>
                    <a:pt x="1734" y="321"/>
                    <a:pt x="1749" y="386"/>
                  </a:cubicBezTo>
                  <a:cubicBezTo>
                    <a:pt x="1817" y="711"/>
                    <a:pt x="1429" y="1047"/>
                    <a:pt x="966" y="1063"/>
                  </a:cubicBezTo>
                  <a:cubicBezTo>
                    <a:pt x="818" y="1068"/>
                    <a:pt x="638" y="1055"/>
                    <a:pt x="552" y="1141"/>
                  </a:cubicBezTo>
                  <a:cubicBezTo>
                    <a:pt x="500" y="1193"/>
                    <a:pt x="508" y="1263"/>
                    <a:pt x="508" y="1328"/>
                  </a:cubicBezTo>
                  <a:cubicBezTo>
                    <a:pt x="516" y="1609"/>
                    <a:pt x="315" y="1911"/>
                    <a:pt x="0" y="2062"/>
                  </a:cubicBezTo>
                  <a:cubicBezTo>
                    <a:pt x="86" y="2062"/>
                    <a:pt x="172" y="2060"/>
                    <a:pt x="258" y="2060"/>
                  </a:cubicBezTo>
                  <a:cubicBezTo>
                    <a:pt x="924" y="2060"/>
                    <a:pt x="1591" y="2093"/>
                    <a:pt x="2252" y="2125"/>
                  </a:cubicBezTo>
                  <a:cubicBezTo>
                    <a:pt x="2502" y="2138"/>
                    <a:pt x="2749" y="2151"/>
                    <a:pt x="2996" y="2161"/>
                  </a:cubicBezTo>
                  <a:cubicBezTo>
                    <a:pt x="2992" y="2168"/>
                    <a:pt x="2989" y="2174"/>
                    <a:pt x="2986" y="2180"/>
                  </a:cubicBezTo>
                  <a:lnTo>
                    <a:pt x="2986" y="2180"/>
                  </a:lnTo>
                  <a:cubicBezTo>
                    <a:pt x="3059" y="2065"/>
                    <a:pt x="3119" y="1929"/>
                    <a:pt x="3119" y="1807"/>
                  </a:cubicBezTo>
                  <a:cubicBezTo>
                    <a:pt x="3119" y="1698"/>
                    <a:pt x="3067" y="1599"/>
                    <a:pt x="2931" y="1542"/>
                  </a:cubicBezTo>
                  <a:cubicBezTo>
                    <a:pt x="3171" y="1518"/>
                    <a:pt x="3340" y="1344"/>
                    <a:pt x="3340" y="1172"/>
                  </a:cubicBezTo>
                  <a:cubicBezTo>
                    <a:pt x="3340" y="1151"/>
                    <a:pt x="3340" y="1133"/>
                    <a:pt x="3335" y="1115"/>
                  </a:cubicBezTo>
                  <a:cubicBezTo>
                    <a:pt x="3290" y="925"/>
                    <a:pt x="3072" y="774"/>
                    <a:pt x="2822" y="703"/>
                  </a:cubicBezTo>
                  <a:cubicBezTo>
                    <a:pt x="2718" y="677"/>
                    <a:pt x="2606" y="657"/>
                    <a:pt x="2530" y="602"/>
                  </a:cubicBezTo>
                  <a:cubicBezTo>
                    <a:pt x="2460" y="547"/>
                    <a:pt x="2442" y="477"/>
                    <a:pt x="2442" y="401"/>
                  </a:cubicBezTo>
                  <a:cubicBezTo>
                    <a:pt x="2442" y="326"/>
                    <a:pt x="2460" y="245"/>
                    <a:pt x="2460" y="170"/>
                  </a:cubicBezTo>
                  <a:lnTo>
                    <a:pt x="2460" y="159"/>
                  </a:lnTo>
                  <a:lnTo>
                    <a:pt x="2460" y="157"/>
                  </a:lnTo>
                  <a:cubicBezTo>
                    <a:pt x="2460" y="133"/>
                    <a:pt x="2455" y="110"/>
                    <a:pt x="2452" y="86"/>
                  </a:cubicBezTo>
                  <a:cubicBezTo>
                    <a:pt x="2338" y="40"/>
                    <a:pt x="2213" y="3"/>
                    <a:pt x="2096" y="3"/>
                  </a:cubicBezTo>
                  <a:lnTo>
                    <a:pt x="2096" y="1"/>
                  </a:lnTo>
                  <a:close/>
                  <a:moveTo>
                    <a:pt x="2986" y="2180"/>
                  </a:moveTo>
                  <a:lnTo>
                    <a:pt x="2986" y="2180"/>
                  </a:lnTo>
                  <a:cubicBezTo>
                    <a:pt x="2982" y="2185"/>
                    <a:pt x="2979" y="2190"/>
                    <a:pt x="2975" y="2195"/>
                  </a:cubicBezTo>
                  <a:cubicBezTo>
                    <a:pt x="2979" y="2190"/>
                    <a:pt x="2982" y="2185"/>
                    <a:pt x="2986" y="2180"/>
                  </a:cubicBezTo>
                  <a:close/>
                  <a:moveTo>
                    <a:pt x="2975" y="2196"/>
                  </a:moveTo>
                  <a:lnTo>
                    <a:pt x="2975" y="2196"/>
                  </a:lnTo>
                  <a:cubicBezTo>
                    <a:pt x="2780" y="2495"/>
                    <a:pt x="2585" y="2794"/>
                    <a:pt x="2392" y="3093"/>
                  </a:cubicBezTo>
                  <a:cubicBezTo>
                    <a:pt x="2587" y="2794"/>
                    <a:pt x="2780" y="2495"/>
                    <a:pt x="2975" y="2196"/>
                  </a:cubicBezTo>
                  <a:close/>
                </a:path>
              </a:pathLst>
            </a:custGeom>
            <a:solidFill>
              <a:srgbClr val="4D412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99" name="Google Shape;999;p36"/>
            <p:cNvSpPr/>
            <p:nvPr/>
          </p:nvSpPr>
          <p:spPr>
            <a:xfrm>
              <a:off x="2231635" y="1620832"/>
              <a:ext cx="191276" cy="195700"/>
            </a:xfrm>
            <a:custGeom>
              <a:avLst/>
              <a:gdLst/>
              <a:ahLst/>
              <a:cxnLst/>
              <a:rect l="l" t="t" r="r" b="b"/>
              <a:pathLst>
                <a:path w="3882" h="3972" extrusionOk="0">
                  <a:moveTo>
                    <a:pt x="402" y="1"/>
                  </a:moveTo>
                  <a:cubicBezTo>
                    <a:pt x="185" y="1"/>
                    <a:pt x="0" y="159"/>
                    <a:pt x="5" y="314"/>
                  </a:cubicBezTo>
                  <a:cubicBezTo>
                    <a:pt x="10" y="481"/>
                    <a:pt x="177" y="627"/>
                    <a:pt x="377" y="710"/>
                  </a:cubicBezTo>
                  <a:cubicBezTo>
                    <a:pt x="578" y="793"/>
                    <a:pt x="815" y="827"/>
                    <a:pt x="1044" y="859"/>
                  </a:cubicBezTo>
                  <a:cubicBezTo>
                    <a:pt x="1218" y="882"/>
                    <a:pt x="1393" y="905"/>
                    <a:pt x="1570" y="929"/>
                  </a:cubicBezTo>
                  <a:cubicBezTo>
                    <a:pt x="1715" y="950"/>
                    <a:pt x="1879" y="976"/>
                    <a:pt x="1957" y="1067"/>
                  </a:cubicBezTo>
                  <a:cubicBezTo>
                    <a:pt x="1994" y="1111"/>
                    <a:pt x="2004" y="1163"/>
                    <a:pt x="2025" y="1210"/>
                  </a:cubicBezTo>
                  <a:cubicBezTo>
                    <a:pt x="2114" y="1407"/>
                    <a:pt x="2395" y="1552"/>
                    <a:pt x="2687" y="1552"/>
                  </a:cubicBezTo>
                  <a:cubicBezTo>
                    <a:pt x="2704" y="1552"/>
                    <a:pt x="2721" y="1552"/>
                    <a:pt x="2738" y="1551"/>
                  </a:cubicBezTo>
                  <a:lnTo>
                    <a:pt x="2738" y="1551"/>
                  </a:lnTo>
                  <a:cubicBezTo>
                    <a:pt x="2704" y="1678"/>
                    <a:pt x="2673" y="1809"/>
                    <a:pt x="2642" y="1936"/>
                  </a:cubicBezTo>
                  <a:cubicBezTo>
                    <a:pt x="2611" y="2066"/>
                    <a:pt x="2577" y="2196"/>
                    <a:pt x="2556" y="2329"/>
                  </a:cubicBezTo>
                  <a:cubicBezTo>
                    <a:pt x="2462" y="2881"/>
                    <a:pt x="2551" y="3449"/>
                    <a:pt x="2814" y="3972"/>
                  </a:cubicBezTo>
                  <a:cubicBezTo>
                    <a:pt x="2913" y="3365"/>
                    <a:pt x="3061" y="2764"/>
                    <a:pt x="3262" y="2168"/>
                  </a:cubicBezTo>
                  <a:cubicBezTo>
                    <a:pt x="3282" y="2103"/>
                    <a:pt x="3308" y="2035"/>
                    <a:pt x="3373" y="1986"/>
                  </a:cubicBezTo>
                  <a:cubicBezTo>
                    <a:pt x="3446" y="1936"/>
                    <a:pt x="3550" y="1918"/>
                    <a:pt x="3636" y="1879"/>
                  </a:cubicBezTo>
                  <a:cubicBezTo>
                    <a:pt x="3881" y="1762"/>
                    <a:pt x="3858" y="1486"/>
                    <a:pt x="3686" y="1314"/>
                  </a:cubicBezTo>
                  <a:cubicBezTo>
                    <a:pt x="3514" y="1142"/>
                    <a:pt x="3243" y="1036"/>
                    <a:pt x="3022" y="895"/>
                  </a:cubicBezTo>
                  <a:cubicBezTo>
                    <a:pt x="2978" y="866"/>
                    <a:pt x="2931" y="832"/>
                    <a:pt x="2915" y="791"/>
                  </a:cubicBezTo>
                  <a:cubicBezTo>
                    <a:pt x="2897" y="741"/>
                    <a:pt x="2923" y="689"/>
                    <a:pt x="2931" y="637"/>
                  </a:cubicBezTo>
                  <a:cubicBezTo>
                    <a:pt x="2954" y="442"/>
                    <a:pt x="2684" y="288"/>
                    <a:pt x="2413" y="252"/>
                  </a:cubicBezTo>
                  <a:cubicBezTo>
                    <a:pt x="2334" y="241"/>
                    <a:pt x="2254" y="238"/>
                    <a:pt x="2174" y="238"/>
                  </a:cubicBezTo>
                  <a:cubicBezTo>
                    <a:pt x="1980" y="238"/>
                    <a:pt x="1784" y="260"/>
                    <a:pt x="1590" y="260"/>
                  </a:cubicBezTo>
                  <a:cubicBezTo>
                    <a:pt x="1299" y="257"/>
                    <a:pt x="1007" y="203"/>
                    <a:pt x="752" y="101"/>
                  </a:cubicBezTo>
                  <a:lnTo>
                    <a:pt x="752" y="98"/>
                  </a:lnTo>
                  <a:cubicBezTo>
                    <a:pt x="651" y="59"/>
                    <a:pt x="552" y="10"/>
                    <a:pt x="437" y="2"/>
                  </a:cubicBezTo>
                  <a:cubicBezTo>
                    <a:pt x="426" y="1"/>
                    <a:pt x="414" y="1"/>
                    <a:pt x="402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00" name="Google Shape;1000;p36"/>
            <p:cNvSpPr/>
            <p:nvPr/>
          </p:nvSpPr>
          <p:spPr>
            <a:xfrm>
              <a:off x="2548012" y="1713901"/>
              <a:ext cx="66764" cy="100609"/>
            </a:xfrm>
            <a:custGeom>
              <a:avLst/>
              <a:gdLst/>
              <a:ahLst/>
              <a:cxnLst/>
              <a:rect l="l" t="t" r="r" b="b"/>
              <a:pathLst>
                <a:path w="1355" h="2042" extrusionOk="0">
                  <a:moveTo>
                    <a:pt x="1" y="0"/>
                  </a:moveTo>
                  <a:lnTo>
                    <a:pt x="1" y="0"/>
                  </a:lnTo>
                  <a:cubicBezTo>
                    <a:pt x="618" y="578"/>
                    <a:pt x="662" y="1429"/>
                    <a:pt x="110" y="2041"/>
                  </a:cubicBezTo>
                  <a:cubicBezTo>
                    <a:pt x="620" y="1992"/>
                    <a:pt x="1063" y="1690"/>
                    <a:pt x="1143" y="1330"/>
                  </a:cubicBezTo>
                  <a:cubicBezTo>
                    <a:pt x="1195" y="1104"/>
                    <a:pt x="1123" y="859"/>
                    <a:pt x="1263" y="654"/>
                  </a:cubicBezTo>
                  <a:cubicBezTo>
                    <a:pt x="1297" y="602"/>
                    <a:pt x="1346" y="552"/>
                    <a:pt x="1349" y="495"/>
                  </a:cubicBezTo>
                  <a:cubicBezTo>
                    <a:pt x="1354" y="383"/>
                    <a:pt x="1188" y="307"/>
                    <a:pt x="1044" y="258"/>
                  </a:cubicBezTo>
                  <a:cubicBezTo>
                    <a:pt x="711" y="143"/>
                    <a:pt x="370" y="24"/>
                    <a:pt x="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01" name="Google Shape;1001;p36"/>
            <p:cNvSpPr/>
            <p:nvPr/>
          </p:nvSpPr>
          <p:spPr>
            <a:xfrm>
              <a:off x="2710118" y="1614378"/>
              <a:ext cx="171271" cy="212403"/>
            </a:xfrm>
            <a:custGeom>
              <a:avLst/>
              <a:gdLst/>
              <a:ahLst/>
              <a:cxnLst/>
              <a:rect l="l" t="t" r="r" b="b"/>
              <a:pathLst>
                <a:path w="3476" h="4311" extrusionOk="0">
                  <a:moveTo>
                    <a:pt x="771" y="0"/>
                  </a:moveTo>
                  <a:lnTo>
                    <a:pt x="771" y="0"/>
                  </a:lnTo>
                  <a:cubicBezTo>
                    <a:pt x="795" y="167"/>
                    <a:pt x="698" y="341"/>
                    <a:pt x="516" y="448"/>
                  </a:cubicBezTo>
                  <a:cubicBezTo>
                    <a:pt x="423" y="300"/>
                    <a:pt x="225" y="188"/>
                    <a:pt x="1" y="154"/>
                  </a:cubicBezTo>
                  <a:lnTo>
                    <a:pt x="1" y="154"/>
                  </a:lnTo>
                  <a:cubicBezTo>
                    <a:pt x="53" y="1018"/>
                    <a:pt x="102" y="1880"/>
                    <a:pt x="154" y="2744"/>
                  </a:cubicBezTo>
                  <a:cubicBezTo>
                    <a:pt x="162" y="2890"/>
                    <a:pt x="178" y="3049"/>
                    <a:pt x="311" y="3160"/>
                  </a:cubicBezTo>
                  <a:cubicBezTo>
                    <a:pt x="267" y="3041"/>
                    <a:pt x="447" y="2947"/>
                    <a:pt x="620" y="2947"/>
                  </a:cubicBezTo>
                  <a:cubicBezTo>
                    <a:pt x="674" y="2947"/>
                    <a:pt x="726" y="2956"/>
                    <a:pt x="771" y="2976"/>
                  </a:cubicBezTo>
                  <a:cubicBezTo>
                    <a:pt x="967" y="3056"/>
                    <a:pt x="1032" y="3233"/>
                    <a:pt x="1050" y="3392"/>
                  </a:cubicBezTo>
                  <a:cubicBezTo>
                    <a:pt x="1089" y="3725"/>
                    <a:pt x="1058" y="4131"/>
                    <a:pt x="1456" y="4311"/>
                  </a:cubicBezTo>
                  <a:cubicBezTo>
                    <a:pt x="1435" y="4181"/>
                    <a:pt x="1573" y="4066"/>
                    <a:pt x="1727" y="3993"/>
                  </a:cubicBezTo>
                  <a:cubicBezTo>
                    <a:pt x="1878" y="3921"/>
                    <a:pt x="2052" y="3868"/>
                    <a:pt x="2172" y="3772"/>
                  </a:cubicBezTo>
                  <a:cubicBezTo>
                    <a:pt x="2265" y="3694"/>
                    <a:pt x="2318" y="3595"/>
                    <a:pt x="2354" y="3499"/>
                  </a:cubicBezTo>
                  <a:cubicBezTo>
                    <a:pt x="2435" y="3285"/>
                    <a:pt x="2469" y="3064"/>
                    <a:pt x="2448" y="2845"/>
                  </a:cubicBezTo>
                  <a:lnTo>
                    <a:pt x="2448" y="2845"/>
                  </a:lnTo>
                  <a:cubicBezTo>
                    <a:pt x="2690" y="3166"/>
                    <a:pt x="2955" y="3478"/>
                    <a:pt x="3247" y="3777"/>
                  </a:cubicBezTo>
                  <a:cubicBezTo>
                    <a:pt x="3292" y="3822"/>
                    <a:pt x="3353" y="3874"/>
                    <a:pt x="3429" y="3874"/>
                  </a:cubicBezTo>
                  <a:cubicBezTo>
                    <a:pt x="3432" y="3874"/>
                    <a:pt x="3436" y="3874"/>
                    <a:pt x="3439" y="3874"/>
                  </a:cubicBezTo>
                  <a:cubicBezTo>
                    <a:pt x="3476" y="3624"/>
                    <a:pt x="3429" y="3366"/>
                    <a:pt x="3309" y="3129"/>
                  </a:cubicBezTo>
                  <a:cubicBezTo>
                    <a:pt x="3249" y="3009"/>
                    <a:pt x="3166" y="2890"/>
                    <a:pt x="3148" y="2762"/>
                  </a:cubicBezTo>
                  <a:cubicBezTo>
                    <a:pt x="3122" y="2567"/>
                    <a:pt x="3242" y="2377"/>
                    <a:pt x="3234" y="2182"/>
                  </a:cubicBezTo>
                  <a:cubicBezTo>
                    <a:pt x="3229" y="2014"/>
                    <a:pt x="3043" y="1825"/>
                    <a:pt x="2827" y="1825"/>
                  </a:cubicBezTo>
                  <a:cubicBezTo>
                    <a:pt x="2795" y="1825"/>
                    <a:pt x="2762" y="1829"/>
                    <a:pt x="2729" y="1838"/>
                  </a:cubicBezTo>
                  <a:cubicBezTo>
                    <a:pt x="2682" y="1919"/>
                    <a:pt x="2588" y="1986"/>
                    <a:pt x="2474" y="2023"/>
                  </a:cubicBezTo>
                  <a:cubicBezTo>
                    <a:pt x="2346" y="1721"/>
                    <a:pt x="2219" y="1419"/>
                    <a:pt x="2091" y="1117"/>
                  </a:cubicBezTo>
                  <a:cubicBezTo>
                    <a:pt x="2000" y="909"/>
                    <a:pt x="1906" y="693"/>
                    <a:pt x="1703" y="529"/>
                  </a:cubicBezTo>
                  <a:cubicBezTo>
                    <a:pt x="1440" y="318"/>
                    <a:pt x="1026" y="219"/>
                    <a:pt x="77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02" name="Google Shape;1002;p36"/>
            <p:cNvSpPr/>
            <p:nvPr/>
          </p:nvSpPr>
          <p:spPr>
            <a:xfrm>
              <a:off x="2736922" y="1329407"/>
              <a:ext cx="307510" cy="472795"/>
            </a:xfrm>
            <a:custGeom>
              <a:avLst/>
              <a:gdLst/>
              <a:ahLst/>
              <a:cxnLst/>
              <a:rect l="l" t="t" r="r" b="b"/>
              <a:pathLst>
                <a:path w="6241" h="9596" extrusionOk="0">
                  <a:moveTo>
                    <a:pt x="1" y="0"/>
                  </a:moveTo>
                  <a:cubicBezTo>
                    <a:pt x="82" y="133"/>
                    <a:pt x="183" y="263"/>
                    <a:pt x="272" y="386"/>
                  </a:cubicBezTo>
                  <a:cubicBezTo>
                    <a:pt x="1094" y="1539"/>
                    <a:pt x="665" y="2929"/>
                    <a:pt x="1032" y="4194"/>
                  </a:cubicBezTo>
                  <a:cubicBezTo>
                    <a:pt x="1188" y="4733"/>
                    <a:pt x="1602" y="5318"/>
                    <a:pt x="2362" y="5436"/>
                  </a:cubicBezTo>
                  <a:cubicBezTo>
                    <a:pt x="2515" y="5459"/>
                    <a:pt x="2672" y="5462"/>
                    <a:pt x="2820" y="5498"/>
                  </a:cubicBezTo>
                  <a:cubicBezTo>
                    <a:pt x="3333" y="5620"/>
                    <a:pt x="3502" y="6078"/>
                    <a:pt x="3489" y="6461"/>
                  </a:cubicBezTo>
                  <a:cubicBezTo>
                    <a:pt x="3479" y="6846"/>
                    <a:pt x="3374" y="7258"/>
                    <a:pt x="3640" y="7593"/>
                  </a:cubicBezTo>
                  <a:cubicBezTo>
                    <a:pt x="3892" y="7916"/>
                    <a:pt x="4460" y="8127"/>
                    <a:pt x="4496" y="8494"/>
                  </a:cubicBezTo>
                  <a:cubicBezTo>
                    <a:pt x="4509" y="8627"/>
                    <a:pt x="4449" y="8760"/>
                    <a:pt x="4483" y="8887"/>
                  </a:cubicBezTo>
                  <a:cubicBezTo>
                    <a:pt x="4512" y="9007"/>
                    <a:pt x="4621" y="9108"/>
                    <a:pt x="4736" y="9200"/>
                  </a:cubicBezTo>
                  <a:cubicBezTo>
                    <a:pt x="4934" y="9353"/>
                    <a:pt x="5160" y="9486"/>
                    <a:pt x="5410" y="9595"/>
                  </a:cubicBezTo>
                  <a:cubicBezTo>
                    <a:pt x="5160" y="9301"/>
                    <a:pt x="5134" y="8942"/>
                    <a:pt x="5121" y="8598"/>
                  </a:cubicBezTo>
                  <a:cubicBezTo>
                    <a:pt x="5111" y="8361"/>
                    <a:pt x="5103" y="8119"/>
                    <a:pt x="5204" y="7890"/>
                  </a:cubicBezTo>
                  <a:cubicBezTo>
                    <a:pt x="5308" y="7656"/>
                    <a:pt x="5525" y="7456"/>
                    <a:pt x="5678" y="7234"/>
                  </a:cubicBezTo>
                  <a:cubicBezTo>
                    <a:pt x="6240" y="6433"/>
                    <a:pt x="5884" y="5363"/>
                    <a:pt x="4874" y="4824"/>
                  </a:cubicBezTo>
                  <a:cubicBezTo>
                    <a:pt x="4468" y="4608"/>
                    <a:pt x="3963" y="4462"/>
                    <a:pt x="3687" y="4163"/>
                  </a:cubicBezTo>
                  <a:cubicBezTo>
                    <a:pt x="3499" y="3957"/>
                    <a:pt x="3442" y="3707"/>
                    <a:pt x="3270" y="3496"/>
                  </a:cubicBezTo>
                  <a:cubicBezTo>
                    <a:pt x="3136" y="3330"/>
                    <a:pt x="2877" y="3190"/>
                    <a:pt x="2626" y="3190"/>
                  </a:cubicBezTo>
                  <a:cubicBezTo>
                    <a:pt x="2555" y="3190"/>
                    <a:pt x="2485" y="3201"/>
                    <a:pt x="2419" y="3226"/>
                  </a:cubicBezTo>
                  <a:cubicBezTo>
                    <a:pt x="2284" y="2739"/>
                    <a:pt x="2955" y="2262"/>
                    <a:pt x="2784" y="1781"/>
                  </a:cubicBezTo>
                  <a:cubicBezTo>
                    <a:pt x="2669" y="1463"/>
                    <a:pt x="2234" y="1271"/>
                    <a:pt x="1885" y="1055"/>
                  </a:cubicBezTo>
                  <a:cubicBezTo>
                    <a:pt x="1537" y="839"/>
                    <a:pt x="1237" y="479"/>
                    <a:pt x="1477" y="198"/>
                  </a:cubicBezTo>
                  <a:cubicBezTo>
                    <a:pt x="977" y="170"/>
                    <a:pt x="456" y="133"/>
                    <a:pt x="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03" name="Google Shape;1003;p36"/>
            <p:cNvSpPr/>
            <p:nvPr/>
          </p:nvSpPr>
          <p:spPr>
            <a:xfrm>
              <a:off x="2639855" y="1339557"/>
              <a:ext cx="53658" cy="115587"/>
            </a:xfrm>
            <a:custGeom>
              <a:avLst/>
              <a:gdLst/>
              <a:ahLst/>
              <a:cxnLst/>
              <a:rect l="l" t="t" r="r" b="b"/>
              <a:pathLst>
                <a:path w="1089" h="2346" extrusionOk="0">
                  <a:moveTo>
                    <a:pt x="412" y="0"/>
                  </a:moveTo>
                  <a:cubicBezTo>
                    <a:pt x="206" y="31"/>
                    <a:pt x="99" y="195"/>
                    <a:pt x="76" y="344"/>
                  </a:cubicBezTo>
                  <a:cubicBezTo>
                    <a:pt x="0" y="825"/>
                    <a:pt x="485" y="1263"/>
                    <a:pt x="578" y="1744"/>
                  </a:cubicBezTo>
                  <a:cubicBezTo>
                    <a:pt x="602" y="1864"/>
                    <a:pt x="602" y="1989"/>
                    <a:pt x="654" y="2103"/>
                  </a:cubicBezTo>
                  <a:cubicBezTo>
                    <a:pt x="706" y="2218"/>
                    <a:pt x="831" y="2327"/>
                    <a:pt x="1000" y="2345"/>
                  </a:cubicBezTo>
                  <a:cubicBezTo>
                    <a:pt x="885" y="1830"/>
                    <a:pt x="896" y="1304"/>
                    <a:pt x="1029" y="791"/>
                  </a:cubicBezTo>
                  <a:cubicBezTo>
                    <a:pt x="1057" y="685"/>
                    <a:pt x="1088" y="575"/>
                    <a:pt x="1075" y="466"/>
                  </a:cubicBezTo>
                  <a:cubicBezTo>
                    <a:pt x="1042" y="229"/>
                    <a:pt x="747" y="21"/>
                    <a:pt x="412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04" name="Google Shape;1004;p36"/>
            <p:cNvSpPr/>
            <p:nvPr/>
          </p:nvSpPr>
          <p:spPr>
            <a:xfrm>
              <a:off x="2495833" y="1351332"/>
              <a:ext cx="180732" cy="356074"/>
            </a:xfrm>
            <a:custGeom>
              <a:avLst/>
              <a:gdLst/>
              <a:ahLst/>
              <a:cxnLst/>
              <a:rect l="l" t="t" r="r" b="b"/>
              <a:pathLst>
                <a:path w="3668" h="7227" extrusionOk="0">
                  <a:moveTo>
                    <a:pt x="2543" y="1"/>
                  </a:moveTo>
                  <a:cubicBezTo>
                    <a:pt x="2429" y="50"/>
                    <a:pt x="2239" y="414"/>
                    <a:pt x="2124" y="464"/>
                  </a:cubicBezTo>
                  <a:cubicBezTo>
                    <a:pt x="2392" y="1167"/>
                    <a:pt x="2442" y="1914"/>
                    <a:pt x="2267" y="2635"/>
                  </a:cubicBezTo>
                  <a:cubicBezTo>
                    <a:pt x="1999" y="2361"/>
                    <a:pt x="1731" y="2093"/>
                    <a:pt x="1463" y="1820"/>
                  </a:cubicBezTo>
                  <a:cubicBezTo>
                    <a:pt x="1229" y="2372"/>
                    <a:pt x="1159" y="2958"/>
                    <a:pt x="1263" y="3528"/>
                  </a:cubicBezTo>
                  <a:cubicBezTo>
                    <a:pt x="992" y="3522"/>
                    <a:pt x="864" y="3296"/>
                    <a:pt x="778" y="3114"/>
                  </a:cubicBezTo>
                  <a:cubicBezTo>
                    <a:pt x="702" y="2958"/>
                    <a:pt x="524" y="2780"/>
                    <a:pt x="314" y="2780"/>
                  </a:cubicBezTo>
                  <a:cubicBezTo>
                    <a:pt x="281" y="2780"/>
                    <a:pt x="248" y="2784"/>
                    <a:pt x="214" y="2794"/>
                  </a:cubicBezTo>
                  <a:cubicBezTo>
                    <a:pt x="961" y="4199"/>
                    <a:pt x="0" y="5878"/>
                    <a:pt x="929" y="7227"/>
                  </a:cubicBezTo>
                  <a:cubicBezTo>
                    <a:pt x="1554" y="6690"/>
                    <a:pt x="1919" y="6006"/>
                    <a:pt x="1945" y="5311"/>
                  </a:cubicBezTo>
                  <a:cubicBezTo>
                    <a:pt x="1955" y="5014"/>
                    <a:pt x="1911" y="4702"/>
                    <a:pt x="2096" y="4433"/>
                  </a:cubicBezTo>
                  <a:cubicBezTo>
                    <a:pt x="2121" y="4424"/>
                    <a:pt x="2146" y="4420"/>
                    <a:pt x="2170" y="4420"/>
                  </a:cubicBezTo>
                  <a:cubicBezTo>
                    <a:pt x="2372" y="4420"/>
                    <a:pt x="2513" y="4715"/>
                    <a:pt x="2756" y="4715"/>
                  </a:cubicBezTo>
                  <a:cubicBezTo>
                    <a:pt x="2760" y="4715"/>
                    <a:pt x="2763" y="4715"/>
                    <a:pt x="2767" y="4715"/>
                  </a:cubicBezTo>
                  <a:cubicBezTo>
                    <a:pt x="2879" y="4709"/>
                    <a:pt x="2962" y="4642"/>
                    <a:pt x="3028" y="4579"/>
                  </a:cubicBezTo>
                  <a:cubicBezTo>
                    <a:pt x="3171" y="4447"/>
                    <a:pt x="3311" y="4316"/>
                    <a:pt x="3452" y="4184"/>
                  </a:cubicBezTo>
                  <a:cubicBezTo>
                    <a:pt x="3527" y="4113"/>
                    <a:pt x="3605" y="4040"/>
                    <a:pt x="3631" y="3957"/>
                  </a:cubicBezTo>
                  <a:cubicBezTo>
                    <a:pt x="3668" y="3845"/>
                    <a:pt x="3613" y="3731"/>
                    <a:pt x="3564" y="3624"/>
                  </a:cubicBezTo>
                  <a:cubicBezTo>
                    <a:pt x="3054" y="2549"/>
                    <a:pt x="2588" y="1177"/>
                    <a:pt x="2543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05" name="Google Shape;1005;p36"/>
            <p:cNvSpPr/>
            <p:nvPr/>
          </p:nvSpPr>
          <p:spPr>
            <a:xfrm>
              <a:off x="2773235" y="1480465"/>
              <a:ext cx="268732" cy="160226"/>
            </a:xfrm>
            <a:custGeom>
              <a:avLst/>
              <a:gdLst/>
              <a:ahLst/>
              <a:cxnLst/>
              <a:rect l="l" t="t" r="r" b="b"/>
              <a:pathLst>
                <a:path w="5454" h="3252" extrusionOk="0">
                  <a:moveTo>
                    <a:pt x="2896" y="1"/>
                  </a:moveTo>
                  <a:cubicBezTo>
                    <a:pt x="2852" y="1"/>
                    <a:pt x="2808" y="4"/>
                    <a:pt x="2768" y="9"/>
                  </a:cubicBezTo>
                  <a:cubicBezTo>
                    <a:pt x="2369" y="48"/>
                    <a:pt x="1971" y="89"/>
                    <a:pt x="1575" y="131"/>
                  </a:cubicBezTo>
                  <a:cubicBezTo>
                    <a:pt x="1232" y="165"/>
                    <a:pt x="800" y="264"/>
                    <a:pt x="779" y="508"/>
                  </a:cubicBezTo>
                  <a:cubicBezTo>
                    <a:pt x="774" y="571"/>
                    <a:pt x="794" y="644"/>
                    <a:pt x="735" y="688"/>
                  </a:cubicBezTo>
                  <a:cubicBezTo>
                    <a:pt x="696" y="717"/>
                    <a:pt x="637" y="723"/>
                    <a:pt x="579" y="723"/>
                  </a:cubicBezTo>
                  <a:cubicBezTo>
                    <a:pt x="560" y="723"/>
                    <a:pt x="540" y="722"/>
                    <a:pt x="521" y="722"/>
                  </a:cubicBezTo>
                  <a:cubicBezTo>
                    <a:pt x="511" y="722"/>
                    <a:pt x="501" y="722"/>
                    <a:pt x="490" y="722"/>
                  </a:cubicBezTo>
                  <a:cubicBezTo>
                    <a:pt x="370" y="722"/>
                    <a:pt x="247" y="736"/>
                    <a:pt x="152" y="784"/>
                  </a:cubicBezTo>
                  <a:lnTo>
                    <a:pt x="149" y="787"/>
                  </a:lnTo>
                  <a:cubicBezTo>
                    <a:pt x="1" y="865"/>
                    <a:pt x="68" y="1039"/>
                    <a:pt x="250" y="1060"/>
                  </a:cubicBezTo>
                  <a:cubicBezTo>
                    <a:pt x="315" y="1069"/>
                    <a:pt x="379" y="1073"/>
                    <a:pt x="443" y="1073"/>
                  </a:cubicBezTo>
                  <a:cubicBezTo>
                    <a:pt x="496" y="1073"/>
                    <a:pt x="548" y="1070"/>
                    <a:pt x="599" y="1065"/>
                  </a:cubicBezTo>
                  <a:cubicBezTo>
                    <a:pt x="616" y="1178"/>
                    <a:pt x="774" y="1267"/>
                    <a:pt x="931" y="1267"/>
                  </a:cubicBezTo>
                  <a:cubicBezTo>
                    <a:pt x="966" y="1267"/>
                    <a:pt x="1001" y="1262"/>
                    <a:pt x="1034" y="1253"/>
                  </a:cubicBezTo>
                  <a:cubicBezTo>
                    <a:pt x="1128" y="1227"/>
                    <a:pt x="1201" y="1172"/>
                    <a:pt x="1289" y="1138"/>
                  </a:cubicBezTo>
                  <a:cubicBezTo>
                    <a:pt x="1328" y="1124"/>
                    <a:pt x="1376" y="1115"/>
                    <a:pt x="1420" y="1115"/>
                  </a:cubicBezTo>
                  <a:cubicBezTo>
                    <a:pt x="1479" y="1115"/>
                    <a:pt x="1533" y="1130"/>
                    <a:pt x="1560" y="1167"/>
                  </a:cubicBezTo>
                  <a:lnTo>
                    <a:pt x="1560" y="1170"/>
                  </a:lnTo>
                  <a:cubicBezTo>
                    <a:pt x="1531" y="1358"/>
                    <a:pt x="1739" y="1524"/>
                    <a:pt x="1999" y="1524"/>
                  </a:cubicBezTo>
                  <a:cubicBezTo>
                    <a:pt x="2019" y="1524"/>
                    <a:pt x="2039" y="1523"/>
                    <a:pt x="2060" y="1521"/>
                  </a:cubicBezTo>
                  <a:cubicBezTo>
                    <a:pt x="2187" y="1508"/>
                    <a:pt x="2312" y="1482"/>
                    <a:pt x="2432" y="1443"/>
                  </a:cubicBezTo>
                  <a:lnTo>
                    <a:pt x="2432" y="1443"/>
                  </a:lnTo>
                  <a:cubicBezTo>
                    <a:pt x="2525" y="1542"/>
                    <a:pt x="2369" y="1662"/>
                    <a:pt x="2312" y="1773"/>
                  </a:cubicBezTo>
                  <a:cubicBezTo>
                    <a:pt x="2226" y="1948"/>
                    <a:pt x="2403" y="2138"/>
                    <a:pt x="2619" y="2242"/>
                  </a:cubicBezTo>
                  <a:cubicBezTo>
                    <a:pt x="2817" y="2336"/>
                    <a:pt x="3058" y="2388"/>
                    <a:pt x="3297" y="2388"/>
                  </a:cubicBezTo>
                  <a:cubicBezTo>
                    <a:pt x="3303" y="2388"/>
                    <a:pt x="3308" y="2388"/>
                    <a:pt x="3314" y="2388"/>
                  </a:cubicBezTo>
                  <a:cubicBezTo>
                    <a:pt x="3370" y="2388"/>
                    <a:pt x="3429" y="2386"/>
                    <a:pt x="3488" y="2386"/>
                  </a:cubicBezTo>
                  <a:cubicBezTo>
                    <a:pt x="3609" y="2386"/>
                    <a:pt x="3726" y="2395"/>
                    <a:pt x="3809" y="2453"/>
                  </a:cubicBezTo>
                  <a:cubicBezTo>
                    <a:pt x="4061" y="2632"/>
                    <a:pt x="3632" y="3002"/>
                    <a:pt x="3895" y="3174"/>
                  </a:cubicBezTo>
                  <a:cubicBezTo>
                    <a:pt x="3947" y="3208"/>
                    <a:pt x="4014" y="3226"/>
                    <a:pt x="4085" y="3236"/>
                  </a:cubicBezTo>
                  <a:cubicBezTo>
                    <a:pt x="4149" y="3247"/>
                    <a:pt x="4213" y="3252"/>
                    <a:pt x="4277" y="3252"/>
                  </a:cubicBezTo>
                  <a:cubicBezTo>
                    <a:pt x="4852" y="3252"/>
                    <a:pt x="5398" y="2852"/>
                    <a:pt x="5319" y="2437"/>
                  </a:cubicBezTo>
                  <a:cubicBezTo>
                    <a:pt x="5308" y="2383"/>
                    <a:pt x="5290" y="2328"/>
                    <a:pt x="5306" y="2276"/>
                  </a:cubicBezTo>
                  <a:cubicBezTo>
                    <a:pt x="5319" y="2229"/>
                    <a:pt x="5355" y="2185"/>
                    <a:pt x="5381" y="2140"/>
                  </a:cubicBezTo>
                  <a:cubicBezTo>
                    <a:pt x="5454" y="1997"/>
                    <a:pt x="5368" y="1831"/>
                    <a:pt x="5212" y="1727"/>
                  </a:cubicBezTo>
                  <a:cubicBezTo>
                    <a:pt x="5056" y="1622"/>
                    <a:pt x="4842" y="1576"/>
                    <a:pt x="4629" y="1557"/>
                  </a:cubicBezTo>
                  <a:cubicBezTo>
                    <a:pt x="4434" y="1542"/>
                    <a:pt x="4197" y="1537"/>
                    <a:pt x="4108" y="1414"/>
                  </a:cubicBezTo>
                  <a:cubicBezTo>
                    <a:pt x="4064" y="1352"/>
                    <a:pt x="4069" y="1276"/>
                    <a:pt x="4020" y="1216"/>
                  </a:cubicBezTo>
                  <a:cubicBezTo>
                    <a:pt x="3926" y="1112"/>
                    <a:pt x="3710" y="1117"/>
                    <a:pt x="3546" y="1073"/>
                  </a:cubicBezTo>
                  <a:cubicBezTo>
                    <a:pt x="3327" y="1016"/>
                    <a:pt x="3189" y="857"/>
                    <a:pt x="3145" y="696"/>
                  </a:cubicBezTo>
                  <a:cubicBezTo>
                    <a:pt x="3101" y="537"/>
                    <a:pt x="3132" y="370"/>
                    <a:pt x="3155" y="206"/>
                  </a:cubicBezTo>
                  <a:cubicBezTo>
                    <a:pt x="3163" y="165"/>
                    <a:pt x="3168" y="123"/>
                    <a:pt x="3145" y="84"/>
                  </a:cubicBezTo>
                  <a:cubicBezTo>
                    <a:pt x="3105" y="20"/>
                    <a:pt x="3002" y="1"/>
                    <a:pt x="2896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06" name="Google Shape;1006;p36"/>
            <p:cNvSpPr/>
            <p:nvPr/>
          </p:nvSpPr>
          <p:spPr>
            <a:xfrm>
              <a:off x="2678978" y="1559690"/>
              <a:ext cx="211034" cy="88243"/>
            </a:xfrm>
            <a:custGeom>
              <a:avLst/>
              <a:gdLst/>
              <a:ahLst/>
              <a:cxnLst/>
              <a:rect l="l" t="t" r="r" b="b"/>
              <a:pathLst>
                <a:path w="4283" h="1791" extrusionOk="0">
                  <a:moveTo>
                    <a:pt x="1788" y="0"/>
                  </a:moveTo>
                  <a:cubicBezTo>
                    <a:pt x="1702" y="0"/>
                    <a:pt x="1615" y="40"/>
                    <a:pt x="1593" y="113"/>
                  </a:cubicBezTo>
                  <a:cubicBezTo>
                    <a:pt x="1570" y="191"/>
                    <a:pt x="1539" y="270"/>
                    <a:pt x="1497" y="345"/>
                  </a:cubicBezTo>
                  <a:cubicBezTo>
                    <a:pt x="1458" y="418"/>
                    <a:pt x="1393" y="499"/>
                    <a:pt x="1284" y="504"/>
                  </a:cubicBezTo>
                  <a:cubicBezTo>
                    <a:pt x="1281" y="504"/>
                    <a:pt x="1278" y="504"/>
                    <a:pt x="1275" y="504"/>
                  </a:cubicBezTo>
                  <a:cubicBezTo>
                    <a:pt x="1216" y="504"/>
                    <a:pt x="1161" y="479"/>
                    <a:pt x="1112" y="460"/>
                  </a:cubicBezTo>
                  <a:cubicBezTo>
                    <a:pt x="930" y="380"/>
                    <a:pt x="729" y="314"/>
                    <a:pt x="517" y="314"/>
                  </a:cubicBezTo>
                  <a:cubicBezTo>
                    <a:pt x="513" y="314"/>
                    <a:pt x="509" y="314"/>
                    <a:pt x="505" y="314"/>
                  </a:cubicBezTo>
                  <a:cubicBezTo>
                    <a:pt x="292" y="316"/>
                    <a:pt x="68" y="408"/>
                    <a:pt x="13" y="556"/>
                  </a:cubicBezTo>
                  <a:cubicBezTo>
                    <a:pt x="0" y="595"/>
                    <a:pt x="6" y="634"/>
                    <a:pt x="21" y="673"/>
                  </a:cubicBezTo>
                  <a:cubicBezTo>
                    <a:pt x="154" y="980"/>
                    <a:pt x="453" y="855"/>
                    <a:pt x="669" y="933"/>
                  </a:cubicBezTo>
                  <a:cubicBezTo>
                    <a:pt x="862" y="1001"/>
                    <a:pt x="891" y="1188"/>
                    <a:pt x="846" y="1337"/>
                  </a:cubicBezTo>
                  <a:cubicBezTo>
                    <a:pt x="799" y="1485"/>
                    <a:pt x="703" y="1634"/>
                    <a:pt x="737" y="1785"/>
                  </a:cubicBezTo>
                  <a:cubicBezTo>
                    <a:pt x="849" y="1789"/>
                    <a:pt x="961" y="1791"/>
                    <a:pt x="1073" y="1791"/>
                  </a:cubicBezTo>
                  <a:cubicBezTo>
                    <a:pt x="1304" y="1791"/>
                    <a:pt x="1535" y="1782"/>
                    <a:pt x="1765" y="1766"/>
                  </a:cubicBezTo>
                  <a:cubicBezTo>
                    <a:pt x="1934" y="1753"/>
                    <a:pt x="2132" y="1725"/>
                    <a:pt x="2202" y="1615"/>
                  </a:cubicBezTo>
                  <a:cubicBezTo>
                    <a:pt x="2265" y="1519"/>
                    <a:pt x="2210" y="1394"/>
                    <a:pt x="2304" y="1313"/>
                  </a:cubicBezTo>
                  <a:cubicBezTo>
                    <a:pt x="2379" y="1251"/>
                    <a:pt x="2512" y="1248"/>
                    <a:pt x="2629" y="1248"/>
                  </a:cubicBezTo>
                  <a:cubicBezTo>
                    <a:pt x="2968" y="1254"/>
                    <a:pt x="3306" y="1259"/>
                    <a:pt x="3645" y="1261"/>
                  </a:cubicBezTo>
                  <a:cubicBezTo>
                    <a:pt x="3663" y="1262"/>
                    <a:pt x="3682" y="1262"/>
                    <a:pt x="3702" y="1262"/>
                  </a:cubicBezTo>
                  <a:cubicBezTo>
                    <a:pt x="3929" y="1262"/>
                    <a:pt x="4188" y="1230"/>
                    <a:pt x="4248" y="1071"/>
                  </a:cubicBezTo>
                  <a:cubicBezTo>
                    <a:pt x="4282" y="980"/>
                    <a:pt x="4228" y="884"/>
                    <a:pt x="4129" y="824"/>
                  </a:cubicBezTo>
                  <a:cubicBezTo>
                    <a:pt x="3936" y="704"/>
                    <a:pt x="3684" y="707"/>
                    <a:pt x="3444" y="691"/>
                  </a:cubicBezTo>
                  <a:cubicBezTo>
                    <a:pt x="3249" y="678"/>
                    <a:pt x="3048" y="650"/>
                    <a:pt x="2884" y="574"/>
                  </a:cubicBezTo>
                  <a:cubicBezTo>
                    <a:pt x="2720" y="496"/>
                    <a:pt x="2598" y="361"/>
                    <a:pt x="2624" y="223"/>
                  </a:cubicBezTo>
                  <a:cubicBezTo>
                    <a:pt x="2629" y="186"/>
                    <a:pt x="2642" y="150"/>
                    <a:pt x="2614" y="121"/>
                  </a:cubicBezTo>
                  <a:cubicBezTo>
                    <a:pt x="2585" y="90"/>
                    <a:pt x="2523" y="87"/>
                    <a:pt x="2468" y="87"/>
                  </a:cubicBezTo>
                  <a:cubicBezTo>
                    <a:pt x="2299" y="87"/>
                    <a:pt x="2132" y="90"/>
                    <a:pt x="1966" y="90"/>
                  </a:cubicBezTo>
                  <a:lnTo>
                    <a:pt x="1963" y="87"/>
                  </a:lnTo>
                  <a:cubicBezTo>
                    <a:pt x="1932" y="28"/>
                    <a:pt x="1861" y="0"/>
                    <a:pt x="178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07" name="Google Shape;1007;p36"/>
            <p:cNvSpPr/>
            <p:nvPr/>
          </p:nvSpPr>
          <p:spPr>
            <a:xfrm>
              <a:off x="2687058" y="1308025"/>
              <a:ext cx="180485" cy="117115"/>
            </a:xfrm>
            <a:custGeom>
              <a:avLst/>
              <a:gdLst/>
              <a:ahLst/>
              <a:cxnLst/>
              <a:rect l="l" t="t" r="r" b="b"/>
              <a:pathLst>
                <a:path w="3663" h="2377" extrusionOk="0">
                  <a:moveTo>
                    <a:pt x="452" y="1"/>
                  </a:moveTo>
                  <a:cubicBezTo>
                    <a:pt x="279" y="1"/>
                    <a:pt x="118" y="48"/>
                    <a:pt x="50" y="171"/>
                  </a:cubicBezTo>
                  <a:cubicBezTo>
                    <a:pt x="0" y="260"/>
                    <a:pt x="24" y="362"/>
                    <a:pt x="94" y="442"/>
                  </a:cubicBezTo>
                  <a:cubicBezTo>
                    <a:pt x="242" y="611"/>
                    <a:pt x="503" y="679"/>
                    <a:pt x="740" y="760"/>
                  </a:cubicBezTo>
                  <a:cubicBezTo>
                    <a:pt x="932" y="825"/>
                    <a:pt x="1127" y="911"/>
                    <a:pt x="1219" y="1049"/>
                  </a:cubicBezTo>
                  <a:cubicBezTo>
                    <a:pt x="1289" y="1158"/>
                    <a:pt x="1284" y="1283"/>
                    <a:pt x="1338" y="1398"/>
                  </a:cubicBezTo>
                  <a:cubicBezTo>
                    <a:pt x="1492" y="1712"/>
                    <a:pt x="2070" y="1861"/>
                    <a:pt x="2283" y="2139"/>
                  </a:cubicBezTo>
                  <a:lnTo>
                    <a:pt x="2283" y="2137"/>
                  </a:lnTo>
                  <a:cubicBezTo>
                    <a:pt x="2387" y="2275"/>
                    <a:pt x="2569" y="2376"/>
                    <a:pt x="2788" y="2376"/>
                  </a:cubicBezTo>
                  <a:cubicBezTo>
                    <a:pt x="2916" y="2376"/>
                    <a:pt x="3041" y="2355"/>
                    <a:pt x="3150" y="2311"/>
                  </a:cubicBezTo>
                  <a:cubicBezTo>
                    <a:pt x="3389" y="2215"/>
                    <a:pt x="3525" y="1988"/>
                    <a:pt x="3408" y="1811"/>
                  </a:cubicBezTo>
                  <a:cubicBezTo>
                    <a:pt x="3345" y="1715"/>
                    <a:pt x="3228" y="1647"/>
                    <a:pt x="3140" y="1564"/>
                  </a:cubicBezTo>
                  <a:cubicBezTo>
                    <a:pt x="3051" y="1481"/>
                    <a:pt x="2991" y="1364"/>
                    <a:pt x="3067" y="1275"/>
                  </a:cubicBezTo>
                  <a:cubicBezTo>
                    <a:pt x="3171" y="1153"/>
                    <a:pt x="3447" y="1166"/>
                    <a:pt x="3574" y="1054"/>
                  </a:cubicBezTo>
                  <a:cubicBezTo>
                    <a:pt x="3663" y="976"/>
                    <a:pt x="3647" y="856"/>
                    <a:pt x="3572" y="770"/>
                  </a:cubicBezTo>
                  <a:cubicBezTo>
                    <a:pt x="3499" y="684"/>
                    <a:pt x="3379" y="622"/>
                    <a:pt x="3262" y="565"/>
                  </a:cubicBezTo>
                  <a:cubicBezTo>
                    <a:pt x="3150" y="507"/>
                    <a:pt x="3035" y="453"/>
                    <a:pt x="2924" y="395"/>
                  </a:cubicBezTo>
                  <a:cubicBezTo>
                    <a:pt x="2739" y="302"/>
                    <a:pt x="2541" y="205"/>
                    <a:pt x="2312" y="185"/>
                  </a:cubicBezTo>
                  <a:cubicBezTo>
                    <a:pt x="2283" y="182"/>
                    <a:pt x="2255" y="181"/>
                    <a:pt x="2226" y="181"/>
                  </a:cubicBezTo>
                  <a:cubicBezTo>
                    <a:pt x="1995" y="181"/>
                    <a:pt x="1765" y="248"/>
                    <a:pt x="1534" y="248"/>
                  </a:cubicBezTo>
                  <a:cubicBezTo>
                    <a:pt x="1503" y="248"/>
                    <a:pt x="1471" y="247"/>
                    <a:pt x="1440" y="244"/>
                  </a:cubicBezTo>
                  <a:cubicBezTo>
                    <a:pt x="1195" y="224"/>
                    <a:pt x="989" y="112"/>
                    <a:pt x="760" y="47"/>
                  </a:cubicBezTo>
                  <a:cubicBezTo>
                    <a:pt x="665" y="18"/>
                    <a:pt x="556" y="1"/>
                    <a:pt x="45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08" name="Google Shape;1008;p36"/>
            <p:cNvSpPr/>
            <p:nvPr/>
          </p:nvSpPr>
          <p:spPr>
            <a:xfrm>
              <a:off x="2269821" y="1225795"/>
              <a:ext cx="424975" cy="315574"/>
            </a:xfrm>
            <a:custGeom>
              <a:avLst/>
              <a:gdLst/>
              <a:ahLst/>
              <a:cxnLst/>
              <a:rect l="l" t="t" r="r" b="b"/>
              <a:pathLst>
                <a:path w="8625" h="6405" extrusionOk="0">
                  <a:moveTo>
                    <a:pt x="6685" y="0"/>
                  </a:moveTo>
                  <a:cubicBezTo>
                    <a:pt x="6521" y="0"/>
                    <a:pt x="6342" y="76"/>
                    <a:pt x="6188" y="167"/>
                  </a:cubicBezTo>
                  <a:cubicBezTo>
                    <a:pt x="5965" y="298"/>
                    <a:pt x="5685" y="368"/>
                    <a:pt x="5398" y="368"/>
                  </a:cubicBezTo>
                  <a:cubicBezTo>
                    <a:pt x="5333" y="368"/>
                    <a:pt x="5267" y="364"/>
                    <a:pt x="5201" y="357"/>
                  </a:cubicBezTo>
                  <a:lnTo>
                    <a:pt x="5204" y="357"/>
                  </a:lnTo>
                  <a:cubicBezTo>
                    <a:pt x="4644" y="297"/>
                    <a:pt x="4007" y="258"/>
                    <a:pt x="4007" y="258"/>
                  </a:cubicBezTo>
                  <a:cubicBezTo>
                    <a:pt x="3845" y="195"/>
                    <a:pt x="3665" y="167"/>
                    <a:pt x="3484" y="167"/>
                  </a:cubicBezTo>
                  <a:cubicBezTo>
                    <a:pt x="2940" y="167"/>
                    <a:pt x="2382" y="426"/>
                    <a:pt x="2247" y="804"/>
                  </a:cubicBezTo>
                  <a:cubicBezTo>
                    <a:pt x="2224" y="875"/>
                    <a:pt x="2208" y="950"/>
                    <a:pt x="2143" y="1008"/>
                  </a:cubicBezTo>
                  <a:cubicBezTo>
                    <a:pt x="2010" y="1122"/>
                    <a:pt x="1742" y="1099"/>
                    <a:pt x="1586" y="1198"/>
                  </a:cubicBezTo>
                  <a:cubicBezTo>
                    <a:pt x="1398" y="1320"/>
                    <a:pt x="1487" y="1536"/>
                    <a:pt x="1443" y="1716"/>
                  </a:cubicBezTo>
                  <a:cubicBezTo>
                    <a:pt x="1372" y="1984"/>
                    <a:pt x="992" y="2145"/>
                    <a:pt x="667" y="2296"/>
                  </a:cubicBezTo>
                  <a:cubicBezTo>
                    <a:pt x="344" y="2444"/>
                    <a:pt x="1" y="2676"/>
                    <a:pt x="71" y="2944"/>
                  </a:cubicBezTo>
                  <a:cubicBezTo>
                    <a:pt x="131" y="3176"/>
                    <a:pt x="464" y="3311"/>
                    <a:pt x="761" y="3415"/>
                  </a:cubicBezTo>
                  <a:cubicBezTo>
                    <a:pt x="508" y="3514"/>
                    <a:pt x="594" y="3790"/>
                    <a:pt x="753" y="3962"/>
                  </a:cubicBezTo>
                  <a:cubicBezTo>
                    <a:pt x="912" y="4134"/>
                    <a:pt x="1117" y="4334"/>
                    <a:pt x="1000" y="4522"/>
                  </a:cubicBezTo>
                  <a:cubicBezTo>
                    <a:pt x="948" y="4608"/>
                    <a:pt x="831" y="4670"/>
                    <a:pt x="789" y="4761"/>
                  </a:cubicBezTo>
                  <a:cubicBezTo>
                    <a:pt x="719" y="4920"/>
                    <a:pt x="904" y="5068"/>
                    <a:pt x="1013" y="5217"/>
                  </a:cubicBezTo>
                  <a:cubicBezTo>
                    <a:pt x="1167" y="5425"/>
                    <a:pt x="1169" y="5670"/>
                    <a:pt x="1229" y="5901"/>
                  </a:cubicBezTo>
                  <a:cubicBezTo>
                    <a:pt x="1276" y="6081"/>
                    <a:pt x="1380" y="6271"/>
                    <a:pt x="1568" y="6383"/>
                  </a:cubicBezTo>
                  <a:cubicBezTo>
                    <a:pt x="1593" y="6398"/>
                    <a:pt x="1623" y="6405"/>
                    <a:pt x="1653" y="6405"/>
                  </a:cubicBezTo>
                  <a:cubicBezTo>
                    <a:pt x="1712" y="6405"/>
                    <a:pt x="1769" y="6378"/>
                    <a:pt x="1786" y="6333"/>
                  </a:cubicBezTo>
                  <a:cubicBezTo>
                    <a:pt x="1812" y="6260"/>
                    <a:pt x="1859" y="6193"/>
                    <a:pt x="1919" y="6151"/>
                  </a:cubicBezTo>
                  <a:cubicBezTo>
                    <a:pt x="2015" y="6081"/>
                    <a:pt x="2054" y="5982"/>
                    <a:pt x="2036" y="5888"/>
                  </a:cubicBezTo>
                  <a:cubicBezTo>
                    <a:pt x="1997" y="5680"/>
                    <a:pt x="2086" y="5459"/>
                    <a:pt x="2289" y="5305"/>
                  </a:cubicBezTo>
                  <a:cubicBezTo>
                    <a:pt x="2554" y="5102"/>
                    <a:pt x="3033" y="4938"/>
                    <a:pt x="2882" y="4647"/>
                  </a:cubicBezTo>
                  <a:cubicBezTo>
                    <a:pt x="2828" y="4542"/>
                    <a:pt x="2708" y="4462"/>
                    <a:pt x="2565" y="4412"/>
                  </a:cubicBezTo>
                  <a:cubicBezTo>
                    <a:pt x="2135" y="4264"/>
                    <a:pt x="1745" y="3959"/>
                    <a:pt x="1742" y="3613"/>
                  </a:cubicBezTo>
                  <a:cubicBezTo>
                    <a:pt x="1740" y="3327"/>
                    <a:pt x="2072" y="3043"/>
                    <a:pt x="2465" y="3043"/>
                  </a:cubicBezTo>
                  <a:cubicBezTo>
                    <a:pt x="2487" y="3043"/>
                    <a:pt x="2509" y="3044"/>
                    <a:pt x="2531" y="3046"/>
                  </a:cubicBezTo>
                  <a:cubicBezTo>
                    <a:pt x="2328" y="2874"/>
                    <a:pt x="2359" y="2588"/>
                    <a:pt x="2596" y="2442"/>
                  </a:cubicBezTo>
                  <a:cubicBezTo>
                    <a:pt x="2706" y="2374"/>
                    <a:pt x="2850" y="2341"/>
                    <a:pt x="2995" y="2341"/>
                  </a:cubicBezTo>
                  <a:cubicBezTo>
                    <a:pt x="3165" y="2341"/>
                    <a:pt x="3337" y="2387"/>
                    <a:pt x="3452" y="2476"/>
                  </a:cubicBezTo>
                  <a:cubicBezTo>
                    <a:pt x="3361" y="2752"/>
                    <a:pt x="4165" y="2848"/>
                    <a:pt x="4103" y="3129"/>
                  </a:cubicBezTo>
                  <a:cubicBezTo>
                    <a:pt x="4080" y="3236"/>
                    <a:pt x="3923" y="3314"/>
                    <a:pt x="3905" y="3423"/>
                  </a:cubicBezTo>
                  <a:cubicBezTo>
                    <a:pt x="3877" y="3585"/>
                    <a:pt x="4155" y="3669"/>
                    <a:pt x="4398" y="3669"/>
                  </a:cubicBezTo>
                  <a:cubicBezTo>
                    <a:pt x="4428" y="3669"/>
                    <a:pt x="4457" y="3668"/>
                    <a:pt x="4486" y="3665"/>
                  </a:cubicBezTo>
                  <a:cubicBezTo>
                    <a:pt x="4616" y="3652"/>
                    <a:pt x="4758" y="3632"/>
                    <a:pt x="4889" y="3632"/>
                  </a:cubicBezTo>
                  <a:cubicBezTo>
                    <a:pt x="5021" y="3632"/>
                    <a:pt x="5143" y="3652"/>
                    <a:pt x="5233" y="3720"/>
                  </a:cubicBezTo>
                  <a:cubicBezTo>
                    <a:pt x="5215" y="3806"/>
                    <a:pt x="5175" y="3889"/>
                    <a:pt x="5121" y="3967"/>
                  </a:cubicBezTo>
                  <a:cubicBezTo>
                    <a:pt x="5006" y="4126"/>
                    <a:pt x="5027" y="4324"/>
                    <a:pt x="5201" y="4451"/>
                  </a:cubicBezTo>
                  <a:cubicBezTo>
                    <a:pt x="5269" y="4503"/>
                    <a:pt x="5321" y="4566"/>
                    <a:pt x="5342" y="4634"/>
                  </a:cubicBezTo>
                  <a:cubicBezTo>
                    <a:pt x="5386" y="4777"/>
                    <a:pt x="5282" y="4928"/>
                    <a:pt x="5118" y="5008"/>
                  </a:cubicBezTo>
                  <a:cubicBezTo>
                    <a:pt x="4975" y="5079"/>
                    <a:pt x="4910" y="5204"/>
                    <a:pt x="4959" y="5321"/>
                  </a:cubicBezTo>
                  <a:cubicBezTo>
                    <a:pt x="5032" y="5487"/>
                    <a:pt x="5105" y="5654"/>
                    <a:pt x="5178" y="5818"/>
                  </a:cubicBezTo>
                  <a:cubicBezTo>
                    <a:pt x="5248" y="5979"/>
                    <a:pt x="5449" y="6104"/>
                    <a:pt x="5688" y="6107"/>
                  </a:cubicBezTo>
                  <a:cubicBezTo>
                    <a:pt x="5691" y="6107"/>
                    <a:pt x="5695" y="6107"/>
                    <a:pt x="5698" y="6107"/>
                  </a:cubicBezTo>
                  <a:cubicBezTo>
                    <a:pt x="6127" y="6107"/>
                    <a:pt x="6208" y="5759"/>
                    <a:pt x="6126" y="5506"/>
                  </a:cubicBezTo>
                  <a:cubicBezTo>
                    <a:pt x="6055" y="5279"/>
                    <a:pt x="5920" y="5037"/>
                    <a:pt x="6066" y="4831"/>
                  </a:cubicBezTo>
                  <a:cubicBezTo>
                    <a:pt x="6211" y="4628"/>
                    <a:pt x="6589" y="4532"/>
                    <a:pt x="6670" y="4313"/>
                  </a:cubicBezTo>
                  <a:cubicBezTo>
                    <a:pt x="6716" y="4186"/>
                    <a:pt x="6646" y="4050"/>
                    <a:pt x="6560" y="3933"/>
                  </a:cubicBezTo>
                  <a:cubicBezTo>
                    <a:pt x="6321" y="3605"/>
                    <a:pt x="5943" y="3324"/>
                    <a:pt x="5490" y="3139"/>
                  </a:cubicBezTo>
                  <a:cubicBezTo>
                    <a:pt x="5295" y="3059"/>
                    <a:pt x="5069" y="2983"/>
                    <a:pt x="4993" y="2832"/>
                  </a:cubicBezTo>
                  <a:cubicBezTo>
                    <a:pt x="4907" y="2668"/>
                    <a:pt x="5037" y="2473"/>
                    <a:pt x="4928" y="2317"/>
                  </a:cubicBezTo>
                  <a:cubicBezTo>
                    <a:pt x="4806" y="2142"/>
                    <a:pt x="4434" y="2096"/>
                    <a:pt x="4402" y="1885"/>
                  </a:cubicBezTo>
                  <a:cubicBezTo>
                    <a:pt x="4382" y="1749"/>
                    <a:pt x="4514" y="1630"/>
                    <a:pt x="4694" y="1583"/>
                  </a:cubicBezTo>
                  <a:cubicBezTo>
                    <a:pt x="4796" y="1555"/>
                    <a:pt x="4898" y="1546"/>
                    <a:pt x="4998" y="1546"/>
                  </a:cubicBezTo>
                  <a:cubicBezTo>
                    <a:pt x="5254" y="1546"/>
                    <a:pt x="5507" y="1609"/>
                    <a:pt x="5763" y="1609"/>
                  </a:cubicBezTo>
                  <a:cubicBezTo>
                    <a:pt x="5770" y="1609"/>
                    <a:pt x="5777" y="1609"/>
                    <a:pt x="5785" y="1609"/>
                  </a:cubicBezTo>
                  <a:cubicBezTo>
                    <a:pt x="6074" y="1606"/>
                    <a:pt x="6404" y="1455"/>
                    <a:pt x="6355" y="1252"/>
                  </a:cubicBezTo>
                  <a:lnTo>
                    <a:pt x="6355" y="1252"/>
                  </a:lnTo>
                  <a:cubicBezTo>
                    <a:pt x="6847" y="1286"/>
                    <a:pt x="7336" y="1320"/>
                    <a:pt x="7825" y="1351"/>
                  </a:cubicBezTo>
                  <a:cubicBezTo>
                    <a:pt x="7847" y="1353"/>
                    <a:pt x="7869" y="1354"/>
                    <a:pt x="7890" y="1354"/>
                  </a:cubicBezTo>
                  <a:cubicBezTo>
                    <a:pt x="8077" y="1354"/>
                    <a:pt x="8259" y="1294"/>
                    <a:pt x="8362" y="1182"/>
                  </a:cubicBezTo>
                  <a:cubicBezTo>
                    <a:pt x="8624" y="898"/>
                    <a:pt x="8156" y="635"/>
                    <a:pt x="7758" y="529"/>
                  </a:cubicBezTo>
                  <a:cubicBezTo>
                    <a:pt x="7456" y="448"/>
                    <a:pt x="7094" y="333"/>
                    <a:pt x="6982" y="143"/>
                  </a:cubicBezTo>
                  <a:cubicBezTo>
                    <a:pt x="6930" y="60"/>
                    <a:pt x="6826" y="0"/>
                    <a:pt x="6696" y="0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09" name="Google Shape;1009;p36"/>
            <p:cNvSpPr/>
            <p:nvPr/>
          </p:nvSpPr>
          <p:spPr>
            <a:xfrm>
              <a:off x="2202762" y="1525201"/>
              <a:ext cx="114805" cy="180575"/>
            </a:xfrm>
            <a:custGeom>
              <a:avLst/>
              <a:gdLst/>
              <a:ahLst/>
              <a:cxnLst/>
              <a:rect l="l" t="t" r="r" b="b"/>
              <a:pathLst>
                <a:path w="2330" h="3665" extrusionOk="0">
                  <a:moveTo>
                    <a:pt x="1874" y="1"/>
                  </a:moveTo>
                  <a:cubicBezTo>
                    <a:pt x="1726" y="1"/>
                    <a:pt x="1580" y="69"/>
                    <a:pt x="1523" y="165"/>
                  </a:cubicBezTo>
                  <a:lnTo>
                    <a:pt x="1513" y="165"/>
                  </a:lnTo>
                  <a:cubicBezTo>
                    <a:pt x="1486" y="163"/>
                    <a:pt x="1459" y="162"/>
                    <a:pt x="1433" y="162"/>
                  </a:cubicBezTo>
                  <a:cubicBezTo>
                    <a:pt x="950" y="162"/>
                    <a:pt x="576" y="494"/>
                    <a:pt x="674" y="839"/>
                  </a:cubicBezTo>
                  <a:cubicBezTo>
                    <a:pt x="700" y="931"/>
                    <a:pt x="724" y="1024"/>
                    <a:pt x="737" y="1118"/>
                  </a:cubicBezTo>
                  <a:cubicBezTo>
                    <a:pt x="768" y="1370"/>
                    <a:pt x="672" y="1662"/>
                    <a:pt x="359" y="1787"/>
                  </a:cubicBezTo>
                  <a:cubicBezTo>
                    <a:pt x="292" y="1813"/>
                    <a:pt x="216" y="1831"/>
                    <a:pt x="156" y="1865"/>
                  </a:cubicBezTo>
                  <a:cubicBezTo>
                    <a:pt x="18" y="1943"/>
                    <a:pt x="0" y="2089"/>
                    <a:pt x="37" y="2214"/>
                  </a:cubicBezTo>
                  <a:cubicBezTo>
                    <a:pt x="76" y="2344"/>
                    <a:pt x="164" y="2466"/>
                    <a:pt x="292" y="2563"/>
                  </a:cubicBezTo>
                  <a:cubicBezTo>
                    <a:pt x="391" y="2641"/>
                    <a:pt x="516" y="2703"/>
                    <a:pt x="581" y="2797"/>
                  </a:cubicBezTo>
                  <a:cubicBezTo>
                    <a:pt x="690" y="2953"/>
                    <a:pt x="604" y="3138"/>
                    <a:pt x="578" y="3312"/>
                  </a:cubicBezTo>
                  <a:cubicBezTo>
                    <a:pt x="565" y="3414"/>
                    <a:pt x="594" y="3534"/>
                    <a:pt x="669" y="3614"/>
                  </a:cubicBezTo>
                  <a:cubicBezTo>
                    <a:pt x="702" y="3649"/>
                    <a:pt x="751" y="3665"/>
                    <a:pt x="801" y="3665"/>
                  </a:cubicBezTo>
                  <a:cubicBezTo>
                    <a:pt x="867" y="3665"/>
                    <a:pt x="934" y="3636"/>
                    <a:pt x="961" y="3586"/>
                  </a:cubicBezTo>
                  <a:cubicBezTo>
                    <a:pt x="1044" y="3424"/>
                    <a:pt x="1187" y="3276"/>
                    <a:pt x="1375" y="3167"/>
                  </a:cubicBezTo>
                  <a:cubicBezTo>
                    <a:pt x="1445" y="3122"/>
                    <a:pt x="1531" y="3078"/>
                    <a:pt x="1541" y="3013"/>
                  </a:cubicBezTo>
                  <a:cubicBezTo>
                    <a:pt x="1549" y="2969"/>
                    <a:pt x="1523" y="2927"/>
                    <a:pt x="1497" y="2888"/>
                  </a:cubicBezTo>
                  <a:cubicBezTo>
                    <a:pt x="1372" y="2703"/>
                    <a:pt x="1242" y="2508"/>
                    <a:pt x="1247" y="2302"/>
                  </a:cubicBezTo>
                  <a:cubicBezTo>
                    <a:pt x="1250" y="2149"/>
                    <a:pt x="1359" y="1987"/>
                    <a:pt x="1533" y="1907"/>
                  </a:cubicBezTo>
                  <a:cubicBezTo>
                    <a:pt x="1656" y="1852"/>
                    <a:pt x="1684" y="1735"/>
                    <a:pt x="1617" y="1644"/>
                  </a:cubicBezTo>
                  <a:cubicBezTo>
                    <a:pt x="1442" y="1412"/>
                    <a:pt x="1174" y="1199"/>
                    <a:pt x="1476" y="915"/>
                  </a:cubicBezTo>
                  <a:cubicBezTo>
                    <a:pt x="1554" y="842"/>
                    <a:pt x="1656" y="785"/>
                    <a:pt x="1765" y="735"/>
                  </a:cubicBezTo>
                  <a:cubicBezTo>
                    <a:pt x="2012" y="623"/>
                    <a:pt x="2330" y="415"/>
                    <a:pt x="2241" y="196"/>
                  </a:cubicBezTo>
                  <a:cubicBezTo>
                    <a:pt x="2197" y="90"/>
                    <a:pt x="2054" y="6"/>
                    <a:pt x="1898" y="1"/>
                  </a:cubicBezTo>
                  <a:cubicBezTo>
                    <a:pt x="1890" y="1"/>
                    <a:pt x="1882" y="1"/>
                    <a:pt x="1874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10" name="Google Shape;1010;p36"/>
            <p:cNvSpPr/>
            <p:nvPr/>
          </p:nvSpPr>
          <p:spPr>
            <a:xfrm>
              <a:off x="2358413" y="1539933"/>
              <a:ext cx="232763" cy="119578"/>
            </a:xfrm>
            <a:custGeom>
              <a:avLst/>
              <a:gdLst/>
              <a:ahLst/>
              <a:cxnLst/>
              <a:rect l="l" t="t" r="r" b="b"/>
              <a:pathLst>
                <a:path w="4724" h="2427" extrusionOk="0">
                  <a:moveTo>
                    <a:pt x="2964" y="1"/>
                  </a:moveTo>
                  <a:cubicBezTo>
                    <a:pt x="2856" y="1"/>
                    <a:pt x="2746" y="11"/>
                    <a:pt x="2638" y="20"/>
                  </a:cubicBezTo>
                  <a:cubicBezTo>
                    <a:pt x="2550" y="28"/>
                    <a:pt x="2459" y="35"/>
                    <a:pt x="2375" y="59"/>
                  </a:cubicBezTo>
                  <a:cubicBezTo>
                    <a:pt x="2164" y="121"/>
                    <a:pt x="2053" y="259"/>
                    <a:pt x="1990" y="421"/>
                  </a:cubicBezTo>
                  <a:cubicBezTo>
                    <a:pt x="1915" y="617"/>
                    <a:pt x="1653" y="752"/>
                    <a:pt x="1363" y="752"/>
                  </a:cubicBezTo>
                  <a:cubicBezTo>
                    <a:pt x="1350" y="752"/>
                    <a:pt x="1337" y="752"/>
                    <a:pt x="1324" y="751"/>
                  </a:cubicBezTo>
                  <a:cubicBezTo>
                    <a:pt x="1150" y="744"/>
                    <a:pt x="873" y="640"/>
                    <a:pt x="705" y="640"/>
                  </a:cubicBezTo>
                  <a:cubicBezTo>
                    <a:pt x="629" y="640"/>
                    <a:pt x="575" y="661"/>
                    <a:pt x="564" y="723"/>
                  </a:cubicBezTo>
                  <a:cubicBezTo>
                    <a:pt x="527" y="832"/>
                    <a:pt x="478" y="803"/>
                    <a:pt x="381" y="848"/>
                  </a:cubicBezTo>
                  <a:cubicBezTo>
                    <a:pt x="233" y="918"/>
                    <a:pt x="160" y="1045"/>
                    <a:pt x="207" y="1168"/>
                  </a:cubicBezTo>
                  <a:cubicBezTo>
                    <a:pt x="228" y="1228"/>
                    <a:pt x="238" y="1282"/>
                    <a:pt x="186" y="1327"/>
                  </a:cubicBezTo>
                  <a:cubicBezTo>
                    <a:pt x="150" y="1363"/>
                    <a:pt x="85" y="1379"/>
                    <a:pt x="59" y="1418"/>
                  </a:cubicBezTo>
                  <a:cubicBezTo>
                    <a:pt x="1" y="1502"/>
                    <a:pt x="165" y="1570"/>
                    <a:pt x="301" y="1570"/>
                  </a:cubicBezTo>
                  <a:cubicBezTo>
                    <a:pt x="312" y="1570"/>
                    <a:pt x="324" y="1570"/>
                    <a:pt x="335" y="1569"/>
                  </a:cubicBezTo>
                  <a:cubicBezTo>
                    <a:pt x="546" y="1550"/>
                    <a:pt x="758" y="1470"/>
                    <a:pt x="963" y="1470"/>
                  </a:cubicBezTo>
                  <a:cubicBezTo>
                    <a:pt x="1018" y="1470"/>
                    <a:pt x="1072" y="1476"/>
                    <a:pt x="1126" y="1491"/>
                  </a:cubicBezTo>
                  <a:cubicBezTo>
                    <a:pt x="1308" y="1538"/>
                    <a:pt x="1447" y="1679"/>
                    <a:pt x="1637" y="1679"/>
                  </a:cubicBezTo>
                  <a:cubicBezTo>
                    <a:pt x="1645" y="1679"/>
                    <a:pt x="1654" y="1678"/>
                    <a:pt x="1662" y="1678"/>
                  </a:cubicBezTo>
                  <a:cubicBezTo>
                    <a:pt x="1725" y="1673"/>
                    <a:pt x="1784" y="1652"/>
                    <a:pt x="1847" y="1636"/>
                  </a:cubicBezTo>
                  <a:cubicBezTo>
                    <a:pt x="1921" y="1618"/>
                    <a:pt x="1997" y="1609"/>
                    <a:pt x="2073" y="1609"/>
                  </a:cubicBezTo>
                  <a:cubicBezTo>
                    <a:pt x="2439" y="1609"/>
                    <a:pt x="2800" y="1812"/>
                    <a:pt x="2964" y="2058"/>
                  </a:cubicBezTo>
                  <a:cubicBezTo>
                    <a:pt x="3000" y="2110"/>
                    <a:pt x="3031" y="2167"/>
                    <a:pt x="3099" y="2199"/>
                  </a:cubicBezTo>
                  <a:cubicBezTo>
                    <a:pt x="3138" y="2217"/>
                    <a:pt x="3182" y="2227"/>
                    <a:pt x="3229" y="2235"/>
                  </a:cubicBezTo>
                  <a:cubicBezTo>
                    <a:pt x="3557" y="2295"/>
                    <a:pt x="3885" y="2357"/>
                    <a:pt x="4216" y="2417"/>
                  </a:cubicBezTo>
                  <a:cubicBezTo>
                    <a:pt x="4239" y="2422"/>
                    <a:pt x="4266" y="2426"/>
                    <a:pt x="4291" y="2426"/>
                  </a:cubicBezTo>
                  <a:cubicBezTo>
                    <a:pt x="4320" y="2426"/>
                    <a:pt x="4347" y="2421"/>
                    <a:pt x="4364" y="2404"/>
                  </a:cubicBezTo>
                  <a:cubicBezTo>
                    <a:pt x="4385" y="2383"/>
                    <a:pt x="4723" y="2126"/>
                    <a:pt x="4718" y="2102"/>
                  </a:cubicBezTo>
                  <a:cubicBezTo>
                    <a:pt x="4682" y="1902"/>
                    <a:pt x="4302" y="1936"/>
                    <a:pt x="4265" y="1738"/>
                  </a:cubicBezTo>
                  <a:cubicBezTo>
                    <a:pt x="4247" y="1639"/>
                    <a:pt x="4223" y="1535"/>
                    <a:pt x="4132" y="1459"/>
                  </a:cubicBezTo>
                  <a:cubicBezTo>
                    <a:pt x="4052" y="1394"/>
                    <a:pt x="3916" y="1350"/>
                    <a:pt x="3895" y="1261"/>
                  </a:cubicBezTo>
                  <a:cubicBezTo>
                    <a:pt x="3888" y="1228"/>
                    <a:pt x="3901" y="1194"/>
                    <a:pt x="3911" y="1160"/>
                  </a:cubicBezTo>
                  <a:cubicBezTo>
                    <a:pt x="3968" y="1012"/>
                    <a:pt x="4005" y="811"/>
                    <a:pt x="3815" y="738"/>
                  </a:cubicBezTo>
                  <a:cubicBezTo>
                    <a:pt x="3758" y="715"/>
                    <a:pt x="3690" y="710"/>
                    <a:pt x="3638" y="684"/>
                  </a:cubicBezTo>
                  <a:cubicBezTo>
                    <a:pt x="3474" y="603"/>
                    <a:pt x="3594" y="421"/>
                    <a:pt x="3565" y="283"/>
                  </a:cubicBezTo>
                  <a:cubicBezTo>
                    <a:pt x="3539" y="153"/>
                    <a:pt x="3370" y="54"/>
                    <a:pt x="3190" y="20"/>
                  </a:cubicBezTo>
                  <a:cubicBezTo>
                    <a:pt x="3116" y="6"/>
                    <a:pt x="3041" y="1"/>
                    <a:pt x="2964" y="1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11" name="Google Shape;1011;p36"/>
            <p:cNvSpPr/>
            <p:nvPr/>
          </p:nvSpPr>
          <p:spPr>
            <a:xfrm>
              <a:off x="2228285" y="1944577"/>
              <a:ext cx="846551" cy="66317"/>
            </a:xfrm>
            <a:custGeom>
              <a:avLst/>
              <a:gdLst/>
              <a:ahLst/>
              <a:cxnLst/>
              <a:rect l="l" t="t" r="r" b="b"/>
              <a:pathLst>
                <a:path w="17181" h="1346" extrusionOk="0">
                  <a:moveTo>
                    <a:pt x="14437" y="0"/>
                  </a:moveTo>
                  <a:cubicBezTo>
                    <a:pt x="13598" y="0"/>
                    <a:pt x="12765" y="52"/>
                    <a:pt x="11961" y="217"/>
                  </a:cubicBezTo>
                  <a:cubicBezTo>
                    <a:pt x="11703" y="272"/>
                    <a:pt x="11451" y="337"/>
                    <a:pt x="11185" y="371"/>
                  </a:cubicBezTo>
                  <a:cubicBezTo>
                    <a:pt x="11009" y="393"/>
                    <a:pt x="10830" y="400"/>
                    <a:pt x="10651" y="400"/>
                  </a:cubicBezTo>
                  <a:cubicBezTo>
                    <a:pt x="10250" y="400"/>
                    <a:pt x="9845" y="362"/>
                    <a:pt x="9444" y="360"/>
                  </a:cubicBezTo>
                  <a:cubicBezTo>
                    <a:pt x="9429" y="360"/>
                    <a:pt x="9413" y="360"/>
                    <a:pt x="9398" y="360"/>
                  </a:cubicBezTo>
                  <a:cubicBezTo>
                    <a:pt x="9051" y="360"/>
                    <a:pt x="8705" y="388"/>
                    <a:pt x="8359" y="415"/>
                  </a:cubicBezTo>
                  <a:cubicBezTo>
                    <a:pt x="8009" y="443"/>
                    <a:pt x="7660" y="470"/>
                    <a:pt x="7311" y="470"/>
                  </a:cubicBezTo>
                  <a:cubicBezTo>
                    <a:pt x="7105" y="470"/>
                    <a:pt x="6898" y="460"/>
                    <a:pt x="6693" y="436"/>
                  </a:cubicBezTo>
                  <a:cubicBezTo>
                    <a:pt x="6175" y="371"/>
                    <a:pt x="5677" y="212"/>
                    <a:pt x="5152" y="204"/>
                  </a:cubicBezTo>
                  <a:cubicBezTo>
                    <a:pt x="5132" y="204"/>
                    <a:pt x="5113" y="204"/>
                    <a:pt x="5094" y="204"/>
                  </a:cubicBezTo>
                  <a:cubicBezTo>
                    <a:pt x="4371" y="204"/>
                    <a:pt x="3698" y="482"/>
                    <a:pt x="2976" y="543"/>
                  </a:cubicBezTo>
                  <a:lnTo>
                    <a:pt x="2976" y="540"/>
                  </a:lnTo>
                  <a:cubicBezTo>
                    <a:pt x="2862" y="550"/>
                    <a:pt x="2748" y="554"/>
                    <a:pt x="2634" y="554"/>
                  </a:cubicBezTo>
                  <a:cubicBezTo>
                    <a:pt x="2221" y="554"/>
                    <a:pt x="1804" y="499"/>
                    <a:pt x="1390" y="444"/>
                  </a:cubicBezTo>
                  <a:cubicBezTo>
                    <a:pt x="976" y="386"/>
                    <a:pt x="565" y="331"/>
                    <a:pt x="164" y="331"/>
                  </a:cubicBezTo>
                  <a:cubicBezTo>
                    <a:pt x="109" y="331"/>
                    <a:pt x="55" y="332"/>
                    <a:pt x="0" y="334"/>
                  </a:cubicBezTo>
                  <a:cubicBezTo>
                    <a:pt x="68" y="631"/>
                    <a:pt x="180" y="949"/>
                    <a:pt x="529" y="1113"/>
                  </a:cubicBezTo>
                  <a:cubicBezTo>
                    <a:pt x="725" y="1205"/>
                    <a:pt x="949" y="1229"/>
                    <a:pt x="1184" y="1229"/>
                  </a:cubicBezTo>
                  <a:cubicBezTo>
                    <a:pt x="1315" y="1229"/>
                    <a:pt x="1448" y="1222"/>
                    <a:pt x="1583" y="1214"/>
                  </a:cubicBezTo>
                  <a:cubicBezTo>
                    <a:pt x="1722" y="1207"/>
                    <a:pt x="1861" y="1199"/>
                    <a:pt x="1998" y="1199"/>
                  </a:cubicBezTo>
                  <a:cubicBezTo>
                    <a:pt x="2066" y="1199"/>
                    <a:pt x="2135" y="1201"/>
                    <a:pt x="2202" y="1206"/>
                  </a:cubicBezTo>
                  <a:cubicBezTo>
                    <a:pt x="2510" y="1232"/>
                    <a:pt x="2804" y="1324"/>
                    <a:pt x="3113" y="1342"/>
                  </a:cubicBezTo>
                  <a:cubicBezTo>
                    <a:pt x="3153" y="1344"/>
                    <a:pt x="3193" y="1345"/>
                    <a:pt x="3233" y="1345"/>
                  </a:cubicBezTo>
                  <a:cubicBezTo>
                    <a:pt x="3718" y="1345"/>
                    <a:pt x="4187" y="1180"/>
                    <a:pt x="4675" y="1149"/>
                  </a:cubicBezTo>
                  <a:cubicBezTo>
                    <a:pt x="4736" y="1145"/>
                    <a:pt x="4796" y="1144"/>
                    <a:pt x="4856" y="1144"/>
                  </a:cubicBezTo>
                  <a:cubicBezTo>
                    <a:pt x="5178" y="1144"/>
                    <a:pt x="5498" y="1192"/>
                    <a:pt x="5818" y="1240"/>
                  </a:cubicBezTo>
                  <a:cubicBezTo>
                    <a:pt x="6135" y="1288"/>
                    <a:pt x="6452" y="1337"/>
                    <a:pt x="6774" y="1337"/>
                  </a:cubicBezTo>
                  <a:cubicBezTo>
                    <a:pt x="6783" y="1337"/>
                    <a:pt x="6791" y="1337"/>
                    <a:pt x="6799" y="1337"/>
                  </a:cubicBezTo>
                  <a:cubicBezTo>
                    <a:pt x="7427" y="1334"/>
                    <a:pt x="8018" y="1147"/>
                    <a:pt x="8637" y="1079"/>
                  </a:cubicBezTo>
                  <a:cubicBezTo>
                    <a:pt x="8835" y="1058"/>
                    <a:pt x="9034" y="1049"/>
                    <a:pt x="9233" y="1049"/>
                  </a:cubicBezTo>
                  <a:cubicBezTo>
                    <a:pt x="9792" y="1049"/>
                    <a:pt x="10354" y="1115"/>
                    <a:pt x="10912" y="1152"/>
                  </a:cubicBezTo>
                  <a:cubicBezTo>
                    <a:pt x="11334" y="1178"/>
                    <a:pt x="11757" y="1189"/>
                    <a:pt x="12180" y="1189"/>
                  </a:cubicBezTo>
                  <a:cubicBezTo>
                    <a:pt x="12920" y="1189"/>
                    <a:pt x="13660" y="1157"/>
                    <a:pt x="14400" y="1126"/>
                  </a:cubicBezTo>
                  <a:cubicBezTo>
                    <a:pt x="15124" y="1094"/>
                    <a:pt x="15850" y="1063"/>
                    <a:pt x="16574" y="1032"/>
                  </a:cubicBezTo>
                  <a:cubicBezTo>
                    <a:pt x="16769" y="735"/>
                    <a:pt x="16964" y="436"/>
                    <a:pt x="17159" y="137"/>
                  </a:cubicBezTo>
                  <a:cubicBezTo>
                    <a:pt x="17167" y="124"/>
                    <a:pt x="17172" y="113"/>
                    <a:pt x="17180" y="103"/>
                  </a:cubicBezTo>
                  <a:cubicBezTo>
                    <a:pt x="16933" y="90"/>
                    <a:pt x="16686" y="77"/>
                    <a:pt x="16436" y="66"/>
                  </a:cubicBezTo>
                  <a:cubicBezTo>
                    <a:pt x="15773" y="33"/>
                    <a:pt x="15103" y="0"/>
                    <a:pt x="14437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12" name="Google Shape;1012;p36"/>
            <p:cNvSpPr/>
            <p:nvPr/>
          </p:nvSpPr>
          <p:spPr>
            <a:xfrm>
              <a:off x="2331264" y="1970493"/>
              <a:ext cx="18625" cy="1232"/>
            </a:xfrm>
            <a:custGeom>
              <a:avLst/>
              <a:gdLst/>
              <a:ahLst/>
              <a:cxnLst/>
              <a:rect l="l" t="t" r="r" b="b"/>
              <a:pathLst>
                <a:path w="378" h="25" extrusionOk="0">
                  <a:moveTo>
                    <a:pt x="0" y="1"/>
                  </a:moveTo>
                  <a:cubicBezTo>
                    <a:pt x="19" y="2"/>
                    <a:pt x="37" y="4"/>
                    <a:pt x="55" y="5"/>
                  </a:cubicBezTo>
                  <a:lnTo>
                    <a:pt x="55" y="5"/>
                  </a:lnTo>
                  <a:cubicBezTo>
                    <a:pt x="38" y="4"/>
                    <a:pt x="20" y="2"/>
                    <a:pt x="3" y="1"/>
                  </a:cubicBezTo>
                  <a:close/>
                  <a:moveTo>
                    <a:pt x="55" y="5"/>
                  </a:moveTo>
                  <a:lnTo>
                    <a:pt x="55" y="5"/>
                  </a:lnTo>
                  <a:cubicBezTo>
                    <a:pt x="161" y="14"/>
                    <a:pt x="267" y="22"/>
                    <a:pt x="373" y="24"/>
                  </a:cubicBezTo>
                  <a:lnTo>
                    <a:pt x="373" y="24"/>
                  </a:lnTo>
                  <a:cubicBezTo>
                    <a:pt x="269" y="20"/>
                    <a:pt x="163" y="14"/>
                    <a:pt x="55" y="5"/>
                  </a:cubicBezTo>
                  <a:close/>
                  <a:moveTo>
                    <a:pt x="373" y="24"/>
                  </a:moveTo>
                  <a:cubicBezTo>
                    <a:pt x="374" y="24"/>
                    <a:pt x="374" y="24"/>
                    <a:pt x="375" y="24"/>
                  </a:cubicBezTo>
                  <a:lnTo>
                    <a:pt x="378" y="24"/>
                  </a:lnTo>
                  <a:cubicBezTo>
                    <a:pt x="376" y="24"/>
                    <a:pt x="374" y="24"/>
                    <a:pt x="373" y="24"/>
                  </a:cubicBezTo>
                  <a:close/>
                </a:path>
              </a:pathLst>
            </a:custGeom>
            <a:solidFill>
              <a:srgbClr val="625C3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13" name="Google Shape;1013;p36"/>
            <p:cNvSpPr/>
            <p:nvPr/>
          </p:nvSpPr>
          <p:spPr>
            <a:xfrm>
              <a:off x="2235971" y="1960885"/>
              <a:ext cx="92386" cy="9411"/>
            </a:xfrm>
            <a:custGeom>
              <a:avLst/>
              <a:gdLst/>
              <a:ahLst/>
              <a:cxnLst/>
              <a:rect l="l" t="t" r="r" b="b"/>
              <a:pathLst>
                <a:path w="1875" h="191" extrusionOk="0">
                  <a:moveTo>
                    <a:pt x="0" y="1"/>
                  </a:moveTo>
                  <a:cubicBezTo>
                    <a:pt x="393" y="1"/>
                    <a:pt x="796" y="54"/>
                    <a:pt x="1203" y="108"/>
                  </a:cubicBezTo>
                  <a:lnTo>
                    <a:pt x="1203" y="108"/>
                  </a:lnTo>
                  <a:cubicBezTo>
                    <a:pt x="797" y="53"/>
                    <a:pt x="394" y="1"/>
                    <a:pt x="0" y="1"/>
                  </a:cubicBezTo>
                  <a:close/>
                  <a:moveTo>
                    <a:pt x="1203" y="108"/>
                  </a:moveTo>
                  <a:cubicBezTo>
                    <a:pt x="1213" y="110"/>
                    <a:pt x="1224" y="111"/>
                    <a:pt x="1234" y="113"/>
                  </a:cubicBezTo>
                  <a:cubicBezTo>
                    <a:pt x="1448" y="141"/>
                    <a:pt x="1661" y="170"/>
                    <a:pt x="1875" y="191"/>
                  </a:cubicBezTo>
                  <a:cubicBezTo>
                    <a:pt x="1650" y="169"/>
                    <a:pt x="1426" y="138"/>
                    <a:pt x="1203" y="108"/>
                  </a:cubicBezTo>
                  <a:close/>
                </a:path>
              </a:pathLst>
            </a:custGeom>
            <a:solidFill>
              <a:srgbClr val="75624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14" name="Google Shape;1014;p36"/>
            <p:cNvSpPr/>
            <p:nvPr/>
          </p:nvSpPr>
          <p:spPr>
            <a:xfrm>
              <a:off x="2328307" y="1970246"/>
              <a:ext cx="3153" cy="296"/>
            </a:xfrm>
            <a:custGeom>
              <a:avLst/>
              <a:gdLst/>
              <a:ahLst/>
              <a:cxnLst/>
              <a:rect l="l" t="t" r="r" b="b"/>
              <a:pathLst>
                <a:path w="64" h="6" extrusionOk="0">
                  <a:moveTo>
                    <a:pt x="1" y="1"/>
                  </a:moveTo>
                  <a:cubicBezTo>
                    <a:pt x="21" y="3"/>
                    <a:pt x="42" y="3"/>
                    <a:pt x="63" y="6"/>
                  </a:cubicBezTo>
                  <a:cubicBezTo>
                    <a:pt x="42" y="3"/>
                    <a:pt x="21" y="1"/>
                    <a:pt x="1" y="1"/>
                  </a:cubicBezTo>
                  <a:close/>
                </a:path>
              </a:pathLst>
            </a:custGeom>
            <a:solidFill>
              <a:srgbClr val="514A2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15" name="Google Shape;1015;p36"/>
            <p:cNvSpPr/>
            <p:nvPr/>
          </p:nvSpPr>
          <p:spPr>
            <a:xfrm>
              <a:off x="2228285" y="1960885"/>
              <a:ext cx="162008" cy="49960"/>
            </a:xfrm>
            <a:custGeom>
              <a:avLst/>
              <a:gdLst/>
              <a:ahLst/>
              <a:cxnLst/>
              <a:rect l="l" t="t" r="r" b="b"/>
              <a:pathLst>
                <a:path w="3288" h="1014" extrusionOk="0">
                  <a:moveTo>
                    <a:pt x="156" y="1"/>
                  </a:moveTo>
                  <a:cubicBezTo>
                    <a:pt x="104" y="1"/>
                    <a:pt x="52" y="1"/>
                    <a:pt x="0" y="3"/>
                  </a:cubicBezTo>
                  <a:cubicBezTo>
                    <a:pt x="68" y="300"/>
                    <a:pt x="180" y="618"/>
                    <a:pt x="529" y="782"/>
                  </a:cubicBezTo>
                  <a:cubicBezTo>
                    <a:pt x="724" y="875"/>
                    <a:pt x="948" y="899"/>
                    <a:pt x="1182" y="899"/>
                  </a:cubicBezTo>
                  <a:cubicBezTo>
                    <a:pt x="1312" y="899"/>
                    <a:pt x="1448" y="891"/>
                    <a:pt x="1583" y="883"/>
                  </a:cubicBezTo>
                  <a:cubicBezTo>
                    <a:pt x="1716" y="875"/>
                    <a:pt x="1854" y="868"/>
                    <a:pt x="1986" y="868"/>
                  </a:cubicBezTo>
                  <a:cubicBezTo>
                    <a:pt x="2059" y="868"/>
                    <a:pt x="2130" y="870"/>
                    <a:pt x="2202" y="875"/>
                  </a:cubicBezTo>
                  <a:cubicBezTo>
                    <a:pt x="2510" y="901"/>
                    <a:pt x="2804" y="995"/>
                    <a:pt x="3113" y="1011"/>
                  </a:cubicBezTo>
                  <a:lnTo>
                    <a:pt x="3116" y="1011"/>
                  </a:lnTo>
                  <a:cubicBezTo>
                    <a:pt x="3147" y="1013"/>
                    <a:pt x="3181" y="1013"/>
                    <a:pt x="3212" y="1013"/>
                  </a:cubicBezTo>
                  <a:lnTo>
                    <a:pt x="3288" y="1013"/>
                  </a:lnTo>
                  <a:cubicBezTo>
                    <a:pt x="3087" y="717"/>
                    <a:pt x="2741" y="488"/>
                    <a:pt x="2468" y="222"/>
                  </a:cubicBezTo>
                  <a:cubicBezTo>
                    <a:pt x="2343" y="217"/>
                    <a:pt x="2218" y="209"/>
                    <a:pt x="2093" y="196"/>
                  </a:cubicBezTo>
                  <a:cubicBezTo>
                    <a:pt x="2072" y="193"/>
                    <a:pt x="2051" y="193"/>
                    <a:pt x="2028" y="191"/>
                  </a:cubicBezTo>
                  <a:cubicBezTo>
                    <a:pt x="1817" y="170"/>
                    <a:pt x="1604" y="141"/>
                    <a:pt x="1390" y="113"/>
                  </a:cubicBezTo>
                  <a:cubicBezTo>
                    <a:pt x="974" y="55"/>
                    <a:pt x="560" y="1"/>
                    <a:pt x="156" y="1"/>
                  </a:cubicBezTo>
                  <a:close/>
                </a:path>
              </a:pathLst>
            </a:custGeom>
            <a:solidFill>
              <a:srgbClr val="6E412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16" name="Google Shape;1016;p36"/>
            <p:cNvSpPr/>
            <p:nvPr/>
          </p:nvSpPr>
          <p:spPr>
            <a:xfrm>
              <a:off x="2836599" y="1944627"/>
              <a:ext cx="238233" cy="58533"/>
            </a:xfrm>
            <a:custGeom>
              <a:avLst/>
              <a:gdLst/>
              <a:ahLst/>
              <a:cxnLst/>
              <a:rect l="l" t="t" r="r" b="b"/>
              <a:pathLst>
                <a:path w="4835" h="1188" extrusionOk="0">
                  <a:moveTo>
                    <a:pt x="2096" y="0"/>
                  </a:moveTo>
                  <a:cubicBezTo>
                    <a:pt x="1445" y="0"/>
                    <a:pt x="797" y="29"/>
                    <a:pt x="164" y="120"/>
                  </a:cubicBezTo>
                  <a:cubicBezTo>
                    <a:pt x="146" y="156"/>
                    <a:pt x="133" y="193"/>
                    <a:pt x="133" y="227"/>
                  </a:cubicBezTo>
                  <a:cubicBezTo>
                    <a:pt x="131" y="565"/>
                    <a:pt x="154" y="859"/>
                    <a:pt x="0" y="1187"/>
                  </a:cubicBezTo>
                  <a:cubicBezTo>
                    <a:pt x="685" y="1182"/>
                    <a:pt x="1370" y="1153"/>
                    <a:pt x="2054" y="1125"/>
                  </a:cubicBezTo>
                  <a:cubicBezTo>
                    <a:pt x="2778" y="1093"/>
                    <a:pt x="3504" y="1062"/>
                    <a:pt x="4228" y="1031"/>
                  </a:cubicBezTo>
                  <a:cubicBezTo>
                    <a:pt x="4423" y="732"/>
                    <a:pt x="4618" y="432"/>
                    <a:pt x="4813" y="133"/>
                  </a:cubicBezTo>
                  <a:cubicBezTo>
                    <a:pt x="4821" y="123"/>
                    <a:pt x="4826" y="112"/>
                    <a:pt x="4834" y="102"/>
                  </a:cubicBezTo>
                  <a:cubicBezTo>
                    <a:pt x="4587" y="89"/>
                    <a:pt x="4337" y="76"/>
                    <a:pt x="4090" y="63"/>
                  </a:cubicBezTo>
                  <a:cubicBezTo>
                    <a:pt x="3429" y="31"/>
                    <a:pt x="2762" y="0"/>
                    <a:pt x="2098" y="0"/>
                  </a:cubicBezTo>
                  <a:close/>
                </a:path>
              </a:pathLst>
            </a:custGeom>
            <a:solidFill>
              <a:srgbClr val="6E412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1017" name="Google Shape;1017;p36"/>
          <p:cNvSpPr/>
          <p:nvPr/>
        </p:nvSpPr>
        <p:spPr>
          <a:xfrm>
            <a:off x="8148467" y="6199915"/>
            <a:ext cx="1982309" cy="318363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1018" name="Google Shape;1018;p36"/>
          <p:cNvGrpSpPr/>
          <p:nvPr/>
        </p:nvGrpSpPr>
        <p:grpSpPr>
          <a:xfrm flipH="1">
            <a:off x="10473213" y="4276131"/>
            <a:ext cx="2568104" cy="1828283"/>
            <a:chOff x="3924389" y="-147532"/>
            <a:chExt cx="1188864" cy="659490"/>
          </a:xfrm>
        </p:grpSpPr>
        <p:sp>
          <p:nvSpPr>
            <p:cNvPr id="1019" name="Google Shape;1019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20" name="Google Shape;1020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21" name="Google Shape;1021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22" name="Google Shape;1022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23" name="Google Shape;1023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24" name="Google Shape;1024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25" name="Google Shape;1025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26" name="Google Shape;1026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27" name="Google Shape;1027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28" name="Google Shape;1028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29" name="Google Shape;1029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30" name="Google Shape;1030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31" name="Google Shape;1031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32" name="Google Shape;1032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33" name="Google Shape;1033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34" name="Google Shape;1034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35" name="Google Shape;1035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1036" name="Google Shape;1036;p36"/>
          <p:cNvGrpSpPr/>
          <p:nvPr/>
        </p:nvGrpSpPr>
        <p:grpSpPr>
          <a:xfrm rot="252007" flipH="1">
            <a:off x="6418672" y="3727500"/>
            <a:ext cx="3255133" cy="1888224"/>
            <a:chOff x="3924389" y="-147532"/>
            <a:chExt cx="1188864" cy="659490"/>
          </a:xfrm>
        </p:grpSpPr>
        <p:sp>
          <p:nvSpPr>
            <p:cNvPr id="1037" name="Google Shape;1037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38" name="Google Shape;1038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39" name="Google Shape;1039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40" name="Google Shape;1040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41" name="Google Shape;1041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42" name="Google Shape;1042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43" name="Google Shape;1043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44" name="Google Shape;1044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45" name="Google Shape;1045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46" name="Google Shape;1046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47" name="Google Shape;1047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48" name="Google Shape;1048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49" name="Google Shape;1049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50" name="Google Shape;1050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51" name="Google Shape;1051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52" name="Google Shape;1052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53" name="Google Shape;1053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1054" name="Google Shape;1054;p36"/>
          <p:cNvGrpSpPr/>
          <p:nvPr/>
        </p:nvGrpSpPr>
        <p:grpSpPr>
          <a:xfrm>
            <a:off x="8249163" y="3820084"/>
            <a:ext cx="2022653" cy="2518891"/>
            <a:chOff x="5322994" y="1643100"/>
            <a:chExt cx="1032388" cy="1285673"/>
          </a:xfrm>
        </p:grpSpPr>
        <p:sp>
          <p:nvSpPr>
            <p:cNvPr id="1055" name="Google Shape;1055;p36"/>
            <p:cNvSpPr/>
            <p:nvPr/>
          </p:nvSpPr>
          <p:spPr>
            <a:xfrm>
              <a:off x="5375599" y="1659954"/>
              <a:ext cx="959049" cy="1267828"/>
            </a:xfrm>
            <a:custGeom>
              <a:avLst/>
              <a:gdLst/>
              <a:ahLst/>
              <a:cxnLst/>
              <a:rect l="l" t="t" r="r" b="b"/>
              <a:pathLst>
                <a:path w="17356" h="22944" extrusionOk="0">
                  <a:moveTo>
                    <a:pt x="16991" y="14166"/>
                  </a:moveTo>
                  <a:cubicBezTo>
                    <a:pt x="16988" y="14257"/>
                    <a:pt x="16947" y="14343"/>
                    <a:pt x="16900" y="14421"/>
                  </a:cubicBezTo>
                  <a:cubicBezTo>
                    <a:pt x="16947" y="14343"/>
                    <a:pt x="16991" y="14257"/>
                    <a:pt x="16991" y="14166"/>
                  </a:cubicBezTo>
                  <a:close/>
                  <a:moveTo>
                    <a:pt x="15861" y="15583"/>
                  </a:moveTo>
                  <a:lnTo>
                    <a:pt x="15861" y="15583"/>
                  </a:lnTo>
                  <a:cubicBezTo>
                    <a:pt x="15733" y="15771"/>
                    <a:pt x="15661" y="16012"/>
                    <a:pt x="15661" y="16244"/>
                  </a:cubicBezTo>
                  <a:cubicBezTo>
                    <a:pt x="15661" y="16015"/>
                    <a:pt x="15733" y="15771"/>
                    <a:pt x="15861" y="15583"/>
                  </a:cubicBezTo>
                  <a:close/>
                  <a:moveTo>
                    <a:pt x="922" y="16806"/>
                  </a:moveTo>
                  <a:cubicBezTo>
                    <a:pt x="920" y="16808"/>
                    <a:pt x="920" y="16808"/>
                    <a:pt x="920" y="16808"/>
                  </a:cubicBezTo>
                  <a:cubicBezTo>
                    <a:pt x="922" y="16808"/>
                    <a:pt x="922" y="16806"/>
                    <a:pt x="922" y="16806"/>
                  </a:cubicBezTo>
                  <a:close/>
                  <a:moveTo>
                    <a:pt x="907" y="16827"/>
                  </a:moveTo>
                  <a:lnTo>
                    <a:pt x="907" y="16827"/>
                  </a:lnTo>
                  <a:cubicBezTo>
                    <a:pt x="605" y="17285"/>
                    <a:pt x="48" y="17628"/>
                    <a:pt x="1" y="18159"/>
                  </a:cubicBezTo>
                  <a:cubicBezTo>
                    <a:pt x="27" y="17873"/>
                    <a:pt x="201" y="17641"/>
                    <a:pt x="402" y="17417"/>
                  </a:cubicBezTo>
                  <a:cubicBezTo>
                    <a:pt x="576" y="17225"/>
                    <a:pt x="769" y="17037"/>
                    <a:pt x="907" y="16827"/>
                  </a:cubicBezTo>
                  <a:close/>
                  <a:moveTo>
                    <a:pt x="9031" y="1"/>
                  </a:moveTo>
                  <a:cubicBezTo>
                    <a:pt x="8575" y="594"/>
                    <a:pt x="8117" y="1188"/>
                    <a:pt x="7662" y="1778"/>
                  </a:cubicBezTo>
                  <a:cubicBezTo>
                    <a:pt x="7591" y="1875"/>
                    <a:pt x="7519" y="1968"/>
                    <a:pt x="7443" y="2060"/>
                  </a:cubicBezTo>
                  <a:cubicBezTo>
                    <a:pt x="7521" y="2211"/>
                    <a:pt x="7597" y="2367"/>
                    <a:pt x="7667" y="2531"/>
                  </a:cubicBezTo>
                  <a:cubicBezTo>
                    <a:pt x="8024" y="3379"/>
                    <a:pt x="6381" y="4392"/>
                    <a:pt x="6394" y="5391"/>
                  </a:cubicBezTo>
                  <a:cubicBezTo>
                    <a:pt x="6412" y="6558"/>
                    <a:pt x="7016" y="7346"/>
                    <a:pt x="6147" y="8385"/>
                  </a:cubicBezTo>
                  <a:cubicBezTo>
                    <a:pt x="5566" y="9077"/>
                    <a:pt x="4848" y="9614"/>
                    <a:pt x="4338" y="10371"/>
                  </a:cubicBezTo>
                  <a:cubicBezTo>
                    <a:pt x="3801" y="11168"/>
                    <a:pt x="4356" y="12219"/>
                    <a:pt x="3744" y="12932"/>
                  </a:cubicBezTo>
                  <a:cubicBezTo>
                    <a:pt x="3278" y="13476"/>
                    <a:pt x="2229" y="13804"/>
                    <a:pt x="2107" y="14617"/>
                  </a:cubicBezTo>
                  <a:cubicBezTo>
                    <a:pt x="2047" y="15012"/>
                    <a:pt x="2065" y="15343"/>
                    <a:pt x="2161" y="15731"/>
                  </a:cubicBezTo>
                  <a:cubicBezTo>
                    <a:pt x="2286" y="16238"/>
                    <a:pt x="1995" y="16475"/>
                    <a:pt x="1649" y="16816"/>
                  </a:cubicBezTo>
                  <a:cubicBezTo>
                    <a:pt x="1427" y="17032"/>
                    <a:pt x="1037" y="17376"/>
                    <a:pt x="628" y="17613"/>
                  </a:cubicBezTo>
                  <a:cubicBezTo>
                    <a:pt x="751" y="17748"/>
                    <a:pt x="829" y="17907"/>
                    <a:pt x="824" y="18094"/>
                  </a:cubicBezTo>
                  <a:cubicBezTo>
                    <a:pt x="824" y="18154"/>
                    <a:pt x="813" y="18211"/>
                    <a:pt x="800" y="18271"/>
                  </a:cubicBezTo>
                  <a:cubicBezTo>
                    <a:pt x="805" y="18276"/>
                    <a:pt x="813" y="18282"/>
                    <a:pt x="821" y="18287"/>
                  </a:cubicBezTo>
                  <a:cubicBezTo>
                    <a:pt x="886" y="18329"/>
                    <a:pt x="954" y="18347"/>
                    <a:pt x="1027" y="18347"/>
                  </a:cubicBezTo>
                  <a:cubicBezTo>
                    <a:pt x="1214" y="18347"/>
                    <a:pt x="1417" y="18227"/>
                    <a:pt x="1586" y="18118"/>
                  </a:cubicBezTo>
                  <a:cubicBezTo>
                    <a:pt x="1724" y="18032"/>
                    <a:pt x="1901" y="17962"/>
                    <a:pt x="2057" y="17962"/>
                  </a:cubicBezTo>
                  <a:cubicBezTo>
                    <a:pt x="2169" y="17962"/>
                    <a:pt x="2271" y="17998"/>
                    <a:pt x="2339" y="18097"/>
                  </a:cubicBezTo>
                  <a:cubicBezTo>
                    <a:pt x="2453" y="17607"/>
                    <a:pt x="3062" y="17490"/>
                    <a:pt x="3580" y="17490"/>
                  </a:cubicBezTo>
                  <a:cubicBezTo>
                    <a:pt x="3622" y="17490"/>
                    <a:pt x="3663" y="17490"/>
                    <a:pt x="3705" y="17493"/>
                  </a:cubicBezTo>
                  <a:cubicBezTo>
                    <a:pt x="3814" y="17496"/>
                    <a:pt x="3945" y="17511"/>
                    <a:pt x="3999" y="17607"/>
                  </a:cubicBezTo>
                  <a:cubicBezTo>
                    <a:pt x="4057" y="17714"/>
                    <a:pt x="3984" y="17839"/>
                    <a:pt x="3960" y="17956"/>
                  </a:cubicBezTo>
                  <a:cubicBezTo>
                    <a:pt x="3900" y="18235"/>
                    <a:pt x="4132" y="18508"/>
                    <a:pt x="4400" y="18599"/>
                  </a:cubicBezTo>
                  <a:cubicBezTo>
                    <a:pt x="4512" y="18636"/>
                    <a:pt x="4627" y="18649"/>
                    <a:pt x="4744" y="18649"/>
                  </a:cubicBezTo>
                  <a:cubicBezTo>
                    <a:pt x="4910" y="18649"/>
                    <a:pt x="5079" y="18620"/>
                    <a:pt x="5243" y="18591"/>
                  </a:cubicBezTo>
                  <a:lnTo>
                    <a:pt x="5243" y="18591"/>
                  </a:lnTo>
                  <a:cubicBezTo>
                    <a:pt x="5126" y="18742"/>
                    <a:pt x="5314" y="18961"/>
                    <a:pt x="5504" y="18961"/>
                  </a:cubicBezTo>
                  <a:cubicBezTo>
                    <a:pt x="5525" y="18961"/>
                    <a:pt x="5545" y="18958"/>
                    <a:pt x="5564" y="18951"/>
                  </a:cubicBezTo>
                  <a:cubicBezTo>
                    <a:pt x="5769" y="18893"/>
                    <a:pt x="5879" y="18675"/>
                    <a:pt x="5933" y="18469"/>
                  </a:cubicBezTo>
                  <a:cubicBezTo>
                    <a:pt x="5985" y="18263"/>
                    <a:pt x="6011" y="18040"/>
                    <a:pt x="6144" y="17873"/>
                  </a:cubicBezTo>
                  <a:cubicBezTo>
                    <a:pt x="6293" y="17688"/>
                    <a:pt x="6524" y="17631"/>
                    <a:pt x="6766" y="17631"/>
                  </a:cubicBezTo>
                  <a:cubicBezTo>
                    <a:pt x="6831" y="17631"/>
                    <a:pt x="6896" y="17636"/>
                    <a:pt x="6964" y="17641"/>
                  </a:cubicBezTo>
                  <a:cubicBezTo>
                    <a:pt x="7058" y="16944"/>
                    <a:pt x="6868" y="16194"/>
                    <a:pt x="7258" y="15556"/>
                  </a:cubicBezTo>
                  <a:cubicBezTo>
                    <a:pt x="7519" y="15132"/>
                    <a:pt x="7896" y="14752"/>
                    <a:pt x="8169" y="14328"/>
                  </a:cubicBezTo>
                  <a:cubicBezTo>
                    <a:pt x="8375" y="14007"/>
                    <a:pt x="8765" y="13133"/>
                    <a:pt x="9184" y="13089"/>
                  </a:cubicBezTo>
                  <a:lnTo>
                    <a:pt x="9221" y="13089"/>
                  </a:lnTo>
                  <a:cubicBezTo>
                    <a:pt x="9812" y="13089"/>
                    <a:pt x="9429" y="14817"/>
                    <a:pt x="9403" y="15132"/>
                  </a:cubicBezTo>
                  <a:cubicBezTo>
                    <a:pt x="9367" y="15606"/>
                    <a:pt x="9351" y="16108"/>
                    <a:pt x="9575" y="16545"/>
                  </a:cubicBezTo>
                  <a:cubicBezTo>
                    <a:pt x="9913" y="17204"/>
                    <a:pt x="10561" y="17696"/>
                    <a:pt x="10645" y="18474"/>
                  </a:cubicBezTo>
                  <a:cubicBezTo>
                    <a:pt x="10663" y="18636"/>
                    <a:pt x="10642" y="18802"/>
                    <a:pt x="10598" y="18969"/>
                  </a:cubicBezTo>
                  <a:cubicBezTo>
                    <a:pt x="10991" y="19026"/>
                    <a:pt x="11374" y="19177"/>
                    <a:pt x="11702" y="19406"/>
                  </a:cubicBezTo>
                  <a:cubicBezTo>
                    <a:pt x="11743" y="19115"/>
                    <a:pt x="11793" y="18805"/>
                    <a:pt x="11991" y="18589"/>
                  </a:cubicBezTo>
                  <a:cubicBezTo>
                    <a:pt x="12100" y="18469"/>
                    <a:pt x="12269" y="18396"/>
                    <a:pt x="12428" y="18396"/>
                  </a:cubicBezTo>
                  <a:cubicBezTo>
                    <a:pt x="12558" y="18396"/>
                    <a:pt x="12680" y="18446"/>
                    <a:pt x="12758" y="18552"/>
                  </a:cubicBezTo>
                  <a:cubicBezTo>
                    <a:pt x="12904" y="18755"/>
                    <a:pt x="12818" y="19063"/>
                    <a:pt x="12959" y="19271"/>
                  </a:cubicBezTo>
                  <a:cubicBezTo>
                    <a:pt x="13055" y="19417"/>
                    <a:pt x="13201" y="19458"/>
                    <a:pt x="13368" y="19458"/>
                  </a:cubicBezTo>
                  <a:cubicBezTo>
                    <a:pt x="13487" y="19458"/>
                    <a:pt x="13620" y="19435"/>
                    <a:pt x="13753" y="19414"/>
                  </a:cubicBezTo>
                  <a:cubicBezTo>
                    <a:pt x="13886" y="19393"/>
                    <a:pt x="14024" y="19370"/>
                    <a:pt x="14151" y="19370"/>
                  </a:cubicBezTo>
                  <a:cubicBezTo>
                    <a:pt x="14221" y="19370"/>
                    <a:pt x="14289" y="19378"/>
                    <a:pt x="14354" y="19393"/>
                  </a:cubicBezTo>
                  <a:cubicBezTo>
                    <a:pt x="14432" y="19279"/>
                    <a:pt x="14518" y="19164"/>
                    <a:pt x="14599" y="19047"/>
                  </a:cubicBezTo>
                  <a:cubicBezTo>
                    <a:pt x="14578" y="18810"/>
                    <a:pt x="14521" y="18560"/>
                    <a:pt x="14685" y="18412"/>
                  </a:cubicBezTo>
                  <a:cubicBezTo>
                    <a:pt x="14755" y="18347"/>
                    <a:pt x="14849" y="18323"/>
                    <a:pt x="14945" y="18310"/>
                  </a:cubicBezTo>
                  <a:cubicBezTo>
                    <a:pt x="14974" y="18102"/>
                    <a:pt x="14929" y="17889"/>
                    <a:pt x="14763" y="17662"/>
                  </a:cubicBezTo>
                  <a:cubicBezTo>
                    <a:pt x="14393" y="17162"/>
                    <a:pt x="13828" y="16941"/>
                    <a:pt x="14182" y="16228"/>
                  </a:cubicBezTo>
                  <a:cubicBezTo>
                    <a:pt x="14375" y="15843"/>
                    <a:pt x="14466" y="15361"/>
                    <a:pt x="14284" y="14955"/>
                  </a:cubicBezTo>
                  <a:cubicBezTo>
                    <a:pt x="14102" y="14549"/>
                    <a:pt x="13763" y="14312"/>
                    <a:pt x="13401" y="14073"/>
                  </a:cubicBezTo>
                  <a:cubicBezTo>
                    <a:pt x="12542" y="13505"/>
                    <a:pt x="13222" y="13151"/>
                    <a:pt x="13670" y="12620"/>
                  </a:cubicBezTo>
                  <a:cubicBezTo>
                    <a:pt x="14687" y="11417"/>
                    <a:pt x="13149" y="10902"/>
                    <a:pt x="13162" y="9733"/>
                  </a:cubicBezTo>
                  <a:cubicBezTo>
                    <a:pt x="13167" y="9020"/>
                    <a:pt x="12852" y="8512"/>
                    <a:pt x="12446" y="7948"/>
                  </a:cubicBezTo>
                  <a:cubicBezTo>
                    <a:pt x="11853" y="7128"/>
                    <a:pt x="11866" y="6594"/>
                    <a:pt x="12535" y="5870"/>
                  </a:cubicBezTo>
                  <a:cubicBezTo>
                    <a:pt x="13097" y="5259"/>
                    <a:pt x="13977" y="4444"/>
                    <a:pt x="13696" y="3496"/>
                  </a:cubicBezTo>
                  <a:cubicBezTo>
                    <a:pt x="13485" y="2791"/>
                    <a:pt x="13053" y="2343"/>
                    <a:pt x="12626" y="1763"/>
                  </a:cubicBezTo>
                  <a:cubicBezTo>
                    <a:pt x="12417" y="1476"/>
                    <a:pt x="12222" y="1182"/>
                    <a:pt x="12022" y="893"/>
                  </a:cubicBezTo>
                  <a:cubicBezTo>
                    <a:pt x="12100" y="761"/>
                    <a:pt x="12186" y="643"/>
                    <a:pt x="12329" y="597"/>
                  </a:cubicBezTo>
                  <a:lnTo>
                    <a:pt x="12329" y="597"/>
                  </a:lnTo>
                  <a:cubicBezTo>
                    <a:pt x="12063" y="680"/>
                    <a:pt x="11991" y="1024"/>
                    <a:pt x="11801" y="1232"/>
                  </a:cubicBezTo>
                  <a:cubicBezTo>
                    <a:pt x="11655" y="1393"/>
                    <a:pt x="11436" y="1463"/>
                    <a:pt x="11217" y="1463"/>
                  </a:cubicBezTo>
                  <a:cubicBezTo>
                    <a:pt x="11103" y="1463"/>
                    <a:pt x="10986" y="1445"/>
                    <a:pt x="10879" y="1409"/>
                  </a:cubicBezTo>
                  <a:cubicBezTo>
                    <a:pt x="10564" y="1305"/>
                    <a:pt x="10304" y="1086"/>
                    <a:pt x="10051" y="870"/>
                  </a:cubicBezTo>
                  <a:cubicBezTo>
                    <a:pt x="9710" y="581"/>
                    <a:pt x="9372" y="292"/>
                    <a:pt x="9031" y="3"/>
                  </a:cubicBezTo>
                  <a:lnTo>
                    <a:pt x="9031" y="1"/>
                  </a:lnTo>
                  <a:close/>
                  <a:moveTo>
                    <a:pt x="17355" y="20256"/>
                  </a:moveTo>
                  <a:lnTo>
                    <a:pt x="17355" y="20256"/>
                  </a:lnTo>
                  <a:cubicBezTo>
                    <a:pt x="17354" y="20463"/>
                    <a:pt x="17324" y="20670"/>
                    <a:pt x="17290" y="20874"/>
                  </a:cubicBezTo>
                  <a:cubicBezTo>
                    <a:pt x="17264" y="21044"/>
                    <a:pt x="17238" y="21213"/>
                    <a:pt x="17215" y="21382"/>
                  </a:cubicBezTo>
                  <a:cubicBezTo>
                    <a:pt x="17152" y="21783"/>
                    <a:pt x="17066" y="22225"/>
                    <a:pt x="16791" y="22504"/>
                  </a:cubicBezTo>
                  <a:cubicBezTo>
                    <a:pt x="16791" y="22504"/>
                    <a:pt x="16788" y="22504"/>
                    <a:pt x="16788" y="22506"/>
                  </a:cubicBezTo>
                  <a:lnTo>
                    <a:pt x="16785" y="22509"/>
                  </a:lnTo>
                  <a:lnTo>
                    <a:pt x="16783" y="22509"/>
                  </a:lnTo>
                  <a:cubicBezTo>
                    <a:pt x="16783" y="22509"/>
                    <a:pt x="16783" y="22512"/>
                    <a:pt x="16780" y="22514"/>
                  </a:cubicBezTo>
                  <a:lnTo>
                    <a:pt x="16778" y="22517"/>
                  </a:lnTo>
                  <a:cubicBezTo>
                    <a:pt x="16775" y="22519"/>
                    <a:pt x="16775" y="22519"/>
                    <a:pt x="16775" y="22519"/>
                  </a:cubicBezTo>
                  <a:lnTo>
                    <a:pt x="16772" y="22522"/>
                  </a:lnTo>
                  <a:cubicBezTo>
                    <a:pt x="16770" y="22525"/>
                    <a:pt x="16767" y="22527"/>
                    <a:pt x="16765" y="22530"/>
                  </a:cubicBezTo>
                  <a:lnTo>
                    <a:pt x="16762" y="22530"/>
                  </a:lnTo>
                  <a:cubicBezTo>
                    <a:pt x="16762" y="22532"/>
                    <a:pt x="16762" y="22532"/>
                    <a:pt x="16762" y="22532"/>
                  </a:cubicBezTo>
                  <a:lnTo>
                    <a:pt x="16759" y="22535"/>
                  </a:lnTo>
                  <a:lnTo>
                    <a:pt x="16757" y="22535"/>
                  </a:lnTo>
                  <a:lnTo>
                    <a:pt x="16754" y="22538"/>
                  </a:lnTo>
                  <a:lnTo>
                    <a:pt x="16754" y="22540"/>
                  </a:lnTo>
                  <a:lnTo>
                    <a:pt x="16752" y="22540"/>
                  </a:lnTo>
                  <a:cubicBezTo>
                    <a:pt x="16752" y="22543"/>
                    <a:pt x="16752" y="22543"/>
                    <a:pt x="16749" y="22543"/>
                  </a:cubicBezTo>
                  <a:cubicBezTo>
                    <a:pt x="16749" y="22543"/>
                    <a:pt x="16749" y="22543"/>
                    <a:pt x="16746" y="22545"/>
                  </a:cubicBezTo>
                  <a:cubicBezTo>
                    <a:pt x="16746" y="22548"/>
                    <a:pt x="16744" y="22548"/>
                    <a:pt x="16744" y="22548"/>
                  </a:cubicBezTo>
                  <a:lnTo>
                    <a:pt x="16741" y="22551"/>
                  </a:lnTo>
                  <a:lnTo>
                    <a:pt x="16738" y="22551"/>
                  </a:lnTo>
                  <a:cubicBezTo>
                    <a:pt x="16738" y="22553"/>
                    <a:pt x="16738" y="22553"/>
                    <a:pt x="16738" y="22553"/>
                  </a:cubicBezTo>
                  <a:cubicBezTo>
                    <a:pt x="16738" y="22553"/>
                    <a:pt x="16736" y="22556"/>
                    <a:pt x="16736" y="22556"/>
                  </a:cubicBezTo>
                  <a:lnTo>
                    <a:pt x="16733" y="22556"/>
                  </a:lnTo>
                  <a:cubicBezTo>
                    <a:pt x="16733" y="22556"/>
                    <a:pt x="16733" y="22556"/>
                    <a:pt x="16733" y="22558"/>
                  </a:cubicBezTo>
                  <a:cubicBezTo>
                    <a:pt x="17056" y="22285"/>
                    <a:pt x="17150" y="21811"/>
                    <a:pt x="17215" y="21385"/>
                  </a:cubicBezTo>
                  <a:cubicBezTo>
                    <a:pt x="17241" y="21215"/>
                    <a:pt x="17267" y="21046"/>
                    <a:pt x="17293" y="20877"/>
                  </a:cubicBezTo>
                  <a:cubicBezTo>
                    <a:pt x="17324" y="20670"/>
                    <a:pt x="17354" y="20463"/>
                    <a:pt x="17355" y="20256"/>
                  </a:cubicBezTo>
                  <a:close/>
                  <a:moveTo>
                    <a:pt x="16733" y="22556"/>
                  </a:moveTo>
                  <a:cubicBezTo>
                    <a:pt x="16731" y="22556"/>
                    <a:pt x="16731" y="22558"/>
                    <a:pt x="16728" y="22558"/>
                  </a:cubicBezTo>
                  <a:cubicBezTo>
                    <a:pt x="16728" y="22558"/>
                    <a:pt x="16728" y="22560"/>
                    <a:pt x="16728" y="22560"/>
                  </a:cubicBezTo>
                  <a:lnTo>
                    <a:pt x="16728" y="22560"/>
                  </a:lnTo>
                  <a:cubicBezTo>
                    <a:pt x="16729" y="22560"/>
                    <a:pt x="16730" y="22559"/>
                    <a:pt x="16731" y="22558"/>
                  </a:cubicBezTo>
                  <a:cubicBezTo>
                    <a:pt x="16733" y="22556"/>
                    <a:pt x="16733" y="22556"/>
                    <a:pt x="16733" y="22556"/>
                  </a:cubicBezTo>
                  <a:close/>
                  <a:moveTo>
                    <a:pt x="16728" y="22560"/>
                  </a:moveTo>
                  <a:cubicBezTo>
                    <a:pt x="16728" y="22561"/>
                    <a:pt x="16728" y="22561"/>
                    <a:pt x="16727" y="22561"/>
                  </a:cubicBezTo>
                  <a:lnTo>
                    <a:pt x="16728" y="22561"/>
                  </a:lnTo>
                  <a:cubicBezTo>
                    <a:pt x="16728" y="22561"/>
                    <a:pt x="16728" y="22561"/>
                    <a:pt x="16728" y="22560"/>
                  </a:cubicBezTo>
                  <a:close/>
                  <a:moveTo>
                    <a:pt x="16725" y="22561"/>
                  </a:moveTo>
                  <a:cubicBezTo>
                    <a:pt x="16725" y="22562"/>
                    <a:pt x="16725" y="22562"/>
                    <a:pt x="16725" y="22563"/>
                  </a:cubicBezTo>
                  <a:lnTo>
                    <a:pt x="16725" y="22563"/>
                  </a:lnTo>
                  <a:cubicBezTo>
                    <a:pt x="16726" y="22562"/>
                    <a:pt x="16727" y="22562"/>
                    <a:pt x="16727" y="22561"/>
                  </a:cubicBezTo>
                  <a:close/>
                  <a:moveTo>
                    <a:pt x="16725" y="22563"/>
                  </a:moveTo>
                  <a:cubicBezTo>
                    <a:pt x="16725" y="22563"/>
                    <a:pt x="16725" y="22563"/>
                    <a:pt x="16724" y="22564"/>
                  </a:cubicBezTo>
                  <a:lnTo>
                    <a:pt x="16724" y="22564"/>
                  </a:lnTo>
                  <a:cubicBezTo>
                    <a:pt x="16725" y="22564"/>
                    <a:pt x="16725" y="22563"/>
                    <a:pt x="16725" y="22563"/>
                  </a:cubicBezTo>
                  <a:close/>
                  <a:moveTo>
                    <a:pt x="16724" y="22564"/>
                  </a:moveTo>
                  <a:cubicBezTo>
                    <a:pt x="16724" y="22564"/>
                    <a:pt x="16723" y="22564"/>
                    <a:pt x="16723" y="22564"/>
                  </a:cubicBezTo>
                  <a:cubicBezTo>
                    <a:pt x="16723" y="22564"/>
                    <a:pt x="16723" y="22564"/>
                    <a:pt x="16723" y="22565"/>
                  </a:cubicBezTo>
                  <a:lnTo>
                    <a:pt x="16723" y="22565"/>
                  </a:lnTo>
                  <a:cubicBezTo>
                    <a:pt x="16723" y="22564"/>
                    <a:pt x="16724" y="22564"/>
                    <a:pt x="16724" y="22564"/>
                  </a:cubicBezTo>
                  <a:close/>
                  <a:moveTo>
                    <a:pt x="7651" y="22522"/>
                  </a:moveTo>
                  <a:lnTo>
                    <a:pt x="7651" y="22525"/>
                  </a:lnTo>
                  <a:cubicBezTo>
                    <a:pt x="7860" y="22525"/>
                    <a:pt x="8065" y="22535"/>
                    <a:pt x="8273" y="22566"/>
                  </a:cubicBezTo>
                  <a:cubicBezTo>
                    <a:pt x="8068" y="22535"/>
                    <a:pt x="7860" y="22522"/>
                    <a:pt x="7651" y="22522"/>
                  </a:cubicBezTo>
                  <a:close/>
                  <a:moveTo>
                    <a:pt x="16723" y="22565"/>
                  </a:moveTo>
                  <a:cubicBezTo>
                    <a:pt x="16722" y="22565"/>
                    <a:pt x="16721" y="22566"/>
                    <a:pt x="16721" y="22566"/>
                  </a:cubicBezTo>
                  <a:lnTo>
                    <a:pt x="16721" y="22566"/>
                  </a:lnTo>
                  <a:cubicBezTo>
                    <a:pt x="16721" y="22566"/>
                    <a:pt x="16722" y="22566"/>
                    <a:pt x="16723" y="22566"/>
                  </a:cubicBezTo>
                  <a:cubicBezTo>
                    <a:pt x="16723" y="22566"/>
                    <a:pt x="16723" y="22565"/>
                    <a:pt x="16723" y="22565"/>
                  </a:cubicBezTo>
                  <a:close/>
                  <a:moveTo>
                    <a:pt x="16721" y="22566"/>
                  </a:moveTo>
                  <a:cubicBezTo>
                    <a:pt x="16720" y="22567"/>
                    <a:pt x="16719" y="22567"/>
                    <a:pt x="16718" y="22569"/>
                  </a:cubicBezTo>
                  <a:cubicBezTo>
                    <a:pt x="16717" y="22569"/>
                    <a:pt x="16717" y="22570"/>
                    <a:pt x="16716" y="22570"/>
                  </a:cubicBezTo>
                  <a:lnTo>
                    <a:pt x="16716" y="22570"/>
                  </a:lnTo>
                  <a:cubicBezTo>
                    <a:pt x="16718" y="22569"/>
                    <a:pt x="16719" y="22568"/>
                    <a:pt x="16721" y="22566"/>
                  </a:cubicBezTo>
                  <a:close/>
                  <a:moveTo>
                    <a:pt x="8273" y="22566"/>
                  </a:moveTo>
                  <a:cubicBezTo>
                    <a:pt x="8276" y="22569"/>
                    <a:pt x="8279" y="22569"/>
                    <a:pt x="8279" y="22569"/>
                  </a:cubicBezTo>
                  <a:lnTo>
                    <a:pt x="8289" y="22569"/>
                  </a:lnTo>
                  <a:cubicBezTo>
                    <a:pt x="8292" y="22569"/>
                    <a:pt x="8294" y="22571"/>
                    <a:pt x="8294" y="22571"/>
                  </a:cubicBezTo>
                  <a:lnTo>
                    <a:pt x="8307" y="22571"/>
                  </a:lnTo>
                  <a:cubicBezTo>
                    <a:pt x="8296" y="22570"/>
                    <a:pt x="8285" y="22568"/>
                    <a:pt x="8273" y="22566"/>
                  </a:cubicBezTo>
                  <a:close/>
                  <a:moveTo>
                    <a:pt x="16716" y="22570"/>
                  </a:moveTo>
                  <a:cubicBezTo>
                    <a:pt x="16713" y="22573"/>
                    <a:pt x="16709" y="22576"/>
                    <a:pt x="16705" y="22579"/>
                  </a:cubicBezTo>
                  <a:lnTo>
                    <a:pt x="16707" y="22579"/>
                  </a:lnTo>
                  <a:cubicBezTo>
                    <a:pt x="16709" y="22577"/>
                    <a:pt x="16714" y="22573"/>
                    <a:pt x="16716" y="22570"/>
                  </a:cubicBezTo>
                  <a:close/>
                  <a:moveTo>
                    <a:pt x="16705" y="22579"/>
                  </a:moveTo>
                  <a:cubicBezTo>
                    <a:pt x="16705" y="22579"/>
                    <a:pt x="16705" y="22579"/>
                    <a:pt x="16702" y="22582"/>
                  </a:cubicBezTo>
                  <a:cubicBezTo>
                    <a:pt x="16703" y="22581"/>
                    <a:pt x="16704" y="22580"/>
                    <a:pt x="16705" y="22579"/>
                  </a:cubicBezTo>
                  <a:close/>
                  <a:moveTo>
                    <a:pt x="16699" y="22582"/>
                  </a:moveTo>
                  <a:cubicBezTo>
                    <a:pt x="16699" y="22582"/>
                    <a:pt x="16699" y="22582"/>
                    <a:pt x="16699" y="22585"/>
                  </a:cubicBezTo>
                  <a:cubicBezTo>
                    <a:pt x="16699" y="22582"/>
                    <a:pt x="16702" y="22582"/>
                    <a:pt x="16702" y="22582"/>
                  </a:cubicBezTo>
                  <a:close/>
                  <a:moveTo>
                    <a:pt x="16697" y="22585"/>
                  </a:moveTo>
                  <a:cubicBezTo>
                    <a:pt x="16694" y="22585"/>
                    <a:pt x="16694" y="22587"/>
                    <a:pt x="16694" y="22587"/>
                  </a:cubicBezTo>
                  <a:cubicBezTo>
                    <a:pt x="16697" y="22585"/>
                    <a:pt x="16697" y="22585"/>
                    <a:pt x="16697" y="22585"/>
                  </a:cubicBezTo>
                  <a:close/>
                  <a:moveTo>
                    <a:pt x="16692" y="22587"/>
                  </a:moveTo>
                  <a:lnTo>
                    <a:pt x="16692" y="22590"/>
                  </a:lnTo>
                  <a:cubicBezTo>
                    <a:pt x="16692" y="22590"/>
                    <a:pt x="16692" y="22587"/>
                    <a:pt x="16694" y="22587"/>
                  </a:cubicBezTo>
                  <a:close/>
                  <a:moveTo>
                    <a:pt x="16689" y="22590"/>
                  </a:moveTo>
                  <a:cubicBezTo>
                    <a:pt x="16689" y="22592"/>
                    <a:pt x="16686" y="22592"/>
                    <a:pt x="16686" y="22592"/>
                  </a:cubicBezTo>
                  <a:lnTo>
                    <a:pt x="16689" y="22592"/>
                  </a:lnTo>
                  <a:lnTo>
                    <a:pt x="16689" y="22590"/>
                  </a:lnTo>
                  <a:close/>
                  <a:moveTo>
                    <a:pt x="16666" y="22608"/>
                  </a:moveTo>
                  <a:cubicBezTo>
                    <a:pt x="16666" y="22611"/>
                    <a:pt x="16666" y="22611"/>
                    <a:pt x="16663" y="22611"/>
                  </a:cubicBezTo>
                  <a:lnTo>
                    <a:pt x="16666" y="22611"/>
                  </a:lnTo>
                  <a:lnTo>
                    <a:pt x="16666" y="22608"/>
                  </a:lnTo>
                  <a:close/>
                  <a:moveTo>
                    <a:pt x="12173" y="22665"/>
                  </a:moveTo>
                  <a:cubicBezTo>
                    <a:pt x="12235" y="22665"/>
                    <a:pt x="12300" y="22668"/>
                    <a:pt x="12365" y="22676"/>
                  </a:cubicBezTo>
                  <a:cubicBezTo>
                    <a:pt x="12300" y="22668"/>
                    <a:pt x="12238" y="22665"/>
                    <a:pt x="12173" y="22665"/>
                  </a:cubicBezTo>
                  <a:close/>
                  <a:moveTo>
                    <a:pt x="8307" y="22571"/>
                  </a:moveTo>
                  <a:lnTo>
                    <a:pt x="8307" y="22571"/>
                  </a:lnTo>
                  <a:cubicBezTo>
                    <a:pt x="8935" y="22672"/>
                    <a:pt x="9537" y="22939"/>
                    <a:pt x="10174" y="22944"/>
                  </a:cubicBezTo>
                  <a:cubicBezTo>
                    <a:pt x="9539" y="22939"/>
                    <a:pt x="8937" y="22673"/>
                    <a:pt x="8310" y="2257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81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56" name="Google Shape;1056;p36"/>
            <p:cNvSpPr/>
            <p:nvPr/>
          </p:nvSpPr>
          <p:spPr>
            <a:xfrm>
              <a:off x="5425829" y="1773894"/>
              <a:ext cx="360942" cy="815877"/>
            </a:xfrm>
            <a:custGeom>
              <a:avLst/>
              <a:gdLst/>
              <a:ahLst/>
              <a:cxnLst/>
              <a:rect l="l" t="t" r="r" b="b"/>
              <a:pathLst>
                <a:path w="6532" h="14765" extrusionOk="0">
                  <a:moveTo>
                    <a:pt x="6531" y="0"/>
                  </a:moveTo>
                  <a:cubicBezTo>
                    <a:pt x="6406" y="154"/>
                    <a:pt x="6270" y="300"/>
                    <a:pt x="6114" y="422"/>
                  </a:cubicBezTo>
                  <a:lnTo>
                    <a:pt x="6114" y="422"/>
                  </a:lnTo>
                  <a:cubicBezTo>
                    <a:pt x="6270" y="300"/>
                    <a:pt x="6406" y="154"/>
                    <a:pt x="6531" y="3"/>
                  </a:cubicBezTo>
                  <a:cubicBezTo>
                    <a:pt x="6531" y="0"/>
                    <a:pt x="6531" y="0"/>
                    <a:pt x="6531" y="0"/>
                  </a:cubicBezTo>
                  <a:close/>
                  <a:moveTo>
                    <a:pt x="3033" y="5378"/>
                  </a:moveTo>
                  <a:cubicBezTo>
                    <a:pt x="3033" y="5378"/>
                    <a:pt x="3036" y="5381"/>
                    <a:pt x="3038" y="5381"/>
                  </a:cubicBezTo>
                  <a:cubicBezTo>
                    <a:pt x="3036" y="5378"/>
                    <a:pt x="3033" y="5378"/>
                    <a:pt x="3033" y="5378"/>
                  </a:cubicBezTo>
                  <a:close/>
                  <a:moveTo>
                    <a:pt x="3103" y="5404"/>
                  </a:moveTo>
                  <a:cubicBezTo>
                    <a:pt x="3108" y="5407"/>
                    <a:pt x="3116" y="5412"/>
                    <a:pt x="3121" y="5414"/>
                  </a:cubicBezTo>
                  <a:cubicBezTo>
                    <a:pt x="3116" y="5409"/>
                    <a:pt x="3108" y="5407"/>
                    <a:pt x="3103" y="5404"/>
                  </a:cubicBezTo>
                  <a:close/>
                  <a:moveTo>
                    <a:pt x="3132" y="5365"/>
                  </a:moveTo>
                  <a:cubicBezTo>
                    <a:pt x="3129" y="5381"/>
                    <a:pt x="3127" y="5396"/>
                    <a:pt x="3121" y="5414"/>
                  </a:cubicBezTo>
                  <a:cubicBezTo>
                    <a:pt x="3127" y="5399"/>
                    <a:pt x="3129" y="5381"/>
                    <a:pt x="3132" y="5365"/>
                  </a:cubicBezTo>
                  <a:close/>
                  <a:moveTo>
                    <a:pt x="575" y="7755"/>
                  </a:moveTo>
                  <a:lnTo>
                    <a:pt x="575" y="7755"/>
                  </a:lnTo>
                  <a:cubicBezTo>
                    <a:pt x="484" y="7825"/>
                    <a:pt x="396" y="7900"/>
                    <a:pt x="315" y="7984"/>
                  </a:cubicBezTo>
                  <a:cubicBezTo>
                    <a:pt x="396" y="7903"/>
                    <a:pt x="484" y="7825"/>
                    <a:pt x="575" y="7755"/>
                  </a:cubicBezTo>
                  <a:close/>
                  <a:moveTo>
                    <a:pt x="13" y="14744"/>
                  </a:moveTo>
                  <a:cubicBezTo>
                    <a:pt x="13" y="14744"/>
                    <a:pt x="11" y="14746"/>
                    <a:pt x="11" y="14749"/>
                  </a:cubicBezTo>
                  <a:cubicBezTo>
                    <a:pt x="11" y="14746"/>
                    <a:pt x="13" y="14746"/>
                    <a:pt x="13" y="14744"/>
                  </a:cubicBezTo>
                  <a:close/>
                  <a:moveTo>
                    <a:pt x="3" y="14762"/>
                  </a:moveTo>
                  <a:cubicBezTo>
                    <a:pt x="0" y="14762"/>
                    <a:pt x="0" y="14765"/>
                    <a:pt x="0" y="14765"/>
                  </a:cubicBezTo>
                  <a:cubicBezTo>
                    <a:pt x="0" y="14765"/>
                    <a:pt x="3" y="14762"/>
                    <a:pt x="3" y="14762"/>
                  </a:cubicBezTo>
                  <a:close/>
                </a:path>
              </a:pathLst>
            </a:custGeom>
            <a:solidFill>
              <a:srgbClr val="B0B5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57" name="Google Shape;1057;p36"/>
            <p:cNvSpPr/>
            <p:nvPr/>
          </p:nvSpPr>
          <p:spPr>
            <a:xfrm>
              <a:off x="5383114" y="1774005"/>
              <a:ext cx="435871" cy="859365"/>
            </a:xfrm>
            <a:custGeom>
              <a:avLst/>
              <a:gdLst/>
              <a:ahLst/>
              <a:cxnLst/>
              <a:rect l="l" t="t" r="r" b="b"/>
              <a:pathLst>
                <a:path w="7888" h="15552" extrusionOk="0">
                  <a:moveTo>
                    <a:pt x="7304" y="1"/>
                  </a:moveTo>
                  <a:cubicBezTo>
                    <a:pt x="7177" y="154"/>
                    <a:pt x="7039" y="303"/>
                    <a:pt x="6880" y="425"/>
                  </a:cubicBezTo>
                  <a:cubicBezTo>
                    <a:pt x="6880" y="425"/>
                    <a:pt x="6880" y="425"/>
                    <a:pt x="6880" y="428"/>
                  </a:cubicBezTo>
                  <a:lnTo>
                    <a:pt x="6878" y="428"/>
                  </a:lnTo>
                  <a:lnTo>
                    <a:pt x="6872" y="433"/>
                  </a:lnTo>
                  <a:cubicBezTo>
                    <a:pt x="6313" y="860"/>
                    <a:pt x="5568" y="935"/>
                    <a:pt x="4868" y="992"/>
                  </a:cubicBezTo>
                  <a:cubicBezTo>
                    <a:pt x="4930" y="1094"/>
                    <a:pt x="4957" y="1203"/>
                    <a:pt x="4957" y="1315"/>
                  </a:cubicBezTo>
                  <a:cubicBezTo>
                    <a:pt x="4957" y="1651"/>
                    <a:pt x="4714" y="2005"/>
                    <a:pt x="4444" y="2239"/>
                  </a:cubicBezTo>
                  <a:cubicBezTo>
                    <a:pt x="4084" y="2554"/>
                    <a:pt x="3637" y="2838"/>
                    <a:pt x="3520" y="3301"/>
                  </a:cubicBezTo>
                  <a:cubicBezTo>
                    <a:pt x="3345" y="3989"/>
                    <a:pt x="4004" y="4668"/>
                    <a:pt x="3905" y="5363"/>
                  </a:cubicBezTo>
                  <a:cubicBezTo>
                    <a:pt x="3902" y="5379"/>
                    <a:pt x="3900" y="5397"/>
                    <a:pt x="3894" y="5412"/>
                  </a:cubicBezTo>
                  <a:cubicBezTo>
                    <a:pt x="3889" y="5410"/>
                    <a:pt x="3881" y="5405"/>
                    <a:pt x="3876" y="5402"/>
                  </a:cubicBezTo>
                  <a:cubicBezTo>
                    <a:pt x="3853" y="5392"/>
                    <a:pt x="3832" y="5384"/>
                    <a:pt x="3811" y="5379"/>
                  </a:cubicBezTo>
                  <a:cubicBezTo>
                    <a:pt x="3809" y="5376"/>
                    <a:pt x="3809" y="5376"/>
                    <a:pt x="3806" y="5376"/>
                  </a:cubicBezTo>
                  <a:cubicBezTo>
                    <a:pt x="3764" y="5366"/>
                    <a:pt x="3723" y="5358"/>
                    <a:pt x="3681" y="5358"/>
                  </a:cubicBezTo>
                  <a:cubicBezTo>
                    <a:pt x="3421" y="5358"/>
                    <a:pt x="3153" y="5563"/>
                    <a:pt x="3015" y="5806"/>
                  </a:cubicBezTo>
                  <a:cubicBezTo>
                    <a:pt x="2838" y="6113"/>
                    <a:pt x="2778" y="6480"/>
                    <a:pt x="2585" y="6779"/>
                  </a:cubicBezTo>
                  <a:cubicBezTo>
                    <a:pt x="2309" y="7203"/>
                    <a:pt x="1815" y="7417"/>
                    <a:pt x="1403" y="7714"/>
                  </a:cubicBezTo>
                  <a:cubicBezTo>
                    <a:pt x="1388" y="7724"/>
                    <a:pt x="1372" y="7734"/>
                    <a:pt x="1359" y="7747"/>
                  </a:cubicBezTo>
                  <a:cubicBezTo>
                    <a:pt x="1357" y="7747"/>
                    <a:pt x="1354" y="7750"/>
                    <a:pt x="1349" y="7753"/>
                  </a:cubicBezTo>
                  <a:cubicBezTo>
                    <a:pt x="1258" y="7823"/>
                    <a:pt x="1169" y="7898"/>
                    <a:pt x="1088" y="7982"/>
                  </a:cubicBezTo>
                  <a:cubicBezTo>
                    <a:pt x="1083" y="7987"/>
                    <a:pt x="1081" y="7989"/>
                    <a:pt x="1078" y="7992"/>
                  </a:cubicBezTo>
                  <a:cubicBezTo>
                    <a:pt x="253" y="8828"/>
                    <a:pt x="0" y="10205"/>
                    <a:pt x="526" y="11264"/>
                  </a:cubicBezTo>
                  <a:cubicBezTo>
                    <a:pt x="688" y="11584"/>
                    <a:pt x="909" y="11878"/>
                    <a:pt x="1018" y="12222"/>
                  </a:cubicBezTo>
                  <a:cubicBezTo>
                    <a:pt x="1094" y="12459"/>
                    <a:pt x="1109" y="12706"/>
                    <a:pt x="1109" y="12953"/>
                  </a:cubicBezTo>
                  <a:cubicBezTo>
                    <a:pt x="1109" y="13055"/>
                    <a:pt x="1107" y="13157"/>
                    <a:pt x="1104" y="13255"/>
                  </a:cubicBezTo>
                  <a:cubicBezTo>
                    <a:pt x="1088" y="13768"/>
                    <a:pt x="1062" y="14304"/>
                    <a:pt x="792" y="14737"/>
                  </a:cubicBezTo>
                  <a:cubicBezTo>
                    <a:pt x="789" y="14739"/>
                    <a:pt x="789" y="14739"/>
                    <a:pt x="789" y="14742"/>
                  </a:cubicBezTo>
                  <a:lnTo>
                    <a:pt x="786" y="14742"/>
                  </a:lnTo>
                  <a:cubicBezTo>
                    <a:pt x="786" y="14742"/>
                    <a:pt x="786" y="14744"/>
                    <a:pt x="786" y="14747"/>
                  </a:cubicBezTo>
                  <a:lnTo>
                    <a:pt x="784" y="14747"/>
                  </a:lnTo>
                  <a:cubicBezTo>
                    <a:pt x="784" y="14747"/>
                    <a:pt x="784" y="14750"/>
                    <a:pt x="784" y="14750"/>
                  </a:cubicBezTo>
                  <a:cubicBezTo>
                    <a:pt x="784" y="14750"/>
                    <a:pt x="781" y="14750"/>
                    <a:pt x="781" y="14752"/>
                  </a:cubicBezTo>
                  <a:cubicBezTo>
                    <a:pt x="781" y="14752"/>
                    <a:pt x="781" y="14752"/>
                    <a:pt x="781" y="14755"/>
                  </a:cubicBezTo>
                  <a:cubicBezTo>
                    <a:pt x="781" y="14755"/>
                    <a:pt x="779" y="14755"/>
                    <a:pt x="779" y="14757"/>
                  </a:cubicBezTo>
                  <a:cubicBezTo>
                    <a:pt x="779" y="14760"/>
                    <a:pt x="776" y="14760"/>
                    <a:pt x="776" y="14760"/>
                  </a:cubicBezTo>
                  <a:cubicBezTo>
                    <a:pt x="776" y="14760"/>
                    <a:pt x="776" y="14763"/>
                    <a:pt x="776" y="14763"/>
                  </a:cubicBezTo>
                  <a:cubicBezTo>
                    <a:pt x="773" y="14763"/>
                    <a:pt x="773" y="14765"/>
                    <a:pt x="773" y="14765"/>
                  </a:cubicBezTo>
                  <a:cubicBezTo>
                    <a:pt x="773" y="14765"/>
                    <a:pt x="773" y="14765"/>
                    <a:pt x="773" y="14768"/>
                  </a:cubicBezTo>
                  <a:cubicBezTo>
                    <a:pt x="633" y="14979"/>
                    <a:pt x="440" y="15163"/>
                    <a:pt x="266" y="15356"/>
                  </a:cubicBezTo>
                  <a:cubicBezTo>
                    <a:pt x="352" y="15416"/>
                    <a:pt x="427" y="15481"/>
                    <a:pt x="492" y="15551"/>
                  </a:cubicBezTo>
                  <a:cubicBezTo>
                    <a:pt x="904" y="15317"/>
                    <a:pt x="1291" y="14973"/>
                    <a:pt x="1513" y="14755"/>
                  </a:cubicBezTo>
                  <a:cubicBezTo>
                    <a:pt x="1859" y="14414"/>
                    <a:pt x="2150" y="14180"/>
                    <a:pt x="2025" y="13672"/>
                  </a:cubicBezTo>
                  <a:cubicBezTo>
                    <a:pt x="1929" y="13284"/>
                    <a:pt x="1911" y="12951"/>
                    <a:pt x="1971" y="12558"/>
                  </a:cubicBezTo>
                  <a:cubicBezTo>
                    <a:pt x="2096" y="11746"/>
                    <a:pt x="3142" y="11415"/>
                    <a:pt x="3611" y="10871"/>
                  </a:cubicBezTo>
                  <a:cubicBezTo>
                    <a:pt x="4222" y="10160"/>
                    <a:pt x="3665" y="9109"/>
                    <a:pt x="4202" y="8312"/>
                  </a:cubicBezTo>
                  <a:cubicBezTo>
                    <a:pt x="4714" y="7555"/>
                    <a:pt x="5430" y="7019"/>
                    <a:pt x="6011" y="6326"/>
                  </a:cubicBezTo>
                  <a:cubicBezTo>
                    <a:pt x="6880" y="5288"/>
                    <a:pt x="6276" y="4496"/>
                    <a:pt x="6258" y="3333"/>
                  </a:cubicBezTo>
                  <a:cubicBezTo>
                    <a:pt x="6245" y="2330"/>
                    <a:pt x="7888" y="1320"/>
                    <a:pt x="7531" y="469"/>
                  </a:cubicBezTo>
                  <a:cubicBezTo>
                    <a:pt x="7461" y="305"/>
                    <a:pt x="7385" y="152"/>
                    <a:pt x="7307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58" name="Google Shape;1058;p36"/>
            <p:cNvSpPr/>
            <p:nvPr/>
          </p:nvSpPr>
          <p:spPr>
            <a:xfrm>
              <a:off x="6018142" y="2466600"/>
              <a:ext cx="118859" cy="304303"/>
            </a:xfrm>
            <a:custGeom>
              <a:avLst/>
              <a:gdLst/>
              <a:ahLst/>
              <a:cxnLst/>
              <a:rect l="l" t="t" r="r" b="b"/>
              <a:pathLst>
                <a:path w="2151" h="5507" extrusionOk="0">
                  <a:moveTo>
                    <a:pt x="1924" y="0"/>
                  </a:moveTo>
                  <a:cubicBezTo>
                    <a:pt x="1622" y="461"/>
                    <a:pt x="1422" y="987"/>
                    <a:pt x="1336" y="1534"/>
                  </a:cubicBezTo>
                  <a:cubicBezTo>
                    <a:pt x="1076" y="1411"/>
                    <a:pt x="1003" y="1083"/>
                    <a:pt x="961" y="800"/>
                  </a:cubicBezTo>
                  <a:cubicBezTo>
                    <a:pt x="920" y="534"/>
                    <a:pt x="881" y="268"/>
                    <a:pt x="842" y="3"/>
                  </a:cubicBezTo>
                  <a:cubicBezTo>
                    <a:pt x="448" y="602"/>
                    <a:pt x="636" y="1466"/>
                    <a:pt x="191" y="2026"/>
                  </a:cubicBezTo>
                  <a:cubicBezTo>
                    <a:pt x="141" y="2091"/>
                    <a:pt x="84" y="2148"/>
                    <a:pt x="48" y="2221"/>
                  </a:cubicBezTo>
                  <a:cubicBezTo>
                    <a:pt x="3" y="2314"/>
                    <a:pt x="1" y="2421"/>
                    <a:pt x="1" y="2523"/>
                  </a:cubicBezTo>
                  <a:cubicBezTo>
                    <a:pt x="9" y="3218"/>
                    <a:pt x="191" y="3895"/>
                    <a:pt x="373" y="4564"/>
                  </a:cubicBezTo>
                  <a:cubicBezTo>
                    <a:pt x="441" y="4813"/>
                    <a:pt x="514" y="5076"/>
                    <a:pt x="698" y="5259"/>
                  </a:cubicBezTo>
                  <a:cubicBezTo>
                    <a:pt x="885" y="5444"/>
                    <a:pt x="1134" y="5507"/>
                    <a:pt x="1400" y="5507"/>
                  </a:cubicBezTo>
                  <a:cubicBezTo>
                    <a:pt x="1649" y="5507"/>
                    <a:pt x="1912" y="5452"/>
                    <a:pt x="2151" y="5391"/>
                  </a:cubicBezTo>
                  <a:cubicBezTo>
                    <a:pt x="2034" y="4860"/>
                    <a:pt x="1984" y="4316"/>
                    <a:pt x="1932" y="3775"/>
                  </a:cubicBezTo>
                  <a:cubicBezTo>
                    <a:pt x="1914" y="3574"/>
                    <a:pt x="1896" y="3374"/>
                    <a:pt x="1878" y="3173"/>
                  </a:cubicBezTo>
                  <a:cubicBezTo>
                    <a:pt x="1846" y="2830"/>
                    <a:pt x="1812" y="2484"/>
                    <a:pt x="1815" y="2140"/>
                  </a:cubicBezTo>
                  <a:cubicBezTo>
                    <a:pt x="1815" y="1937"/>
                    <a:pt x="1825" y="1734"/>
                    <a:pt x="1838" y="1531"/>
                  </a:cubicBezTo>
                  <a:cubicBezTo>
                    <a:pt x="1867" y="1021"/>
                    <a:pt x="1896" y="511"/>
                    <a:pt x="1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59" name="Google Shape;1059;p36"/>
            <p:cNvSpPr/>
            <p:nvPr/>
          </p:nvSpPr>
          <p:spPr>
            <a:xfrm>
              <a:off x="5754947" y="2383327"/>
              <a:ext cx="209757" cy="524062"/>
            </a:xfrm>
            <a:custGeom>
              <a:avLst/>
              <a:gdLst/>
              <a:ahLst/>
              <a:cxnLst/>
              <a:rect l="l" t="t" r="r" b="b"/>
              <a:pathLst>
                <a:path w="3796" h="9484" extrusionOk="0">
                  <a:moveTo>
                    <a:pt x="2353" y="0"/>
                  </a:moveTo>
                  <a:cubicBezTo>
                    <a:pt x="2340" y="0"/>
                    <a:pt x="2330" y="3"/>
                    <a:pt x="2317" y="3"/>
                  </a:cubicBezTo>
                  <a:cubicBezTo>
                    <a:pt x="1898" y="47"/>
                    <a:pt x="1507" y="922"/>
                    <a:pt x="1302" y="1242"/>
                  </a:cubicBezTo>
                  <a:cubicBezTo>
                    <a:pt x="1028" y="1666"/>
                    <a:pt x="651" y="2046"/>
                    <a:pt x="391" y="2471"/>
                  </a:cubicBezTo>
                  <a:cubicBezTo>
                    <a:pt x="0" y="3106"/>
                    <a:pt x="193" y="3855"/>
                    <a:pt x="96" y="4556"/>
                  </a:cubicBezTo>
                  <a:cubicBezTo>
                    <a:pt x="198" y="4566"/>
                    <a:pt x="300" y="4584"/>
                    <a:pt x="396" y="4602"/>
                  </a:cubicBezTo>
                  <a:cubicBezTo>
                    <a:pt x="516" y="4691"/>
                    <a:pt x="380" y="4868"/>
                    <a:pt x="333" y="5008"/>
                  </a:cubicBezTo>
                  <a:cubicBezTo>
                    <a:pt x="247" y="5282"/>
                    <a:pt x="544" y="5511"/>
                    <a:pt x="789" y="5659"/>
                  </a:cubicBezTo>
                  <a:cubicBezTo>
                    <a:pt x="1034" y="5808"/>
                    <a:pt x="1299" y="6099"/>
                    <a:pt x="1140" y="6339"/>
                  </a:cubicBezTo>
                  <a:cubicBezTo>
                    <a:pt x="1645" y="6055"/>
                    <a:pt x="1929" y="5433"/>
                    <a:pt x="1814" y="4868"/>
                  </a:cubicBezTo>
                  <a:cubicBezTo>
                    <a:pt x="2111" y="4743"/>
                    <a:pt x="2434" y="4680"/>
                    <a:pt x="2757" y="4680"/>
                  </a:cubicBezTo>
                  <a:cubicBezTo>
                    <a:pt x="2908" y="4680"/>
                    <a:pt x="3056" y="4694"/>
                    <a:pt x="3205" y="4722"/>
                  </a:cubicBezTo>
                  <a:cubicBezTo>
                    <a:pt x="3030" y="5045"/>
                    <a:pt x="2879" y="5500"/>
                    <a:pt x="3163" y="5732"/>
                  </a:cubicBezTo>
                  <a:cubicBezTo>
                    <a:pt x="3303" y="5847"/>
                    <a:pt x="3496" y="5854"/>
                    <a:pt x="3673" y="5875"/>
                  </a:cubicBezTo>
                  <a:cubicBezTo>
                    <a:pt x="3691" y="5878"/>
                    <a:pt x="3712" y="5880"/>
                    <a:pt x="3730" y="5883"/>
                  </a:cubicBezTo>
                  <a:cubicBezTo>
                    <a:pt x="3775" y="5714"/>
                    <a:pt x="3795" y="5547"/>
                    <a:pt x="3777" y="5386"/>
                  </a:cubicBezTo>
                  <a:cubicBezTo>
                    <a:pt x="3696" y="4610"/>
                    <a:pt x="3046" y="4116"/>
                    <a:pt x="2710" y="3460"/>
                  </a:cubicBezTo>
                  <a:cubicBezTo>
                    <a:pt x="2483" y="3022"/>
                    <a:pt x="2502" y="2520"/>
                    <a:pt x="2536" y="2044"/>
                  </a:cubicBezTo>
                  <a:cubicBezTo>
                    <a:pt x="2562" y="1729"/>
                    <a:pt x="2947" y="0"/>
                    <a:pt x="2353" y="0"/>
                  </a:cubicBezTo>
                  <a:close/>
                  <a:moveTo>
                    <a:pt x="1411" y="9480"/>
                  </a:moveTo>
                  <a:lnTo>
                    <a:pt x="1411" y="9480"/>
                  </a:lnTo>
                  <a:cubicBezTo>
                    <a:pt x="1414" y="9483"/>
                    <a:pt x="1414" y="9483"/>
                    <a:pt x="1414" y="9483"/>
                  </a:cubicBezTo>
                  <a:cubicBezTo>
                    <a:pt x="1414" y="9480"/>
                    <a:pt x="1411" y="9480"/>
                    <a:pt x="1411" y="948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60" name="Google Shape;1060;p36"/>
            <p:cNvSpPr/>
            <p:nvPr/>
          </p:nvSpPr>
          <p:spPr>
            <a:xfrm>
              <a:off x="6057707" y="1692169"/>
              <a:ext cx="252085" cy="627891"/>
            </a:xfrm>
            <a:custGeom>
              <a:avLst/>
              <a:gdLst/>
              <a:ahLst/>
              <a:cxnLst/>
              <a:rect l="l" t="t" r="r" b="b"/>
              <a:pathLst>
                <a:path w="4562" h="11363" extrusionOk="0">
                  <a:moveTo>
                    <a:pt x="102" y="1"/>
                  </a:moveTo>
                  <a:lnTo>
                    <a:pt x="102" y="1"/>
                  </a:lnTo>
                  <a:cubicBezTo>
                    <a:pt x="66" y="1"/>
                    <a:pt x="34" y="6"/>
                    <a:pt x="1" y="14"/>
                  </a:cubicBezTo>
                  <a:cubicBezTo>
                    <a:pt x="34" y="6"/>
                    <a:pt x="68" y="1"/>
                    <a:pt x="102" y="1"/>
                  </a:cubicBezTo>
                  <a:close/>
                  <a:moveTo>
                    <a:pt x="3127" y="7048"/>
                  </a:moveTo>
                  <a:cubicBezTo>
                    <a:pt x="3128" y="7271"/>
                    <a:pt x="3167" y="7493"/>
                    <a:pt x="3260" y="7703"/>
                  </a:cubicBezTo>
                  <a:cubicBezTo>
                    <a:pt x="3167" y="7491"/>
                    <a:pt x="3128" y="7271"/>
                    <a:pt x="3127" y="7048"/>
                  </a:cubicBezTo>
                  <a:close/>
                  <a:moveTo>
                    <a:pt x="4371" y="10910"/>
                  </a:moveTo>
                  <a:cubicBezTo>
                    <a:pt x="4509" y="11022"/>
                    <a:pt x="4558" y="11183"/>
                    <a:pt x="4558" y="11363"/>
                  </a:cubicBezTo>
                  <a:cubicBezTo>
                    <a:pt x="4561" y="11183"/>
                    <a:pt x="4509" y="11019"/>
                    <a:pt x="4371" y="10910"/>
                  </a:cubicBezTo>
                  <a:close/>
                </a:path>
              </a:pathLst>
            </a:custGeom>
            <a:solidFill>
              <a:srgbClr val="D1D4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61" name="Google Shape;1061;p36"/>
            <p:cNvSpPr/>
            <p:nvPr/>
          </p:nvSpPr>
          <p:spPr>
            <a:xfrm>
              <a:off x="6030520" y="1692169"/>
              <a:ext cx="290599" cy="1060281"/>
            </a:xfrm>
            <a:custGeom>
              <a:avLst/>
              <a:gdLst/>
              <a:ahLst/>
              <a:cxnLst/>
              <a:rect l="l" t="t" r="r" b="b"/>
              <a:pathLst>
                <a:path w="5259" h="19188" extrusionOk="0">
                  <a:moveTo>
                    <a:pt x="2747" y="18467"/>
                  </a:moveTo>
                  <a:lnTo>
                    <a:pt x="2747" y="18467"/>
                  </a:lnTo>
                  <a:cubicBezTo>
                    <a:pt x="2664" y="18586"/>
                    <a:pt x="2578" y="18701"/>
                    <a:pt x="2502" y="18815"/>
                  </a:cubicBezTo>
                  <a:cubicBezTo>
                    <a:pt x="2557" y="18828"/>
                    <a:pt x="2611" y="18852"/>
                    <a:pt x="2661" y="18883"/>
                  </a:cubicBezTo>
                  <a:cubicBezTo>
                    <a:pt x="2755" y="18771"/>
                    <a:pt x="2760" y="18623"/>
                    <a:pt x="2747" y="18467"/>
                  </a:cubicBezTo>
                  <a:close/>
                  <a:moveTo>
                    <a:pt x="594" y="1"/>
                  </a:moveTo>
                  <a:cubicBezTo>
                    <a:pt x="560" y="1"/>
                    <a:pt x="526" y="6"/>
                    <a:pt x="493" y="14"/>
                  </a:cubicBezTo>
                  <a:cubicBezTo>
                    <a:pt x="493" y="14"/>
                    <a:pt x="490" y="14"/>
                    <a:pt x="490" y="16"/>
                  </a:cubicBezTo>
                  <a:lnTo>
                    <a:pt x="482" y="16"/>
                  </a:lnTo>
                  <a:cubicBezTo>
                    <a:pt x="480" y="16"/>
                    <a:pt x="480" y="16"/>
                    <a:pt x="480" y="19"/>
                  </a:cubicBezTo>
                  <a:lnTo>
                    <a:pt x="474" y="19"/>
                  </a:lnTo>
                  <a:cubicBezTo>
                    <a:pt x="334" y="63"/>
                    <a:pt x="248" y="183"/>
                    <a:pt x="167" y="316"/>
                  </a:cubicBezTo>
                  <a:cubicBezTo>
                    <a:pt x="370" y="605"/>
                    <a:pt x="565" y="896"/>
                    <a:pt x="774" y="1182"/>
                  </a:cubicBezTo>
                  <a:cubicBezTo>
                    <a:pt x="1198" y="1765"/>
                    <a:pt x="1633" y="2213"/>
                    <a:pt x="1841" y="2919"/>
                  </a:cubicBezTo>
                  <a:cubicBezTo>
                    <a:pt x="2122" y="3864"/>
                    <a:pt x="1242" y="4681"/>
                    <a:pt x="680" y="5290"/>
                  </a:cubicBezTo>
                  <a:cubicBezTo>
                    <a:pt x="14" y="6014"/>
                    <a:pt x="1" y="6547"/>
                    <a:pt x="591" y="7367"/>
                  </a:cubicBezTo>
                  <a:cubicBezTo>
                    <a:pt x="1000" y="7932"/>
                    <a:pt x="1315" y="8440"/>
                    <a:pt x="1307" y="9156"/>
                  </a:cubicBezTo>
                  <a:cubicBezTo>
                    <a:pt x="1297" y="10322"/>
                    <a:pt x="2833" y="10837"/>
                    <a:pt x="1818" y="12042"/>
                  </a:cubicBezTo>
                  <a:cubicBezTo>
                    <a:pt x="1370" y="12573"/>
                    <a:pt x="688" y="12927"/>
                    <a:pt x="1549" y="13495"/>
                  </a:cubicBezTo>
                  <a:cubicBezTo>
                    <a:pt x="1911" y="13734"/>
                    <a:pt x="2250" y="13971"/>
                    <a:pt x="2432" y="14377"/>
                  </a:cubicBezTo>
                  <a:cubicBezTo>
                    <a:pt x="2614" y="14783"/>
                    <a:pt x="2523" y="15262"/>
                    <a:pt x="2330" y="15650"/>
                  </a:cubicBezTo>
                  <a:cubicBezTo>
                    <a:pt x="1976" y="16361"/>
                    <a:pt x="2541" y="16582"/>
                    <a:pt x="2911" y="17084"/>
                  </a:cubicBezTo>
                  <a:cubicBezTo>
                    <a:pt x="3077" y="17308"/>
                    <a:pt x="3119" y="17524"/>
                    <a:pt x="3090" y="17730"/>
                  </a:cubicBezTo>
                  <a:cubicBezTo>
                    <a:pt x="3129" y="17725"/>
                    <a:pt x="3166" y="17722"/>
                    <a:pt x="3202" y="17720"/>
                  </a:cubicBezTo>
                  <a:cubicBezTo>
                    <a:pt x="3530" y="17699"/>
                    <a:pt x="3856" y="17675"/>
                    <a:pt x="4181" y="17654"/>
                  </a:cubicBezTo>
                  <a:lnTo>
                    <a:pt x="4181" y="17654"/>
                  </a:lnTo>
                  <a:cubicBezTo>
                    <a:pt x="4082" y="18037"/>
                    <a:pt x="4111" y="18469"/>
                    <a:pt x="4337" y="18792"/>
                  </a:cubicBezTo>
                  <a:cubicBezTo>
                    <a:pt x="4478" y="18998"/>
                    <a:pt x="4707" y="19143"/>
                    <a:pt x="4949" y="19188"/>
                  </a:cubicBezTo>
                  <a:cubicBezTo>
                    <a:pt x="4978" y="18867"/>
                    <a:pt x="5027" y="18545"/>
                    <a:pt x="5191" y="18274"/>
                  </a:cubicBezTo>
                  <a:cubicBezTo>
                    <a:pt x="5212" y="18240"/>
                    <a:pt x="5235" y="18209"/>
                    <a:pt x="5259" y="18178"/>
                  </a:cubicBezTo>
                  <a:cubicBezTo>
                    <a:pt x="5204" y="17899"/>
                    <a:pt x="5149" y="17623"/>
                    <a:pt x="5095" y="17345"/>
                  </a:cubicBezTo>
                  <a:cubicBezTo>
                    <a:pt x="5064" y="17183"/>
                    <a:pt x="5030" y="17019"/>
                    <a:pt x="4998" y="16858"/>
                  </a:cubicBezTo>
                  <a:cubicBezTo>
                    <a:pt x="4978" y="16746"/>
                    <a:pt x="4952" y="16626"/>
                    <a:pt x="4873" y="16543"/>
                  </a:cubicBezTo>
                  <a:cubicBezTo>
                    <a:pt x="4834" y="16499"/>
                    <a:pt x="4788" y="16467"/>
                    <a:pt x="4736" y="16447"/>
                  </a:cubicBezTo>
                  <a:cubicBezTo>
                    <a:pt x="4585" y="16387"/>
                    <a:pt x="4397" y="16397"/>
                    <a:pt x="4236" y="16348"/>
                  </a:cubicBezTo>
                  <a:cubicBezTo>
                    <a:pt x="4228" y="16345"/>
                    <a:pt x="4218" y="16342"/>
                    <a:pt x="4207" y="16337"/>
                  </a:cubicBezTo>
                  <a:cubicBezTo>
                    <a:pt x="3931" y="16238"/>
                    <a:pt x="3809" y="15962"/>
                    <a:pt x="3809" y="15663"/>
                  </a:cubicBezTo>
                  <a:cubicBezTo>
                    <a:pt x="3809" y="15434"/>
                    <a:pt x="3882" y="15189"/>
                    <a:pt x="4009" y="15002"/>
                  </a:cubicBezTo>
                  <a:cubicBezTo>
                    <a:pt x="4303" y="14572"/>
                    <a:pt x="4777" y="14286"/>
                    <a:pt x="5048" y="13841"/>
                  </a:cubicBezTo>
                  <a:cubicBezTo>
                    <a:pt x="5095" y="13765"/>
                    <a:pt x="5136" y="13680"/>
                    <a:pt x="5139" y="13588"/>
                  </a:cubicBezTo>
                  <a:lnTo>
                    <a:pt x="5139" y="13583"/>
                  </a:lnTo>
                  <a:cubicBezTo>
                    <a:pt x="5139" y="13344"/>
                    <a:pt x="4884" y="13190"/>
                    <a:pt x="4769" y="12979"/>
                  </a:cubicBezTo>
                  <a:cubicBezTo>
                    <a:pt x="4720" y="12886"/>
                    <a:pt x="4699" y="12784"/>
                    <a:pt x="4696" y="12680"/>
                  </a:cubicBezTo>
                  <a:cubicBezTo>
                    <a:pt x="4696" y="12433"/>
                    <a:pt x="4816" y="12167"/>
                    <a:pt x="4918" y="11930"/>
                  </a:cubicBezTo>
                  <a:cubicBezTo>
                    <a:pt x="4993" y="11756"/>
                    <a:pt x="5053" y="11550"/>
                    <a:pt x="5053" y="11360"/>
                  </a:cubicBezTo>
                  <a:cubicBezTo>
                    <a:pt x="5053" y="11183"/>
                    <a:pt x="5001" y="11019"/>
                    <a:pt x="4863" y="10907"/>
                  </a:cubicBezTo>
                  <a:cubicBezTo>
                    <a:pt x="4733" y="10803"/>
                    <a:pt x="4543" y="10769"/>
                    <a:pt x="4441" y="10634"/>
                  </a:cubicBezTo>
                  <a:cubicBezTo>
                    <a:pt x="4392" y="10569"/>
                    <a:pt x="4371" y="10499"/>
                    <a:pt x="4371" y="10426"/>
                  </a:cubicBezTo>
                  <a:cubicBezTo>
                    <a:pt x="4371" y="10189"/>
                    <a:pt x="4582" y="9918"/>
                    <a:pt x="4663" y="9663"/>
                  </a:cubicBezTo>
                  <a:cubicBezTo>
                    <a:pt x="4686" y="9580"/>
                    <a:pt x="4699" y="9502"/>
                    <a:pt x="4699" y="9421"/>
                  </a:cubicBezTo>
                  <a:cubicBezTo>
                    <a:pt x="4699" y="8820"/>
                    <a:pt x="4014" y="8307"/>
                    <a:pt x="3752" y="7703"/>
                  </a:cubicBezTo>
                  <a:cubicBezTo>
                    <a:pt x="3658" y="7487"/>
                    <a:pt x="3619" y="7263"/>
                    <a:pt x="3619" y="7034"/>
                  </a:cubicBezTo>
                  <a:cubicBezTo>
                    <a:pt x="3619" y="6490"/>
                    <a:pt x="3840" y="5920"/>
                    <a:pt x="4048" y="5399"/>
                  </a:cubicBezTo>
                  <a:cubicBezTo>
                    <a:pt x="4231" y="4936"/>
                    <a:pt x="4402" y="4421"/>
                    <a:pt x="4402" y="3931"/>
                  </a:cubicBezTo>
                  <a:cubicBezTo>
                    <a:pt x="4402" y="3640"/>
                    <a:pt x="4340" y="3356"/>
                    <a:pt x="4184" y="3101"/>
                  </a:cubicBezTo>
                  <a:cubicBezTo>
                    <a:pt x="3926" y="2677"/>
                    <a:pt x="3465" y="2442"/>
                    <a:pt x="3036" y="2177"/>
                  </a:cubicBezTo>
                  <a:cubicBezTo>
                    <a:pt x="2770" y="2013"/>
                    <a:pt x="2515" y="1833"/>
                    <a:pt x="2325" y="1591"/>
                  </a:cubicBezTo>
                  <a:cubicBezTo>
                    <a:pt x="2138" y="1352"/>
                    <a:pt x="2026" y="1063"/>
                    <a:pt x="1854" y="810"/>
                  </a:cubicBezTo>
                  <a:cubicBezTo>
                    <a:pt x="1609" y="451"/>
                    <a:pt x="1240" y="175"/>
                    <a:pt x="826" y="45"/>
                  </a:cubicBezTo>
                  <a:cubicBezTo>
                    <a:pt x="750" y="21"/>
                    <a:pt x="672" y="1"/>
                    <a:pt x="597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62" name="Google Shape;1062;p36"/>
            <p:cNvSpPr/>
            <p:nvPr/>
          </p:nvSpPr>
          <p:spPr>
            <a:xfrm>
              <a:off x="5322994" y="2626736"/>
              <a:ext cx="1011654" cy="302037"/>
            </a:xfrm>
            <a:custGeom>
              <a:avLst/>
              <a:gdLst/>
              <a:ahLst/>
              <a:cxnLst/>
              <a:rect l="l" t="t" r="r" b="b"/>
              <a:pathLst>
                <a:path w="18308" h="5466" extrusionOk="0">
                  <a:moveTo>
                    <a:pt x="4533" y="0"/>
                  </a:moveTo>
                  <a:cubicBezTo>
                    <a:pt x="4013" y="0"/>
                    <a:pt x="3404" y="117"/>
                    <a:pt x="3288" y="606"/>
                  </a:cubicBezTo>
                  <a:cubicBezTo>
                    <a:pt x="3222" y="508"/>
                    <a:pt x="3120" y="470"/>
                    <a:pt x="3006" y="470"/>
                  </a:cubicBezTo>
                  <a:cubicBezTo>
                    <a:pt x="2851" y="470"/>
                    <a:pt x="2674" y="541"/>
                    <a:pt x="2538" y="627"/>
                  </a:cubicBezTo>
                  <a:cubicBezTo>
                    <a:pt x="2369" y="736"/>
                    <a:pt x="2164" y="857"/>
                    <a:pt x="1976" y="857"/>
                  </a:cubicBezTo>
                  <a:cubicBezTo>
                    <a:pt x="1904" y="857"/>
                    <a:pt x="1835" y="839"/>
                    <a:pt x="1770" y="796"/>
                  </a:cubicBezTo>
                  <a:cubicBezTo>
                    <a:pt x="1674" y="728"/>
                    <a:pt x="1617" y="614"/>
                    <a:pt x="1518" y="551"/>
                  </a:cubicBezTo>
                  <a:cubicBezTo>
                    <a:pt x="1457" y="511"/>
                    <a:pt x="1392" y="495"/>
                    <a:pt x="1324" y="495"/>
                  </a:cubicBezTo>
                  <a:cubicBezTo>
                    <a:pt x="1203" y="495"/>
                    <a:pt x="1075" y="549"/>
                    <a:pt x="958" y="619"/>
                  </a:cubicBezTo>
                  <a:cubicBezTo>
                    <a:pt x="953" y="653"/>
                    <a:pt x="950" y="687"/>
                    <a:pt x="950" y="723"/>
                  </a:cubicBezTo>
                  <a:cubicBezTo>
                    <a:pt x="945" y="947"/>
                    <a:pt x="1028" y="1205"/>
                    <a:pt x="877" y="1369"/>
                  </a:cubicBezTo>
                  <a:cubicBezTo>
                    <a:pt x="799" y="1452"/>
                    <a:pt x="682" y="1478"/>
                    <a:pt x="576" y="1520"/>
                  </a:cubicBezTo>
                  <a:cubicBezTo>
                    <a:pt x="318" y="1621"/>
                    <a:pt x="91" y="1843"/>
                    <a:pt x="47" y="2118"/>
                  </a:cubicBezTo>
                  <a:cubicBezTo>
                    <a:pt x="0" y="2394"/>
                    <a:pt x="185" y="2704"/>
                    <a:pt x="461" y="2743"/>
                  </a:cubicBezTo>
                  <a:cubicBezTo>
                    <a:pt x="159" y="2923"/>
                    <a:pt x="268" y="3378"/>
                    <a:pt x="417" y="3698"/>
                  </a:cubicBezTo>
                  <a:cubicBezTo>
                    <a:pt x="617" y="4133"/>
                    <a:pt x="820" y="4571"/>
                    <a:pt x="1021" y="5008"/>
                  </a:cubicBezTo>
                  <a:cubicBezTo>
                    <a:pt x="1770" y="5055"/>
                    <a:pt x="2520" y="5099"/>
                    <a:pt x="3270" y="5143"/>
                  </a:cubicBezTo>
                  <a:cubicBezTo>
                    <a:pt x="4029" y="5189"/>
                    <a:pt x="4790" y="5235"/>
                    <a:pt x="5549" y="5235"/>
                  </a:cubicBezTo>
                  <a:cubicBezTo>
                    <a:pt x="5991" y="5235"/>
                    <a:pt x="6432" y="5220"/>
                    <a:pt x="6872" y="5180"/>
                  </a:cubicBezTo>
                  <a:cubicBezTo>
                    <a:pt x="7447" y="5126"/>
                    <a:pt x="8025" y="5032"/>
                    <a:pt x="8600" y="5032"/>
                  </a:cubicBezTo>
                  <a:cubicBezTo>
                    <a:pt x="8808" y="5032"/>
                    <a:pt x="9016" y="5044"/>
                    <a:pt x="9223" y="5075"/>
                  </a:cubicBezTo>
                  <a:cubicBezTo>
                    <a:pt x="9861" y="5172"/>
                    <a:pt x="10475" y="5448"/>
                    <a:pt x="11123" y="5453"/>
                  </a:cubicBezTo>
                  <a:cubicBezTo>
                    <a:pt x="11129" y="5453"/>
                    <a:pt x="11135" y="5453"/>
                    <a:pt x="11141" y="5453"/>
                  </a:cubicBezTo>
                  <a:cubicBezTo>
                    <a:pt x="11476" y="5453"/>
                    <a:pt x="11806" y="5384"/>
                    <a:pt x="12136" y="5312"/>
                  </a:cubicBezTo>
                  <a:cubicBezTo>
                    <a:pt x="12464" y="5241"/>
                    <a:pt x="12790" y="5171"/>
                    <a:pt x="13120" y="5171"/>
                  </a:cubicBezTo>
                  <a:cubicBezTo>
                    <a:pt x="13186" y="5171"/>
                    <a:pt x="13251" y="5174"/>
                    <a:pt x="13317" y="5180"/>
                  </a:cubicBezTo>
                  <a:cubicBezTo>
                    <a:pt x="13824" y="5225"/>
                    <a:pt x="14308" y="5466"/>
                    <a:pt x="14811" y="5466"/>
                  </a:cubicBezTo>
                  <a:cubicBezTo>
                    <a:pt x="14851" y="5466"/>
                    <a:pt x="14891" y="5464"/>
                    <a:pt x="14931" y="5461"/>
                  </a:cubicBezTo>
                  <a:cubicBezTo>
                    <a:pt x="15251" y="5435"/>
                    <a:pt x="15553" y="5299"/>
                    <a:pt x="15874" y="5263"/>
                  </a:cubicBezTo>
                  <a:cubicBezTo>
                    <a:pt x="15945" y="5255"/>
                    <a:pt x="16018" y="5252"/>
                    <a:pt x="16091" y="5252"/>
                  </a:cubicBezTo>
                  <a:cubicBezTo>
                    <a:pt x="16230" y="5252"/>
                    <a:pt x="16371" y="5263"/>
                    <a:pt x="16511" y="5273"/>
                  </a:cubicBezTo>
                  <a:cubicBezTo>
                    <a:pt x="16652" y="5285"/>
                    <a:pt x="16791" y="5296"/>
                    <a:pt x="16927" y="5296"/>
                  </a:cubicBezTo>
                  <a:cubicBezTo>
                    <a:pt x="17169" y="5296"/>
                    <a:pt x="17400" y="5260"/>
                    <a:pt x="17602" y="5125"/>
                  </a:cubicBezTo>
                  <a:cubicBezTo>
                    <a:pt x="17990" y="4867"/>
                    <a:pt x="18094" y="4352"/>
                    <a:pt x="18164" y="3891"/>
                  </a:cubicBezTo>
                  <a:cubicBezTo>
                    <a:pt x="18190" y="3722"/>
                    <a:pt x="18216" y="3553"/>
                    <a:pt x="18240" y="3384"/>
                  </a:cubicBezTo>
                  <a:cubicBezTo>
                    <a:pt x="18274" y="3162"/>
                    <a:pt x="18307" y="2941"/>
                    <a:pt x="18305" y="2720"/>
                  </a:cubicBezTo>
                  <a:cubicBezTo>
                    <a:pt x="18302" y="2478"/>
                    <a:pt x="18255" y="2241"/>
                    <a:pt x="18208" y="2004"/>
                  </a:cubicBezTo>
                  <a:cubicBezTo>
                    <a:pt x="18198" y="1949"/>
                    <a:pt x="18185" y="1892"/>
                    <a:pt x="18175" y="1837"/>
                  </a:cubicBezTo>
                  <a:lnTo>
                    <a:pt x="18175" y="1837"/>
                  </a:lnTo>
                  <a:cubicBezTo>
                    <a:pt x="18146" y="1970"/>
                    <a:pt x="18143" y="2105"/>
                    <a:pt x="18177" y="2238"/>
                  </a:cubicBezTo>
                  <a:cubicBezTo>
                    <a:pt x="18089" y="2273"/>
                    <a:pt x="17997" y="2289"/>
                    <a:pt x="17904" y="2289"/>
                  </a:cubicBezTo>
                  <a:cubicBezTo>
                    <a:pt x="17609" y="2289"/>
                    <a:pt x="17311" y="2126"/>
                    <a:pt x="17139" y="1879"/>
                  </a:cubicBezTo>
                  <a:cubicBezTo>
                    <a:pt x="16915" y="1556"/>
                    <a:pt x="16884" y="1124"/>
                    <a:pt x="16985" y="741"/>
                  </a:cubicBezTo>
                  <a:lnTo>
                    <a:pt x="16985" y="741"/>
                  </a:lnTo>
                  <a:cubicBezTo>
                    <a:pt x="16660" y="762"/>
                    <a:pt x="16334" y="786"/>
                    <a:pt x="16006" y="807"/>
                  </a:cubicBezTo>
                  <a:cubicBezTo>
                    <a:pt x="15876" y="817"/>
                    <a:pt x="15733" y="830"/>
                    <a:pt x="15637" y="918"/>
                  </a:cubicBezTo>
                  <a:cubicBezTo>
                    <a:pt x="15363" y="1168"/>
                    <a:pt x="15704" y="1689"/>
                    <a:pt x="15465" y="1970"/>
                  </a:cubicBezTo>
                  <a:cubicBezTo>
                    <a:pt x="15358" y="1901"/>
                    <a:pt x="15233" y="1879"/>
                    <a:pt x="15101" y="1879"/>
                  </a:cubicBezTo>
                  <a:cubicBezTo>
                    <a:pt x="14972" y="1879"/>
                    <a:pt x="14837" y="1900"/>
                    <a:pt x="14705" y="1921"/>
                  </a:cubicBezTo>
                  <a:cubicBezTo>
                    <a:pt x="14570" y="1943"/>
                    <a:pt x="14437" y="1965"/>
                    <a:pt x="14316" y="1965"/>
                  </a:cubicBezTo>
                  <a:cubicBezTo>
                    <a:pt x="14150" y="1965"/>
                    <a:pt x="14007" y="1923"/>
                    <a:pt x="13911" y="1780"/>
                  </a:cubicBezTo>
                  <a:cubicBezTo>
                    <a:pt x="13768" y="1572"/>
                    <a:pt x="13856" y="1265"/>
                    <a:pt x="13708" y="1059"/>
                  </a:cubicBezTo>
                  <a:cubicBezTo>
                    <a:pt x="13631" y="953"/>
                    <a:pt x="13508" y="906"/>
                    <a:pt x="13378" y="906"/>
                  </a:cubicBezTo>
                  <a:cubicBezTo>
                    <a:pt x="13219" y="906"/>
                    <a:pt x="13049" y="976"/>
                    <a:pt x="12940" y="1095"/>
                  </a:cubicBezTo>
                  <a:cubicBezTo>
                    <a:pt x="12742" y="1314"/>
                    <a:pt x="12693" y="1624"/>
                    <a:pt x="12651" y="1913"/>
                  </a:cubicBezTo>
                  <a:cubicBezTo>
                    <a:pt x="12307" y="1673"/>
                    <a:pt x="11907" y="1520"/>
                    <a:pt x="11490" y="1470"/>
                  </a:cubicBezTo>
                  <a:cubicBezTo>
                    <a:pt x="11313" y="1449"/>
                    <a:pt x="11120" y="1442"/>
                    <a:pt x="10982" y="1327"/>
                  </a:cubicBezTo>
                  <a:cubicBezTo>
                    <a:pt x="10696" y="1095"/>
                    <a:pt x="10847" y="640"/>
                    <a:pt x="11022" y="317"/>
                  </a:cubicBezTo>
                  <a:cubicBezTo>
                    <a:pt x="10873" y="289"/>
                    <a:pt x="10723" y="275"/>
                    <a:pt x="10572" y="275"/>
                  </a:cubicBezTo>
                  <a:cubicBezTo>
                    <a:pt x="10250" y="275"/>
                    <a:pt x="9929" y="339"/>
                    <a:pt x="9631" y="463"/>
                  </a:cubicBezTo>
                  <a:cubicBezTo>
                    <a:pt x="9746" y="1028"/>
                    <a:pt x="9462" y="1650"/>
                    <a:pt x="8960" y="1934"/>
                  </a:cubicBezTo>
                  <a:cubicBezTo>
                    <a:pt x="9116" y="1694"/>
                    <a:pt x="8851" y="1403"/>
                    <a:pt x="8606" y="1254"/>
                  </a:cubicBezTo>
                  <a:cubicBezTo>
                    <a:pt x="8361" y="1106"/>
                    <a:pt x="8064" y="877"/>
                    <a:pt x="8150" y="603"/>
                  </a:cubicBezTo>
                  <a:cubicBezTo>
                    <a:pt x="8197" y="463"/>
                    <a:pt x="8333" y="286"/>
                    <a:pt x="8213" y="197"/>
                  </a:cubicBezTo>
                  <a:cubicBezTo>
                    <a:pt x="8055" y="167"/>
                    <a:pt x="7883" y="141"/>
                    <a:pt x="7717" y="141"/>
                  </a:cubicBezTo>
                  <a:cubicBezTo>
                    <a:pt x="7473" y="141"/>
                    <a:pt x="7242" y="198"/>
                    <a:pt x="7094" y="382"/>
                  </a:cubicBezTo>
                  <a:cubicBezTo>
                    <a:pt x="6961" y="549"/>
                    <a:pt x="6935" y="773"/>
                    <a:pt x="6883" y="976"/>
                  </a:cubicBezTo>
                  <a:cubicBezTo>
                    <a:pt x="6828" y="1181"/>
                    <a:pt x="6719" y="1403"/>
                    <a:pt x="6516" y="1460"/>
                  </a:cubicBezTo>
                  <a:cubicBezTo>
                    <a:pt x="6495" y="1466"/>
                    <a:pt x="6474" y="1468"/>
                    <a:pt x="6453" y="1468"/>
                  </a:cubicBezTo>
                  <a:cubicBezTo>
                    <a:pt x="6265" y="1468"/>
                    <a:pt x="6076" y="1251"/>
                    <a:pt x="6195" y="1101"/>
                  </a:cubicBezTo>
                  <a:lnTo>
                    <a:pt x="6195" y="1101"/>
                  </a:lnTo>
                  <a:cubicBezTo>
                    <a:pt x="6031" y="1130"/>
                    <a:pt x="5862" y="1158"/>
                    <a:pt x="5696" y="1158"/>
                  </a:cubicBezTo>
                  <a:cubicBezTo>
                    <a:pt x="5579" y="1158"/>
                    <a:pt x="5463" y="1144"/>
                    <a:pt x="5352" y="1106"/>
                  </a:cubicBezTo>
                  <a:cubicBezTo>
                    <a:pt x="5081" y="1017"/>
                    <a:pt x="4850" y="744"/>
                    <a:pt x="4910" y="466"/>
                  </a:cubicBezTo>
                  <a:cubicBezTo>
                    <a:pt x="4936" y="348"/>
                    <a:pt x="5009" y="223"/>
                    <a:pt x="4949" y="117"/>
                  </a:cubicBezTo>
                  <a:cubicBezTo>
                    <a:pt x="4897" y="20"/>
                    <a:pt x="4766" y="5"/>
                    <a:pt x="4654" y="2"/>
                  </a:cubicBezTo>
                  <a:cubicBezTo>
                    <a:pt x="4615" y="1"/>
                    <a:pt x="4574" y="0"/>
                    <a:pt x="4533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63" name="Google Shape;1063;p36"/>
            <p:cNvSpPr/>
            <p:nvPr/>
          </p:nvSpPr>
          <p:spPr>
            <a:xfrm>
              <a:off x="6151038" y="2740289"/>
              <a:ext cx="75758" cy="186494"/>
            </a:xfrm>
            <a:custGeom>
              <a:avLst/>
              <a:gdLst/>
              <a:ahLst/>
              <a:cxnLst/>
              <a:rect l="l" t="t" r="r" b="b"/>
              <a:pathLst>
                <a:path w="1371" h="3375" extrusionOk="0">
                  <a:moveTo>
                    <a:pt x="777" y="1"/>
                  </a:moveTo>
                  <a:lnTo>
                    <a:pt x="777" y="1"/>
                  </a:lnTo>
                  <a:cubicBezTo>
                    <a:pt x="863" y="365"/>
                    <a:pt x="667" y="740"/>
                    <a:pt x="425" y="1027"/>
                  </a:cubicBezTo>
                  <a:cubicBezTo>
                    <a:pt x="308" y="1165"/>
                    <a:pt x="168" y="1316"/>
                    <a:pt x="188" y="1495"/>
                  </a:cubicBezTo>
                  <a:cubicBezTo>
                    <a:pt x="209" y="1677"/>
                    <a:pt x="389" y="1818"/>
                    <a:pt x="381" y="1998"/>
                  </a:cubicBezTo>
                  <a:cubicBezTo>
                    <a:pt x="373" y="2203"/>
                    <a:pt x="139" y="2323"/>
                    <a:pt x="66" y="2513"/>
                  </a:cubicBezTo>
                  <a:cubicBezTo>
                    <a:pt x="1" y="2685"/>
                    <a:pt x="76" y="2872"/>
                    <a:pt x="126" y="3049"/>
                  </a:cubicBezTo>
                  <a:cubicBezTo>
                    <a:pt x="157" y="3153"/>
                    <a:pt x="170" y="3270"/>
                    <a:pt x="149" y="3375"/>
                  </a:cubicBezTo>
                  <a:cubicBezTo>
                    <a:pt x="397" y="3325"/>
                    <a:pt x="636" y="3237"/>
                    <a:pt x="889" y="3208"/>
                  </a:cubicBezTo>
                  <a:cubicBezTo>
                    <a:pt x="959" y="3200"/>
                    <a:pt x="1031" y="3196"/>
                    <a:pt x="1104" y="3196"/>
                  </a:cubicBezTo>
                  <a:cubicBezTo>
                    <a:pt x="1190" y="3196"/>
                    <a:pt x="1276" y="3201"/>
                    <a:pt x="1362" y="3208"/>
                  </a:cubicBezTo>
                  <a:cubicBezTo>
                    <a:pt x="1365" y="3145"/>
                    <a:pt x="1365" y="3086"/>
                    <a:pt x="1365" y="3023"/>
                  </a:cubicBezTo>
                  <a:lnTo>
                    <a:pt x="1368" y="3023"/>
                  </a:lnTo>
                  <a:cubicBezTo>
                    <a:pt x="1368" y="2922"/>
                    <a:pt x="1370" y="2815"/>
                    <a:pt x="1331" y="2721"/>
                  </a:cubicBezTo>
                  <a:cubicBezTo>
                    <a:pt x="1297" y="2638"/>
                    <a:pt x="1235" y="2570"/>
                    <a:pt x="1185" y="2492"/>
                  </a:cubicBezTo>
                  <a:cubicBezTo>
                    <a:pt x="1024" y="2242"/>
                    <a:pt x="1019" y="1927"/>
                    <a:pt x="1019" y="1630"/>
                  </a:cubicBezTo>
                  <a:cubicBezTo>
                    <a:pt x="1019" y="1555"/>
                    <a:pt x="1019" y="1479"/>
                    <a:pt x="1016" y="1404"/>
                  </a:cubicBezTo>
                  <a:lnTo>
                    <a:pt x="1016" y="1331"/>
                  </a:lnTo>
                  <a:cubicBezTo>
                    <a:pt x="1016" y="1053"/>
                    <a:pt x="1016" y="771"/>
                    <a:pt x="1016" y="493"/>
                  </a:cubicBezTo>
                  <a:cubicBezTo>
                    <a:pt x="1014" y="295"/>
                    <a:pt x="972" y="40"/>
                    <a:pt x="7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64" name="Google Shape;1064;p36"/>
            <p:cNvSpPr/>
            <p:nvPr/>
          </p:nvSpPr>
          <p:spPr>
            <a:xfrm>
              <a:off x="5978190" y="2741616"/>
              <a:ext cx="107918" cy="181742"/>
            </a:xfrm>
            <a:custGeom>
              <a:avLst/>
              <a:gdLst/>
              <a:ahLst/>
              <a:cxnLst/>
              <a:rect l="l" t="t" r="r" b="b"/>
              <a:pathLst>
                <a:path w="1953" h="3289" extrusionOk="0">
                  <a:moveTo>
                    <a:pt x="1005" y="0"/>
                  </a:moveTo>
                  <a:cubicBezTo>
                    <a:pt x="1026" y="427"/>
                    <a:pt x="1031" y="898"/>
                    <a:pt x="752" y="1221"/>
                  </a:cubicBezTo>
                  <a:cubicBezTo>
                    <a:pt x="565" y="1437"/>
                    <a:pt x="266" y="1565"/>
                    <a:pt x="156" y="1828"/>
                  </a:cubicBezTo>
                  <a:cubicBezTo>
                    <a:pt x="21" y="2153"/>
                    <a:pt x="234" y="2533"/>
                    <a:pt x="151" y="2874"/>
                  </a:cubicBezTo>
                  <a:cubicBezTo>
                    <a:pt x="115" y="3017"/>
                    <a:pt x="31" y="3150"/>
                    <a:pt x="0" y="3288"/>
                  </a:cubicBezTo>
                  <a:cubicBezTo>
                    <a:pt x="423" y="3204"/>
                    <a:pt x="841" y="3089"/>
                    <a:pt x="1266" y="3089"/>
                  </a:cubicBezTo>
                  <a:cubicBezTo>
                    <a:pt x="1331" y="3089"/>
                    <a:pt x="1395" y="3092"/>
                    <a:pt x="1460" y="3098"/>
                  </a:cubicBezTo>
                  <a:cubicBezTo>
                    <a:pt x="1627" y="3114"/>
                    <a:pt x="1788" y="3150"/>
                    <a:pt x="1952" y="3192"/>
                  </a:cubicBezTo>
                  <a:cubicBezTo>
                    <a:pt x="1945" y="3069"/>
                    <a:pt x="1939" y="2947"/>
                    <a:pt x="1932" y="2822"/>
                  </a:cubicBezTo>
                  <a:lnTo>
                    <a:pt x="1934" y="2822"/>
                  </a:lnTo>
                  <a:cubicBezTo>
                    <a:pt x="1929" y="2739"/>
                    <a:pt x="1924" y="2650"/>
                    <a:pt x="1890" y="2572"/>
                  </a:cubicBezTo>
                  <a:cubicBezTo>
                    <a:pt x="1861" y="2502"/>
                    <a:pt x="1807" y="2442"/>
                    <a:pt x="1762" y="2377"/>
                  </a:cubicBezTo>
                  <a:cubicBezTo>
                    <a:pt x="1552" y="2078"/>
                    <a:pt x="1518" y="1661"/>
                    <a:pt x="1682" y="1333"/>
                  </a:cubicBezTo>
                  <a:cubicBezTo>
                    <a:pt x="1752" y="1190"/>
                    <a:pt x="1859" y="1049"/>
                    <a:pt x="1843" y="891"/>
                  </a:cubicBezTo>
                  <a:cubicBezTo>
                    <a:pt x="1830" y="784"/>
                    <a:pt x="1762" y="693"/>
                    <a:pt x="1697" y="607"/>
                  </a:cubicBezTo>
                  <a:cubicBezTo>
                    <a:pt x="1546" y="406"/>
                    <a:pt x="1398" y="209"/>
                    <a:pt x="1247" y="8"/>
                  </a:cubicBezTo>
                  <a:cubicBezTo>
                    <a:pt x="1166" y="6"/>
                    <a:pt x="1086" y="3"/>
                    <a:pt x="10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65" name="Google Shape;1065;p36"/>
            <p:cNvSpPr/>
            <p:nvPr/>
          </p:nvSpPr>
          <p:spPr>
            <a:xfrm>
              <a:off x="5848831" y="2744102"/>
              <a:ext cx="68961" cy="182129"/>
            </a:xfrm>
            <a:custGeom>
              <a:avLst/>
              <a:gdLst/>
              <a:ahLst/>
              <a:cxnLst/>
              <a:rect l="l" t="t" r="r" b="b"/>
              <a:pathLst>
                <a:path w="1248" h="3296" extrusionOk="0">
                  <a:moveTo>
                    <a:pt x="621" y="1"/>
                  </a:moveTo>
                  <a:cubicBezTo>
                    <a:pt x="600" y="1"/>
                    <a:pt x="578" y="4"/>
                    <a:pt x="555" y="10"/>
                  </a:cubicBezTo>
                  <a:cubicBezTo>
                    <a:pt x="529" y="372"/>
                    <a:pt x="540" y="734"/>
                    <a:pt x="589" y="1093"/>
                  </a:cubicBezTo>
                  <a:cubicBezTo>
                    <a:pt x="605" y="1215"/>
                    <a:pt x="626" y="1340"/>
                    <a:pt x="594" y="1460"/>
                  </a:cubicBezTo>
                  <a:cubicBezTo>
                    <a:pt x="522" y="1746"/>
                    <a:pt x="181" y="1895"/>
                    <a:pt x="92" y="2176"/>
                  </a:cubicBezTo>
                  <a:cubicBezTo>
                    <a:pt x="1" y="2467"/>
                    <a:pt x="214" y="2764"/>
                    <a:pt x="248" y="3069"/>
                  </a:cubicBezTo>
                  <a:cubicBezTo>
                    <a:pt x="574" y="3152"/>
                    <a:pt x="894" y="3246"/>
                    <a:pt x="1222" y="3295"/>
                  </a:cubicBezTo>
                  <a:cubicBezTo>
                    <a:pt x="1105" y="2340"/>
                    <a:pt x="1248" y="1351"/>
                    <a:pt x="993" y="421"/>
                  </a:cubicBezTo>
                  <a:cubicBezTo>
                    <a:pt x="939" y="228"/>
                    <a:pt x="804" y="1"/>
                    <a:pt x="62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66" name="Google Shape;1066;p36"/>
            <p:cNvSpPr/>
            <p:nvPr/>
          </p:nvSpPr>
          <p:spPr>
            <a:xfrm>
              <a:off x="5691511" y="2683651"/>
              <a:ext cx="98856" cy="228435"/>
            </a:xfrm>
            <a:custGeom>
              <a:avLst/>
              <a:gdLst/>
              <a:ahLst/>
              <a:cxnLst/>
              <a:rect l="l" t="t" r="r" b="b"/>
              <a:pathLst>
                <a:path w="1789" h="4134" extrusionOk="0">
                  <a:moveTo>
                    <a:pt x="1265" y="0"/>
                  </a:moveTo>
                  <a:lnTo>
                    <a:pt x="1265" y="0"/>
                  </a:lnTo>
                  <a:cubicBezTo>
                    <a:pt x="1096" y="240"/>
                    <a:pt x="935" y="503"/>
                    <a:pt x="917" y="797"/>
                  </a:cubicBezTo>
                  <a:cubicBezTo>
                    <a:pt x="906" y="1003"/>
                    <a:pt x="966" y="1208"/>
                    <a:pt x="987" y="1414"/>
                  </a:cubicBezTo>
                  <a:cubicBezTo>
                    <a:pt x="1008" y="1619"/>
                    <a:pt x="982" y="1851"/>
                    <a:pt x="831" y="1994"/>
                  </a:cubicBezTo>
                  <a:cubicBezTo>
                    <a:pt x="729" y="2093"/>
                    <a:pt x="586" y="2135"/>
                    <a:pt x="464" y="2208"/>
                  </a:cubicBezTo>
                  <a:cubicBezTo>
                    <a:pt x="208" y="2359"/>
                    <a:pt x="55" y="2648"/>
                    <a:pt x="26" y="2942"/>
                  </a:cubicBezTo>
                  <a:cubicBezTo>
                    <a:pt x="0" y="3236"/>
                    <a:pt x="91" y="3533"/>
                    <a:pt x="240" y="3788"/>
                  </a:cubicBezTo>
                  <a:cubicBezTo>
                    <a:pt x="276" y="3850"/>
                    <a:pt x="315" y="3913"/>
                    <a:pt x="333" y="3983"/>
                  </a:cubicBezTo>
                  <a:cubicBezTo>
                    <a:pt x="344" y="4030"/>
                    <a:pt x="346" y="4082"/>
                    <a:pt x="346" y="4134"/>
                  </a:cubicBezTo>
                  <a:cubicBezTo>
                    <a:pt x="760" y="4092"/>
                    <a:pt x="1177" y="4038"/>
                    <a:pt x="1591" y="4014"/>
                  </a:cubicBezTo>
                  <a:cubicBezTo>
                    <a:pt x="1622" y="3934"/>
                    <a:pt x="1656" y="3855"/>
                    <a:pt x="1684" y="3775"/>
                  </a:cubicBezTo>
                  <a:cubicBezTo>
                    <a:pt x="1773" y="3514"/>
                    <a:pt x="1789" y="3189"/>
                    <a:pt x="1585" y="3004"/>
                  </a:cubicBezTo>
                  <a:cubicBezTo>
                    <a:pt x="1494" y="2921"/>
                    <a:pt x="1369" y="2877"/>
                    <a:pt x="1297" y="2775"/>
                  </a:cubicBezTo>
                  <a:cubicBezTo>
                    <a:pt x="1185" y="2622"/>
                    <a:pt x="1242" y="2406"/>
                    <a:pt x="1338" y="2239"/>
                  </a:cubicBezTo>
                  <a:cubicBezTo>
                    <a:pt x="1432" y="2075"/>
                    <a:pt x="1562" y="1921"/>
                    <a:pt x="1588" y="1734"/>
                  </a:cubicBezTo>
                  <a:cubicBezTo>
                    <a:pt x="1601" y="1619"/>
                    <a:pt x="1578" y="1505"/>
                    <a:pt x="1559" y="1393"/>
                  </a:cubicBezTo>
                  <a:cubicBezTo>
                    <a:pt x="1507" y="1049"/>
                    <a:pt x="1510" y="695"/>
                    <a:pt x="1575" y="354"/>
                  </a:cubicBezTo>
                  <a:lnTo>
                    <a:pt x="1575" y="354"/>
                  </a:lnTo>
                  <a:cubicBezTo>
                    <a:pt x="1548" y="370"/>
                    <a:pt x="1521" y="377"/>
                    <a:pt x="1494" y="377"/>
                  </a:cubicBezTo>
                  <a:cubicBezTo>
                    <a:pt x="1347" y="377"/>
                    <a:pt x="1215" y="163"/>
                    <a:pt x="126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67" name="Google Shape;1067;p36"/>
            <p:cNvSpPr/>
            <p:nvPr/>
          </p:nvSpPr>
          <p:spPr>
            <a:xfrm>
              <a:off x="5529107" y="2693321"/>
              <a:ext cx="94822" cy="222688"/>
            </a:xfrm>
            <a:custGeom>
              <a:avLst/>
              <a:gdLst/>
              <a:ahLst/>
              <a:cxnLst/>
              <a:rect l="l" t="t" r="r" b="b"/>
              <a:pathLst>
                <a:path w="1716" h="4030" extrusionOk="0">
                  <a:moveTo>
                    <a:pt x="963" y="0"/>
                  </a:moveTo>
                  <a:cubicBezTo>
                    <a:pt x="950" y="0"/>
                    <a:pt x="937" y="3"/>
                    <a:pt x="924" y="8"/>
                  </a:cubicBezTo>
                  <a:cubicBezTo>
                    <a:pt x="724" y="414"/>
                    <a:pt x="1141" y="890"/>
                    <a:pt x="1044" y="1330"/>
                  </a:cubicBezTo>
                  <a:cubicBezTo>
                    <a:pt x="951" y="1762"/>
                    <a:pt x="422" y="1957"/>
                    <a:pt x="237" y="2356"/>
                  </a:cubicBezTo>
                  <a:cubicBezTo>
                    <a:pt x="0" y="2866"/>
                    <a:pt x="401" y="3431"/>
                    <a:pt x="453" y="3990"/>
                  </a:cubicBezTo>
                  <a:cubicBezTo>
                    <a:pt x="857" y="4011"/>
                    <a:pt x="1260" y="4027"/>
                    <a:pt x="1664" y="4029"/>
                  </a:cubicBezTo>
                  <a:cubicBezTo>
                    <a:pt x="1648" y="3405"/>
                    <a:pt x="1206" y="2762"/>
                    <a:pt x="1357" y="2137"/>
                  </a:cubicBezTo>
                  <a:cubicBezTo>
                    <a:pt x="1427" y="1843"/>
                    <a:pt x="1625" y="1585"/>
                    <a:pt x="1661" y="1283"/>
                  </a:cubicBezTo>
                  <a:lnTo>
                    <a:pt x="1661" y="1286"/>
                  </a:lnTo>
                  <a:cubicBezTo>
                    <a:pt x="1716" y="851"/>
                    <a:pt x="1419" y="458"/>
                    <a:pt x="1141" y="120"/>
                  </a:cubicBezTo>
                  <a:cubicBezTo>
                    <a:pt x="1095" y="63"/>
                    <a:pt x="1030" y="0"/>
                    <a:pt x="96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68" name="Google Shape;1068;p36"/>
            <p:cNvSpPr/>
            <p:nvPr/>
          </p:nvSpPr>
          <p:spPr>
            <a:xfrm>
              <a:off x="6321067" y="2696581"/>
              <a:ext cx="6244" cy="31718"/>
            </a:xfrm>
            <a:custGeom>
              <a:avLst/>
              <a:gdLst/>
              <a:ahLst/>
              <a:cxnLst/>
              <a:rect l="l" t="t" r="r" b="b"/>
              <a:pathLst>
                <a:path w="113" h="574" extrusionOk="0">
                  <a:moveTo>
                    <a:pt x="1" y="1"/>
                  </a:moveTo>
                  <a:cubicBezTo>
                    <a:pt x="37" y="193"/>
                    <a:pt x="76" y="383"/>
                    <a:pt x="113" y="573"/>
                  </a:cubicBezTo>
                  <a:cubicBezTo>
                    <a:pt x="76" y="383"/>
                    <a:pt x="37" y="191"/>
                    <a:pt x="1" y="1"/>
                  </a:cubicBezTo>
                  <a:close/>
                </a:path>
              </a:pathLst>
            </a:custGeom>
            <a:solidFill>
              <a:srgbClr val="BBAD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69" name="Google Shape;1069;p36"/>
            <p:cNvSpPr/>
            <p:nvPr/>
          </p:nvSpPr>
          <p:spPr>
            <a:xfrm>
              <a:off x="6321067" y="2696581"/>
              <a:ext cx="6244" cy="31718"/>
            </a:xfrm>
            <a:custGeom>
              <a:avLst/>
              <a:gdLst/>
              <a:ahLst/>
              <a:cxnLst/>
              <a:rect l="l" t="t" r="r" b="b"/>
              <a:pathLst>
                <a:path w="113" h="574" extrusionOk="0">
                  <a:moveTo>
                    <a:pt x="1" y="1"/>
                  </a:moveTo>
                  <a:lnTo>
                    <a:pt x="1" y="1"/>
                  </a:lnTo>
                  <a:cubicBezTo>
                    <a:pt x="37" y="193"/>
                    <a:pt x="76" y="383"/>
                    <a:pt x="113" y="573"/>
                  </a:cubicBezTo>
                  <a:lnTo>
                    <a:pt x="113" y="573"/>
                  </a:lnTo>
                  <a:cubicBezTo>
                    <a:pt x="76" y="383"/>
                    <a:pt x="37" y="193"/>
                    <a:pt x="1" y="1"/>
                  </a:cubicBezTo>
                  <a:close/>
                </a:path>
              </a:pathLst>
            </a:custGeom>
            <a:solidFill>
              <a:srgbClr val="B7816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70" name="Google Shape;1070;p36"/>
            <p:cNvSpPr/>
            <p:nvPr/>
          </p:nvSpPr>
          <p:spPr>
            <a:xfrm>
              <a:off x="6303937" y="2696581"/>
              <a:ext cx="23540" cy="56749"/>
            </a:xfrm>
            <a:custGeom>
              <a:avLst/>
              <a:gdLst/>
              <a:ahLst/>
              <a:cxnLst/>
              <a:rect l="l" t="t" r="r" b="b"/>
              <a:pathLst>
                <a:path w="426" h="1027" extrusionOk="0">
                  <a:moveTo>
                    <a:pt x="311" y="1"/>
                  </a:moveTo>
                  <a:cubicBezTo>
                    <a:pt x="287" y="32"/>
                    <a:pt x="264" y="63"/>
                    <a:pt x="243" y="97"/>
                  </a:cubicBezTo>
                  <a:cubicBezTo>
                    <a:pt x="79" y="370"/>
                    <a:pt x="30" y="693"/>
                    <a:pt x="1" y="1011"/>
                  </a:cubicBezTo>
                  <a:cubicBezTo>
                    <a:pt x="50" y="1021"/>
                    <a:pt x="102" y="1026"/>
                    <a:pt x="152" y="1026"/>
                  </a:cubicBezTo>
                  <a:cubicBezTo>
                    <a:pt x="246" y="1026"/>
                    <a:pt x="337" y="1008"/>
                    <a:pt x="425" y="974"/>
                  </a:cubicBezTo>
                  <a:cubicBezTo>
                    <a:pt x="391" y="841"/>
                    <a:pt x="394" y="706"/>
                    <a:pt x="423" y="573"/>
                  </a:cubicBezTo>
                  <a:cubicBezTo>
                    <a:pt x="386" y="383"/>
                    <a:pt x="347" y="193"/>
                    <a:pt x="311" y="1"/>
                  </a:cubicBezTo>
                </a:path>
              </a:pathLst>
            </a:custGeom>
            <a:solidFill>
              <a:srgbClr val="B8917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71" name="Google Shape;1071;p36"/>
            <p:cNvSpPr/>
            <p:nvPr/>
          </p:nvSpPr>
          <p:spPr>
            <a:xfrm>
              <a:off x="6209170" y="2728078"/>
              <a:ext cx="125324" cy="180858"/>
            </a:xfrm>
            <a:custGeom>
              <a:avLst/>
              <a:gdLst/>
              <a:ahLst/>
              <a:cxnLst/>
              <a:rect l="l" t="t" r="r" b="b"/>
              <a:pathLst>
                <a:path w="2268" h="3273" extrusionOk="0">
                  <a:moveTo>
                    <a:pt x="2138" y="1"/>
                  </a:moveTo>
                  <a:cubicBezTo>
                    <a:pt x="2112" y="133"/>
                    <a:pt x="2106" y="271"/>
                    <a:pt x="2143" y="402"/>
                  </a:cubicBezTo>
                  <a:cubicBezTo>
                    <a:pt x="2054" y="438"/>
                    <a:pt x="1961" y="454"/>
                    <a:pt x="1867" y="454"/>
                  </a:cubicBezTo>
                  <a:cubicBezTo>
                    <a:pt x="1817" y="454"/>
                    <a:pt x="1768" y="448"/>
                    <a:pt x="1719" y="441"/>
                  </a:cubicBezTo>
                  <a:cubicBezTo>
                    <a:pt x="1713" y="487"/>
                    <a:pt x="1711" y="534"/>
                    <a:pt x="1706" y="581"/>
                  </a:cubicBezTo>
                  <a:cubicBezTo>
                    <a:pt x="1698" y="691"/>
                    <a:pt x="1685" y="810"/>
                    <a:pt x="1612" y="894"/>
                  </a:cubicBezTo>
                  <a:cubicBezTo>
                    <a:pt x="1552" y="966"/>
                    <a:pt x="1474" y="992"/>
                    <a:pt x="1388" y="992"/>
                  </a:cubicBezTo>
                  <a:cubicBezTo>
                    <a:pt x="1279" y="992"/>
                    <a:pt x="1151" y="948"/>
                    <a:pt x="1026" y="907"/>
                  </a:cubicBezTo>
                  <a:cubicBezTo>
                    <a:pt x="899" y="865"/>
                    <a:pt x="768" y="823"/>
                    <a:pt x="651" y="823"/>
                  </a:cubicBezTo>
                  <a:cubicBezTo>
                    <a:pt x="576" y="823"/>
                    <a:pt x="506" y="839"/>
                    <a:pt x="443" y="883"/>
                  </a:cubicBezTo>
                  <a:cubicBezTo>
                    <a:pt x="224" y="1039"/>
                    <a:pt x="313" y="1375"/>
                    <a:pt x="321" y="1643"/>
                  </a:cubicBezTo>
                  <a:cubicBezTo>
                    <a:pt x="326" y="1763"/>
                    <a:pt x="308" y="1885"/>
                    <a:pt x="258" y="1995"/>
                  </a:cubicBezTo>
                  <a:cubicBezTo>
                    <a:pt x="198" y="2133"/>
                    <a:pt x="92" y="2245"/>
                    <a:pt x="1" y="2364"/>
                  </a:cubicBezTo>
                  <a:cubicBezTo>
                    <a:pt x="6" y="2385"/>
                    <a:pt x="11" y="2406"/>
                    <a:pt x="14" y="2424"/>
                  </a:cubicBezTo>
                  <a:cubicBezTo>
                    <a:pt x="667" y="2336"/>
                    <a:pt x="1320" y="2148"/>
                    <a:pt x="1950" y="2148"/>
                  </a:cubicBezTo>
                  <a:cubicBezTo>
                    <a:pt x="2005" y="2148"/>
                    <a:pt x="2057" y="2151"/>
                    <a:pt x="2112" y="2153"/>
                  </a:cubicBezTo>
                  <a:cubicBezTo>
                    <a:pt x="2084" y="2320"/>
                    <a:pt x="2050" y="2491"/>
                    <a:pt x="1999" y="2651"/>
                  </a:cubicBezTo>
                  <a:lnTo>
                    <a:pt x="1999" y="2651"/>
                  </a:lnTo>
                  <a:cubicBezTo>
                    <a:pt x="2060" y="2460"/>
                    <a:pt x="2097" y="2254"/>
                    <a:pt x="2127" y="2057"/>
                  </a:cubicBezTo>
                  <a:cubicBezTo>
                    <a:pt x="2153" y="1888"/>
                    <a:pt x="2179" y="1719"/>
                    <a:pt x="2205" y="1550"/>
                  </a:cubicBezTo>
                  <a:cubicBezTo>
                    <a:pt x="2237" y="1339"/>
                    <a:pt x="2268" y="1128"/>
                    <a:pt x="2268" y="917"/>
                  </a:cubicBezTo>
                  <a:lnTo>
                    <a:pt x="2268" y="886"/>
                  </a:lnTo>
                  <a:cubicBezTo>
                    <a:pt x="2265" y="644"/>
                    <a:pt x="2218" y="407"/>
                    <a:pt x="2171" y="170"/>
                  </a:cubicBezTo>
                  <a:cubicBezTo>
                    <a:pt x="2161" y="115"/>
                    <a:pt x="2151" y="58"/>
                    <a:pt x="2140" y="3"/>
                  </a:cubicBezTo>
                  <a:lnTo>
                    <a:pt x="2138" y="1"/>
                  </a:lnTo>
                  <a:close/>
                  <a:moveTo>
                    <a:pt x="1999" y="2651"/>
                  </a:moveTo>
                  <a:lnTo>
                    <a:pt x="1999" y="2651"/>
                  </a:lnTo>
                  <a:cubicBezTo>
                    <a:pt x="1935" y="2851"/>
                    <a:pt x="1844" y="3035"/>
                    <a:pt x="1703" y="3176"/>
                  </a:cubicBezTo>
                  <a:cubicBezTo>
                    <a:pt x="1844" y="3035"/>
                    <a:pt x="1935" y="2851"/>
                    <a:pt x="1999" y="2651"/>
                  </a:cubicBezTo>
                  <a:close/>
                  <a:moveTo>
                    <a:pt x="1690" y="3189"/>
                  </a:moveTo>
                  <a:lnTo>
                    <a:pt x="1690" y="3189"/>
                  </a:lnTo>
                  <a:cubicBezTo>
                    <a:pt x="1690" y="3189"/>
                    <a:pt x="1687" y="3192"/>
                    <a:pt x="1687" y="3192"/>
                  </a:cubicBezTo>
                  <a:cubicBezTo>
                    <a:pt x="1687" y="3192"/>
                    <a:pt x="1690" y="3192"/>
                    <a:pt x="1690" y="3189"/>
                  </a:cubicBezTo>
                  <a:close/>
                  <a:moveTo>
                    <a:pt x="1664" y="3213"/>
                  </a:moveTo>
                  <a:lnTo>
                    <a:pt x="1664" y="3213"/>
                  </a:lnTo>
                  <a:cubicBezTo>
                    <a:pt x="1664" y="3213"/>
                    <a:pt x="1664" y="3215"/>
                    <a:pt x="1661" y="3215"/>
                  </a:cubicBezTo>
                  <a:cubicBezTo>
                    <a:pt x="1664" y="3215"/>
                    <a:pt x="1664" y="3215"/>
                    <a:pt x="1664" y="3213"/>
                  </a:cubicBezTo>
                  <a:close/>
                  <a:moveTo>
                    <a:pt x="1594" y="3270"/>
                  </a:moveTo>
                  <a:cubicBezTo>
                    <a:pt x="1594" y="3270"/>
                    <a:pt x="1591" y="3273"/>
                    <a:pt x="1591" y="3273"/>
                  </a:cubicBezTo>
                  <a:cubicBezTo>
                    <a:pt x="1591" y="3273"/>
                    <a:pt x="1594" y="3273"/>
                    <a:pt x="1594" y="327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72" name="Google Shape;1072;p36"/>
            <p:cNvSpPr/>
            <p:nvPr/>
          </p:nvSpPr>
          <p:spPr>
            <a:xfrm>
              <a:off x="6199831" y="2858706"/>
              <a:ext cx="10112" cy="59015"/>
            </a:xfrm>
            <a:custGeom>
              <a:avLst/>
              <a:gdLst/>
              <a:ahLst/>
              <a:cxnLst/>
              <a:rect l="l" t="t" r="r" b="b"/>
              <a:pathLst>
                <a:path w="183" h="1068" extrusionOk="0">
                  <a:moveTo>
                    <a:pt x="170" y="0"/>
                  </a:moveTo>
                  <a:cubicBezTo>
                    <a:pt x="162" y="13"/>
                    <a:pt x="151" y="24"/>
                    <a:pt x="144" y="37"/>
                  </a:cubicBezTo>
                  <a:cubicBezTo>
                    <a:pt x="136" y="47"/>
                    <a:pt x="125" y="60"/>
                    <a:pt x="118" y="71"/>
                  </a:cubicBezTo>
                  <a:cubicBezTo>
                    <a:pt x="141" y="68"/>
                    <a:pt x="162" y="65"/>
                    <a:pt x="183" y="63"/>
                  </a:cubicBezTo>
                  <a:cubicBezTo>
                    <a:pt x="177" y="42"/>
                    <a:pt x="175" y="21"/>
                    <a:pt x="170" y="0"/>
                  </a:cubicBezTo>
                  <a:close/>
                  <a:moveTo>
                    <a:pt x="6" y="1065"/>
                  </a:moveTo>
                  <a:cubicBezTo>
                    <a:pt x="3" y="1065"/>
                    <a:pt x="3" y="1065"/>
                    <a:pt x="0" y="1068"/>
                  </a:cubicBezTo>
                  <a:cubicBezTo>
                    <a:pt x="3" y="1068"/>
                    <a:pt x="3" y="1065"/>
                    <a:pt x="6" y="1065"/>
                  </a:cubicBezTo>
                  <a:close/>
                </a:path>
              </a:pathLst>
            </a:custGeom>
            <a:solidFill>
              <a:srgbClr val="362B1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73" name="Google Shape;1073;p36"/>
            <p:cNvSpPr/>
            <p:nvPr/>
          </p:nvSpPr>
          <p:spPr>
            <a:xfrm>
              <a:off x="5375489" y="2663482"/>
              <a:ext cx="55" cy="2929"/>
            </a:xfrm>
            <a:custGeom>
              <a:avLst/>
              <a:gdLst/>
              <a:ahLst/>
              <a:cxnLst/>
              <a:rect l="l" t="t" r="r" b="b"/>
              <a:pathLst>
                <a:path w="1" h="53" extrusionOk="0">
                  <a:moveTo>
                    <a:pt x="0" y="53"/>
                  </a:moveTo>
                  <a:lnTo>
                    <a:pt x="0" y="53"/>
                  </a:lnTo>
                  <a:lnTo>
                    <a:pt x="0" y="53"/>
                  </a:lnTo>
                  <a:close/>
                  <a:moveTo>
                    <a:pt x="0" y="48"/>
                  </a:moveTo>
                  <a:lnTo>
                    <a:pt x="0" y="50"/>
                  </a:lnTo>
                  <a:lnTo>
                    <a:pt x="0" y="48"/>
                  </a:lnTo>
                  <a:close/>
                  <a:moveTo>
                    <a:pt x="0" y="45"/>
                  </a:moveTo>
                  <a:lnTo>
                    <a:pt x="0" y="48"/>
                  </a:lnTo>
                  <a:lnTo>
                    <a:pt x="0" y="45"/>
                  </a:lnTo>
                  <a:close/>
                  <a:moveTo>
                    <a:pt x="0" y="43"/>
                  </a:moveTo>
                  <a:lnTo>
                    <a:pt x="0" y="43"/>
                  </a:lnTo>
                  <a:lnTo>
                    <a:pt x="0" y="43"/>
                  </a:lnTo>
                  <a:close/>
                  <a:moveTo>
                    <a:pt x="0" y="37"/>
                  </a:moveTo>
                  <a:lnTo>
                    <a:pt x="0" y="40"/>
                  </a:lnTo>
                  <a:lnTo>
                    <a:pt x="0" y="37"/>
                  </a:lnTo>
                  <a:close/>
                  <a:moveTo>
                    <a:pt x="0" y="35"/>
                  </a:moveTo>
                  <a:lnTo>
                    <a:pt x="0" y="35"/>
                  </a:lnTo>
                  <a:lnTo>
                    <a:pt x="0" y="35"/>
                  </a:lnTo>
                  <a:close/>
                  <a:moveTo>
                    <a:pt x="0" y="30"/>
                  </a:moveTo>
                  <a:lnTo>
                    <a:pt x="0" y="32"/>
                  </a:lnTo>
                  <a:lnTo>
                    <a:pt x="0" y="30"/>
                  </a:lnTo>
                  <a:close/>
                  <a:moveTo>
                    <a:pt x="0" y="27"/>
                  </a:moveTo>
                  <a:lnTo>
                    <a:pt x="0" y="30"/>
                  </a:lnTo>
                  <a:lnTo>
                    <a:pt x="0" y="27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19"/>
                  </a:moveTo>
                  <a:lnTo>
                    <a:pt x="0" y="22"/>
                  </a:lnTo>
                  <a:lnTo>
                    <a:pt x="0" y="19"/>
                  </a:lnTo>
                  <a:close/>
                  <a:moveTo>
                    <a:pt x="0" y="17"/>
                  </a:moveTo>
                  <a:lnTo>
                    <a:pt x="0" y="17"/>
                  </a:lnTo>
                  <a:lnTo>
                    <a:pt x="0" y="17"/>
                  </a:lnTo>
                  <a:close/>
                  <a:moveTo>
                    <a:pt x="0" y="9"/>
                  </a:moveTo>
                  <a:lnTo>
                    <a:pt x="0" y="9"/>
                  </a:lnTo>
                  <a:lnTo>
                    <a:pt x="0" y="9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close/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959C8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74" name="Google Shape;1074;p36"/>
            <p:cNvSpPr/>
            <p:nvPr/>
          </p:nvSpPr>
          <p:spPr>
            <a:xfrm>
              <a:off x="5375599" y="2622536"/>
              <a:ext cx="45974" cy="47190"/>
            </a:xfrm>
            <a:custGeom>
              <a:avLst/>
              <a:gdLst/>
              <a:ahLst/>
              <a:cxnLst/>
              <a:rect l="l" t="t" r="r" b="b"/>
              <a:pathLst>
                <a:path w="832" h="854" extrusionOk="0">
                  <a:moveTo>
                    <a:pt x="402" y="0"/>
                  </a:moveTo>
                  <a:cubicBezTo>
                    <a:pt x="199" y="224"/>
                    <a:pt x="24" y="456"/>
                    <a:pt x="1" y="745"/>
                  </a:cubicBezTo>
                  <a:lnTo>
                    <a:pt x="1" y="745"/>
                  </a:lnTo>
                  <a:lnTo>
                    <a:pt x="1" y="747"/>
                  </a:lnTo>
                  <a:lnTo>
                    <a:pt x="1" y="747"/>
                  </a:lnTo>
                  <a:lnTo>
                    <a:pt x="1" y="750"/>
                  </a:lnTo>
                  <a:lnTo>
                    <a:pt x="1" y="750"/>
                  </a:lnTo>
                  <a:cubicBezTo>
                    <a:pt x="1" y="752"/>
                    <a:pt x="1" y="755"/>
                    <a:pt x="1" y="758"/>
                  </a:cubicBezTo>
                  <a:lnTo>
                    <a:pt x="1" y="758"/>
                  </a:lnTo>
                  <a:lnTo>
                    <a:pt x="1" y="760"/>
                  </a:lnTo>
                  <a:lnTo>
                    <a:pt x="1" y="763"/>
                  </a:lnTo>
                  <a:lnTo>
                    <a:pt x="1" y="765"/>
                  </a:lnTo>
                  <a:lnTo>
                    <a:pt x="1" y="765"/>
                  </a:lnTo>
                  <a:lnTo>
                    <a:pt x="1" y="768"/>
                  </a:lnTo>
                  <a:lnTo>
                    <a:pt x="1" y="771"/>
                  </a:lnTo>
                  <a:lnTo>
                    <a:pt x="1" y="771"/>
                  </a:lnTo>
                  <a:lnTo>
                    <a:pt x="1" y="773"/>
                  </a:lnTo>
                  <a:lnTo>
                    <a:pt x="1" y="776"/>
                  </a:lnTo>
                  <a:lnTo>
                    <a:pt x="1" y="776"/>
                  </a:lnTo>
                  <a:lnTo>
                    <a:pt x="1" y="778"/>
                  </a:lnTo>
                  <a:lnTo>
                    <a:pt x="1" y="781"/>
                  </a:lnTo>
                  <a:lnTo>
                    <a:pt x="1" y="781"/>
                  </a:lnTo>
                  <a:lnTo>
                    <a:pt x="1" y="784"/>
                  </a:lnTo>
                  <a:lnTo>
                    <a:pt x="1" y="786"/>
                  </a:lnTo>
                  <a:lnTo>
                    <a:pt x="1" y="789"/>
                  </a:lnTo>
                  <a:lnTo>
                    <a:pt x="1" y="789"/>
                  </a:lnTo>
                  <a:lnTo>
                    <a:pt x="1" y="791"/>
                  </a:lnTo>
                  <a:lnTo>
                    <a:pt x="1" y="794"/>
                  </a:lnTo>
                  <a:lnTo>
                    <a:pt x="1" y="794"/>
                  </a:lnTo>
                  <a:lnTo>
                    <a:pt x="1" y="794"/>
                  </a:lnTo>
                  <a:cubicBezTo>
                    <a:pt x="1" y="760"/>
                    <a:pt x="4" y="726"/>
                    <a:pt x="9" y="695"/>
                  </a:cubicBezTo>
                  <a:cubicBezTo>
                    <a:pt x="129" y="625"/>
                    <a:pt x="256" y="570"/>
                    <a:pt x="378" y="570"/>
                  </a:cubicBezTo>
                  <a:cubicBezTo>
                    <a:pt x="446" y="570"/>
                    <a:pt x="509" y="586"/>
                    <a:pt x="568" y="625"/>
                  </a:cubicBezTo>
                  <a:cubicBezTo>
                    <a:pt x="660" y="685"/>
                    <a:pt x="717" y="786"/>
                    <a:pt x="800" y="854"/>
                  </a:cubicBezTo>
                  <a:cubicBezTo>
                    <a:pt x="813" y="797"/>
                    <a:pt x="824" y="739"/>
                    <a:pt x="826" y="679"/>
                  </a:cubicBezTo>
                  <a:cubicBezTo>
                    <a:pt x="831" y="492"/>
                    <a:pt x="753" y="331"/>
                    <a:pt x="631" y="195"/>
                  </a:cubicBezTo>
                  <a:cubicBezTo>
                    <a:pt x="451" y="297"/>
                    <a:pt x="272" y="378"/>
                    <a:pt x="97" y="419"/>
                  </a:cubicBezTo>
                  <a:cubicBezTo>
                    <a:pt x="173" y="271"/>
                    <a:pt x="285" y="133"/>
                    <a:pt x="404" y="0"/>
                  </a:cubicBezTo>
                  <a:lnTo>
                    <a:pt x="404" y="0"/>
                  </a:ln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75" name="Google Shape;1075;p36"/>
            <p:cNvSpPr/>
            <p:nvPr/>
          </p:nvSpPr>
          <p:spPr>
            <a:xfrm>
              <a:off x="5380959" y="2622536"/>
              <a:ext cx="29397" cy="23208"/>
            </a:xfrm>
            <a:custGeom>
              <a:avLst/>
              <a:gdLst/>
              <a:ahLst/>
              <a:cxnLst/>
              <a:rect l="l" t="t" r="r" b="b"/>
              <a:pathLst>
                <a:path w="532" h="420" extrusionOk="0">
                  <a:moveTo>
                    <a:pt x="305" y="0"/>
                  </a:moveTo>
                  <a:cubicBezTo>
                    <a:pt x="185" y="133"/>
                    <a:pt x="73" y="271"/>
                    <a:pt x="0" y="419"/>
                  </a:cubicBezTo>
                  <a:cubicBezTo>
                    <a:pt x="172" y="378"/>
                    <a:pt x="354" y="297"/>
                    <a:pt x="531" y="195"/>
                  </a:cubicBezTo>
                  <a:cubicBezTo>
                    <a:pt x="466" y="125"/>
                    <a:pt x="388" y="60"/>
                    <a:pt x="305" y="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76" name="Google Shape;1076;p36"/>
            <p:cNvSpPr/>
            <p:nvPr/>
          </p:nvSpPr>
          <p:spPr>
            <a:xfrm>
              <a:off x="5325149" y="2654033"/>
              <a:ext cx="190749" cy="176935"/>
            </a:xfrm>
            <a:custGeom>
              <a:avLst/>
              <a:gdLst/>
              <a:ahLst/>
              <a:cxnLst/>
              <a:rect l="l" t="t" r="r" b="b"/>
              <a:pathLst>
                <a:path w="3452" h="3202" extrusionOk="0">
                  <a:moveTo>
                    <a:pt x="1289" y="0"/>
                  </a:moveTo>
                  <a:cubicBezTo>
                    <a:pt x="1166" y="0"/>
                    <a:pt x="1039" y="55"/>
                    <a:pt x="919" y="125"/>
                  </a:cubicBezTo>
                  <a:cubicBezTo>
                    <a:pt x="914" y="156"/>
                    <a:pt x="911" y="190"/>
                    <a:pt x="911" y="224"/>
                  </a:cubicBezTo>
                  <a:lnTo>
                    <a:pt x="911" y="229"/>
                  </a:lnTo>
                  <a:lnTo>
                    <a:pt x="911" y="245"/>
                  </a:lnTo>
                  <a:cubicBezTo>
                    <a:pt x="911" y="354"/>
                    <a:pt x="932" y="474"/>
                    <a:pt x="932" y="583"/>
                  </a:cubicBezTo>
                  <a:cubicBezTo>
                    <a:pt x="932" y="693"/>
                    <a:pt x="911" y="794"/>
                    <a:pt x="838" y="875"/>
                  </a:cubicBezTo>
                  <a:cubicBezTo>
                    <a:pt x="760" y="955"/>
                    <a:pt x="643" y="984"/>
                    <a:pt x="539" y="1026"/>
                  </a:cubicBezTo>
                  <a:cubicBezTo>
                    <a:pt x="279" y="1127"/>
                    <a:pt x="52" y="1349"/>
                    <a:pt x="8" y="1624"/>
                  </a:cubicBezTo>
                  <a:cubicBezTo>
                    <a:pt x="3" y="1650"/>
                    <a:pt x="0" y="1679"/>
                    <a:pt x="0" y="1708"/>
                  </a:cubicBezTo>
                  <a:cubicBezTo>
                    <a:pt x="3" y="1958"/>
                    <a:pt x="177" y="2213"/>
                    <a:pt x="425" y="2249"/>
                  </a:cubicBezTo>
                  <a:cubicBezTo>
                    <a:pt x="284" y="2332"/>
                    <a:pt x="232" y="2473"/>
                    <a:pt x="232" y="2637"/>
                  </a:cubicBezTo>
                  <a:cubicBezTo>
                    <a:pt x="232" y="2822"/>
                    <a:pt x="300" y="3033"/>
                    <a:pt x="378" y="3202"/>
                  </a:cubicBezTo>
                  <a:cubicBezTo>
                    <a:pt x="373" y="3186"/>
                    <a:pt x="365" y="3171"/>
                    <a:pt x="357" y="3155"/>
                  </a:cubicBezTo>
                  <a:cubicBezTo>
                    <a:pt x="615" y="3137"/>
                    <a:pt x="870" y="3119"/>
                    <a:pt x="1125" y="3100"/>
                  </a:cubicBezTo>
                  <a:cubicBezTo>
                    <a:pt x="1809" y="3054"/>
                    <a:pt x="2499" y="3007"/>
                    <a:pt x="3186" y="3007"/>
                  </a:cubicBezTo>
                  <a:cubicBezTo>
                    <a:pt x="3275" y="3007"/>
                    <a:pt x="3363" y="3007"/>
                    <a:pt x="3452" y="3009"/>
                  </a:cubicBezTo>
                  <a:cubicBezTo>
                    <a:pt x="3127" y="2788"/>
                    <a:pt x="2921" y="2348"/>
                    <a:pt x="2929" y="1937"/>
                  </a:cubicBezTo>
                  <a:cubicBezTo>
                    <a:pt x="2929" y="1843"/>
                    <a:pt x="2937" y="1742"/>
                    <a:pt x="2882" y="1666"/>
                  </a:cubicBezTo>
                  <a:cubicBezTo>
                    <a:pt x="2793" y="1539"/>
                    <a:pt x="2609" y="1559"/>
                    <a:pt x="2458" y="1552"/>
                  </a:cubicBezTo>
                  <a:cubicBezTo>
                    <a:pt x="1976" y="1526"/>
                    <a:pt x="1575" y="1036"/>
                    <a:pt x="1645" y="560"/>
                  </a:cubicBezTo>
                  <a:cubicBezTo>
                    <a:pt x="1661" y="466"/>
                    <a:pt x="1690" y="378"/>
                    <a:pt x="1711" y="284"/>
                  </a:cubicBezTo>
                  <a:cubicBezTo>
                    <a:pt x="1627" y="216"/>
                    <a:pt x="1573" y="115"/>
                    <a:pt x="1481" y="55"/>
                  </a:cubicBezTo>
                  <a:cubicBezTo>
                    <a:pt x="1422" y="16"/>
                    <a:pt x="1356" y="0"/>
                    <a:pt x="12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77" name="Google Shape;1077;p36"/>
            <p:cNvSpPr/>
            <p:nvPr/>
          </p:nvSpPr>
          <p:spPr>
            <a:xfrm>
              <a:off x="6100311" y="2289998"/>
              <a:ext cx="221527" cy="320494"/>
            </a:xfrm>
            <a:custGeom>
              <a:avLst/>
              <a:gdLst/>
              <a:ahLst/>
              <a:cxnLst/>
              <a:rect l="l" t="t" r="r" b="b"/>
              <a:pathLst>
                <a:path w="4009" h="5800" extrusionOk="0">
                  <a:moveTo>
                    <a:pt x="3594" y="1"/>
                  </a:moveTo>
                  <a:cubicBezTo>
                    <a:pt x="3582" y="1"/>
                    <a:pt x="3570" y="1"/>
                    <a:pt x="3558" y="2"/>
                  </a:cubicBezTo>
                  <a:cubicBezTo>
                    <a:pt x="3441" y="15"/>
                    <a:pt x="3337" y="86"/>
                    <a:pt x="3233" y="146"/>
                  </a:cubicBezTo>
                  <a:cubicBezTo>
                    <a:pt x="2970" y="294"/>
                    <a:pt x="2671" y="375"/>
                    <a:pt x="2369" y="377"/>
                  </a:cubicBezTo>
                  <a:cubicBezTo>
                    <a:pt x="2363" y="377"/>
                    <a:pt x="2357" y="377"/>
                    <a:pt x="2351" y="377"/>
                  </a:cubicBezTo>
                  <a:cubicBezTo>
                    <a:pt x="2154" y="377"/>
                    <a:pt x="1955" y="348"/>
                    <a:pt x="1758" y="348"/>
                  </a:cubicBezTo>
                  <a:cubicBezTo>
                    <a:pt x="1677" y="348"/>
                    <a:pt x="1597" y="353"/>
                    <a:pt x="1518" y="367"/>
                  </a:cubicBezTo>
                  <a:cubicBezTo>
                    <a:pt x="1239" y="419"/>
                    <a:pt x="958" y="648"/>
                    <a:pt x="984" y="929"/>
                  </a:cubicBezTo>
                  <a:cubicBezTo>
                    <a:pt x="989" y="1005"/>
                    <a:pt x="1018" y="1083"/>
                    <a:pt x="1000" y="1156"/>
                  </a:cubicBezTo>
                  <a:cubicBezTo>
                    <a:pt x="981" y="1215"/>
                    <a:pt x="935" y="1265"/>
                    <a:pt x="888" y="1307"/>
                  </a:cubicBezTo>
                  <a:cubicBezTo>
                    <a:pt x="659" y="1512"/>
                    <a:pt x="380" y="1668"/>
                    <a:pt x="203" y="1918"/>
                  </a:cubicBezTo>
                  <a:cubicBezTo>
                    <a:pt x="26" y="2168"/>
                    <a:pt x="0" y="2572"/>
                    <a:pt x="255" y="2743"/>
                  </a:cubicBezTo>
                  <a:cubicBezTo>
                    <a:pt x="341" y="2801"/>
                    <a:pt x="450" y="2827"/>
                    <a:pt x="523" y="2900"/>
                  </a:cubicBezTo>
                  <a:cubicBezTo>
                    <a:pt x="594" y="2970"/>
                    <a:pt x="620" y="3071"/>
                    <a:pt x="640" y="3165"/>
                  </a:cubicBezTo>
                  <a:cubicBezTo>
                    <a:pt x="846" y="4035"/>
                    <a:pt x="1002" y="4914"/>
                    <a:pt x="1104" y="5799"/>
                  </a:cubicBezTo>
                  <a:cubicBezTo>
                    <a:pt x="1374" y="5034"/>
                    <a:pt x="1466" y="4206"/>
                    <a:pt x="1369" y="3399"/>
                  </a:cubicBezTo>
                  <a:cubicBezTo>
                    <a:pt x="1346" y="3207"/>
                    <a:pt x="1315" y="3017"/>
                    <a:pt x="1281" y="2827"/>
                  </a:cubicBezTo>
                  <a:cubicBezTo>
                    <a:pt x="1247" y="2639"/>
                    <a:pt x="1216" y="2452"/>
                    <a:pt x="1182" y="2264"/>
                  </a:cubicBezTo>
                  <a:lnTo>
                    <a:pt x="1182" y="2264"/>
                  </a:lnTo>
                  <a:cubicBezTo>
                    <a:pt x="1198" y="2266"/>
                    <a:pt x="1214" y="2266"/>
                    <a:pt x="1230" y="2266"/>
                  </a:cubicBezTo>
                  <a:cubicBezTo>
                    <a:pt x="1533" y="2266"/>
                    <a:pt x="1827" y="2057"/>
                    <a:pt x="1916" y="1767"/>
                  </a:cubicBezTo>
                  <a:cubicBezTo>
                    <a:pt x="1939" y="1697"/>
                    <a:pt x="1950" y="1622"/>
                    <a:pt x="1989" y="1559"/>
                  </a:cubicBezTo>
                  <a:cubicBezTo>
                    <a:pt x="2069" y="1426"/>
                    <a:pt x="2239" y="1385"/>
                    <a:pt x="2390" y="1356"/>
                  </a:cubicBezTo>
                  <a:cubicBezTo>
                    <a:pt x="2569" y="1322"/>
                    <a:pt x="2751" y="1286"/>
                    <a:pt x="2934" y="1252"/>
                  </a:cubicBezTo>
                  <a:cubicBezTo>
                    <a:pt x="3171" y="1208"/>
                    <a:pt x="3413" y="1161"/>
                    <a:pt x="3621" y="1038"/>
                  </a:cubicBezTo>
                  <a:cubicBezTo>
                    <a:pt x="3829" y="916"/>
                    <a:pt x="4001" y="703"/>
                    <a:pt x="4006" y="461"/>
                  </a:cubicBezTo>
                  <a:cubicBezTo>
                    <a:pt x="4009" y="233"/>
                    <a:pt x="3821" y="1"/>
                    <a:pt x="35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78" name="Google Shape;1078;p36"/>
            <p:cNvSpPr/>
            <p:nvPr/>
          </p:nvSpPr>
          <p:spPr>
            <a:xfrm>
              <a:off x="5878062" y="2442563"/>
              <a:ext cx="77305" cy="164446"/>
            </a:xfrm>
            <a:custGeom>
              <a:avLst/>
              <a:gdLst/>
              <a:ahLst/>
              <a:cxnLst/>
              <a:rect l="l" t="t" r="r" b="b"/>
              <a:pathLst>
                <a:path w="1399" h="2976" extrusionOk="0">
                  <a:moveTo>
                    <a:pt x="1398" y="1"/>
                  </a:moveTo>
                  <a:cubicBezTo>
                    <a:pt x="1016" y="35"/>
                    <a:pt x="662" y="206"/>
                    <a:pt x="318" y="376"/>
                  </a:cubicBezTo>
                  <a:cubicBezTo>
                    <a:pt x="170" y="448"/>
                    <a:pt x="0" y="555"/>
                    <a:pt x="6" y="722"/>
                  </a:cubicBezTo>
                  <a:cubicBezTo>
                    <a:pt x="8" y="805"/>
                    <a:pt x="58" y="878"/>
                    <a:pt x="94" y="951"/>
                  </a:cubicBezTo>
                  <a:cubicBezTo>
                    <a:pt x="240" y="1253"/>
                    <a:pt x="162" y="1609"/>
                    <a:pt x="216" y="1940"/>
                  </a:cubicBezTo>
                  <a:cubicBezTo>
                    <a:pt x="302" y="2463"/>
                    <a:pt x="758" y="2906"/>
                    <a:pt x="1284" y="2976"/>
                  </a:cubicBezTo>
                  <a:cubicBezTo>
                    <a:pt x="714" y="2086"/>
                    <a:pt x="760" y="844"/>
                    <a:pt x="13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79" name="Google Shape;1079;p36"/>
            <p:cNvSpPr/>
            <p:nvPr/>
          </p:nvSpPr>
          <p:spPr>
            <a:xfrm>
              <a:off x="5568948" y="2279444"/>
              <a:ext cx="198430" cy="347735"/>
            </a:xfrm>
            <a:custGeom>
              <a:avLst/>
              <a:gdLst/>
              <a:ahLst/>
              <a:cxnLst/>
              <a:rect l="l" t="t" r="r" b="b"/>
              <a:pathLst>
                <a:path w="3591" h="6293" extrusionOk="0">
                  <a:moveTo>
                    <a:pt x="2796" y="1"/>
                  </a:moveTo>
                  <a:lnTo>
                    <a:pt x="2796" y="1"/>
                  </a:lnTo>
                  <a:cubicBezTo>
                    <a:pt x="2533" y="318"/>
                    <a:pt x="2104" y="462"/>
                    <a:pt x="1833" y="774"/>
                  </a:cubicBezTo>
                  <a:cubicBezTo>
                    <a:pt x="1622" y="1013"/>
                    <a:pt x="1526" y="1328"/>
                    <a:pt x="1432" y="1633"/>
                  </a:cubicBezTo>
                  <a:lnTo>
                    <a:pt x="1036" y="2953"/>
                  </a:lnTo>
                  <a:cubicBezTo>
                    <a:pt x="919" y="2901"/>
                    <a:pt x="823" y="2802"/>
                    <a:pt x="774" y="2685"/>
                  </a:cubicBezTo>
                  <a:cubicBezTo>
                    <a:pt x="739" y="2671"/>
                    <a:pt x="704" y="2665"/>
                    <a:pt x="670" y="2665"/>
                  </a:cubicBezTo>
                  <a:cubicBezTo>
                    <a:pt x="447" y="2665"/>
                    <a:pt x="257" y="2940"/>
                    <a:pt x="250" y="3187"/>
                  </a:cubicBezTo>
                  <a:cubicBezTo>
                    <a:pt x="245" y="3471"/>
                    <a:pt x="367" y="3749"/>
                    <a:pt x="339" y="4030"/>
                  </a:cubicBezTo>
                  <a:cubicBezTo>
                    <a:pt x="321" y="4218"/>
                    <a:pt x="237" y="4392"/>
                    <a:pt x="172" y="4569"/>
                  </a:cubicBezTo>
                  <a:cubicBezTo>
                    <a:pt x="47" y="4915"/>
                    <a:pt x="0" y="5288"/>
                    <a:pt x="37" y="5655"/>
                  </a:cubicBezTo>
                  <a:cubicBezTo>
                    <a:pt x="41" y="5655"/>
                    <a:pt x="45" y="5655"/>
                    <a:pt x="49" y="5655"/>
                  </a:cubicBezTo>
                  <a:cubicBezTo>
                    <a:pt x="129" y="5655"/>
                    <a:pt x="190" y="5581"/>
                    <a:pt x="237" y="5514"/>
                  </a:cubicBezTo>
                  <a:cubicBezTo>
                    <a:pt x="537" y="5077"/>
                    <a:pt x="815" y="4624"/>
                    <a:pt x="1065" y="4155"/>
                  </a:cubicBezTo>
                  <a:lnTo>
                    <a:pt x="1065" y="4155"/>
                  </a:lnTo>
                  <a:cubicBezTo>
                    <a:pt x="1042" y="4475"/>
                    <a:pt x="1076" y="4798"/>
                    <a:pt x="1159" y="5105"/>
                  </a:cubicBezTo>
                  <a:cubicBezTo>
                    <a:pt x="1198" y="5249"/>
                    <a:pt x="1250" y="5394"/>
                    <a:pt x="1346" y="5506"/>
                  </a:cubicBezTo>
                  <a:cubicBezTo>
                    <a:pt x="1471" y="5649"/>
                    <a:pt x="1653" y="5725"/>
                    <a:pt x="1810" y="5832"/>
                  </a:cubicBezTo>
                  <a:cubicBezTo>
                    <a:pt x="1966" y="5936"/>
                    <a:pt x="2109" y="6105"/>
                    <a:pt x="2088" y="6292"/>
                  </a:cubicBezTo>
                  <a:cubicBezTo>
                    <a:pt x="2499" y="6032"/>
                    <a:pt x="2468" y="5439"/>
                    <a:pt x="2507" y="4954"/>
                  </a:cubicBezTo>
                  <a:cubicBezTo>
                    <a:pt x="2528" y="4720"/>
                    <a:pt x="2593" y="4462"/>
                    <a:pt x="2794" y="4343"/>
                  </a:cubicBezTo>
                  <a:cubicBezTo>
                    <a:pt x="2840" y="4315"/>
                    <a:pt x="2894" y="4302"/>
                    <a:pt x="2948" y="4302"/>
                  </a:cubicBezTo>
                  <a:cubicBezTo>
                    <a:pt x="3128" y="4302"/>
                    <a:pt x="3316" y="4439"/>
                    <a:pt x="3270" y="4613"/>
                  </a:cubicBezTo>
                  <a:cubicBezTo>
                    <a:pt x="3408" y="4449"/>
                    <a:pt x="3423" y="4220"/>
                    <a:pt x="3434" y="4007"/>
                  </a:cubicBezTo>
                  <a:cubicBezTo>
                    <a:pt x="3486" y="2747"/>
                    <a:pt x="3538" y="1487"/>
                    <a:pt x="3590" y="225"/>
                  </a:cubicBezTo>
                  <a:lnTo>
                    <a:pt x="3590" y="225"/>
                  </a:lnTo>
                  <a:cubicBezTo>
                    <a:pt x="3358" y="274"/>
                    <a:pt x="3155" y="438"/>
                    <a:pt x="3059" y="654"/>
                  </a:cubicBezTo>
                  <a:cubicBezTo>
                    <a:pt x="2872" y="498"/>
                    <a:pt x="2770" y="246"/>
                    <a:pt x="27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80" name="Google Shape;1080;p36"/>
            <p:cNvSpPr/>
            <p:nvPr/>
          </p:nvSpPr>
          <p:spPr>
            <a:xfrm>
              <a:off x="5380075" y="1812851"/>
              <a:ext cx="356356" cy="774047"/>
            </a:xfrm>
            <a:custGeom>
              <a:avLst/>
              <a:gdLst/>
              <a:ahLst/>
              <a:cxnLst/>
              <a:rect l="l" t="t" r="r" b="b"/>
              <a:pathLst>
                <a:path w="6449" h="14008" extrusionOk="0">
                  <a:moveTo>
                    <a:pt x="6448" y="1"/>
                  </a:moveTo>
                  <a:cubicBezTo>
                    <a:pt x="5977" y="193"/>
                    <a:pt x="5438" y="248"/>
                    <a:pt x="4923" y="289"/>
                  </a:cubicBezTo>
                  <a:cubicBezTo>
                    <a:pt x="5170" y="698"/>
                    <a:pt x="4861" y="1221"/>
                    <a:pt x="4499" y="1536"/>
                  </a:cubicBezTo>
                  <a:cubicBezTo>
                    <a:pt x="4139" y="1851"/>
                    <a:pt x="3692" y="2135"/>
                    <a:pt x="3575" y="2598"/>
                  </a:cubicBezTo>
                  <a:cubicBezTo>
                    <a:pt x="3395" y="3304"/>
                    <a:pt x="4090" y="3996"/>
                    <a:pt x="3949" y="4709"/>
                  </a:cubicBezTo>
                  <a:cubicBezTo>
                    <a:pt x="3880" y="4673"/>
                    <a:pt x="3808" y="4656"/>
                    <a:pt x="3734" y="4656"/>
                  </a:cubicBezTo>
                  <a:cubicBezTo>
                    <a:pt x="3475" y="4656"/>
                    <a:pt x="3208" y="4861"/>
                    <a:pt x="3070" y="5103"/>
                  </a:cubicBezTo>
                  <a:cubicBezTo>
                    <a:pt x="2893" y="5410"/>
                    <a:pt x="2833" y="5777"/>
                    <a:pt x="2640" y="6076"/>
                  </a:cubicBezTo>
                  <a:cubicBezTo>
                    <a:pt x="2354" y="6516"/>
                    <a:pt x="1833" y="6727"/>
                    <a:pt x="1414" y="7044"/>
                  </a:cubicBezTo>
                  <a:cubicBezTo>
                    <a:pt x="370" y="7831"/>
                    <a:pt x="1" y="9390"/>
                    <a:pt x="581" y="10561"/>
                  </a:cubicBezTo>
                  <a:cubicBezTo>
                    <a:pt x="743" y="10884"/>
                    <a:pt x="964" y="11178"/>
                    <a:pt x="1073" y="11522"/>
                  </a:cubicBezTo>
                  <a:cubicBezTo>
                    <a:pt x="1177" y="11852"/>
                    <a:pt x="1169" y="12206"/>
                    <a:pt x="1159" y="12555"/>
                  </a:cubicBezTo>
                  <a:cubicBezTo>
                    <a:pt x="1143" y="13055"/>
                    <a:pt x="1117" y="13581"/>
                    <a:pt x="860" y="14008"/>
                  </a:cubicBezTo>
                  <a:cubicBezTo>
                    <a:pt x="1117" y="13849"/>
                    <a:pt x="1352" y="13654"/>
                    <a:pt x="1555" y="13430"/>
                  </a:cubicBezTo>
                  <a:cubicBezTo>
                    <a:pt x="1674" y="13299"/>
                    <a:pt x="1786" y="13149"/>
                    <a:pt x="1818" y="12974"/>
                  </a:cubicBezTo>
                  <a:cubicBezTo>
                    <a:pt x="1851" y="12787"/>
                    <a:pt x="1789" y="12591"/>
                    <a:pt x="1802" y="12401"/>
                  </a:cubicBezTo>
                  <a:cubicBezTo>
                    <a:pt x="1841" y="11865"/>
                    <a:pt x="2427" y="11555"/>
                    <a:pt x="2687" y="11087"/>
                  </a:cubicBezTo>
                  <a:cubicBezTo>
                    <a:pt x="2960" y="10595"/>
                    <a:pt x="2856" y="9994"/>
                    <a:pt x="2843" y="9434"/>
                  </a:cubicBezTo>
                  <a:cubicBezTo>
                    <a:pt x="2830" y="8874"/>
                    <a:pt x="3005" y="8205"/>
                    <a:pt x="3536" y="8026"/>
                  </a:cubicBezTo>
                  <a:cubicBezTo>
                    <a:pt x="3687" y="7974"/>
                    <a:pt x="3851" y="7968"/>
                    <a:pt x="4007" y="7935"/>
                  </a:cubicBezTo>
                  <a:cubicBezTo>
                    <a:pt x="4793" y="7765"/>
                    <a:pt x="5222" y="6909"/>
                    <a:pt x="5384" y="6123"/>
                  </a:cubicBezTo>
                  <a:cubicBezTo>
                    <a:pt x="5764" y="4277"/>
                    <a:pt x="5319" y="2247"/>
                    <a:pt x="6167" y="563"/>
                  </a:cubicBezTo>
                  <a:cubicBezTo>
                    <a:pt x="6258" y="383"/>
                    <a:pt x="6365" y="193"/>
                    <a:pt x="64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81" name="Google Shape;1081;p36"/>
            <p:cNvSpPr/>
            <p:nvPr/>
          </p:nvSpPr>
          <p:spPr>
            <a:xfrm>
              <a:off x="5786720" y="1829373"/>
              <a:ext cx="62165" cy="189202"/>
            </a:xfrm>
            <a:custGeom>
              <a:avLst/>
              <a:gdLst/>
              <a:ahLst/>
              <a:cxnLst/>
              <a:rect l="l" t="t" r="r" b="b"/>
              <a:pathLst>
                <a:path w="1125" h="3424" extrusionOk="0">
                  <a:moveTo>
                    <a:pt x="698" y="1"/>
                  </a:moveTo>
                  <a:cubicBezTo>
                    <a:pt x="352" y="32"/>
                    <a:pt x="50" y="334"/>
                    <a:pt x="16" y="680"/>
                  </a:cubicBezTo>
                  <a:cubicBezTo>
                    <a:pt x="0" y="842"/>
                    <a:pt x="34" y="1000"/>
                    <a:pt x="63" y="1159"/>
                  </a:cubicBezTo>
                  <a:cubicBezTo>
                    <a:pt x="201" y="1904"/>
                    <a:pt x="209" y="2674"/>
                    <a:pt x="92" y="3424"/>
                  </a:cubicBezTo>
                  <a:cubicBezTo>
                    <a:pt x="266" y="3400"/>
                    <a:pt x="396" y="3239"/>
                    <a:pt x="451" y="3070"/>
                  </a:cubicBezTo>
                  <a:cubicBezTo>
                    <a:pt x="505" y="2903"/>
                    <a:pt x="503" y="2724"/>
                    <a:pt x="526" y="2547"/>
                  </a:cubicBezTo>
                  <a:cubicBezTo>
                    <a:pt x="623" y="1844"/>
                    <a:pt x="1125" y="1209"/>
                    <a:pt x="1047" y="503"/>
                  </a:cubicBezTo>
                  <a:cubicBezTo>
                    <a:pt x="1023" y="287"/>
                    <a:pt x="912" y="48"/>
                    <a:pt x="6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82" name="Google Shape;1082;p36"/>
            <p:cNvSpPr/>
            <p:nvPr/>
          </p:nvSpPr>
          <p:spPr>
            <a:xfrm>
              <a:off x="5806282" y="1848658"/>
              <a:ext cx="209481" cy="583022"/>
            </a:xfrm>
            <a:custGeom>
              <a:avLst/>
              <a:gdLst/>
              <a:ahLst/>
              <a:cxnLst/>
              <a:rect l="l" t="t" r="r" b="b"/>
              <a:pathLst>
                <a:path w="3791" h="10551" extrusionOk="0">
                  <a:moveTo>
                    <a:pt x="1161" y="1"/>
                  </a:moveTo>
                  <a:cubicBezTo>
                    <a:pt x="1117" y="1721"/>
                    <a:pt x="636" y="3720"/>
                    <a:pt x="110" y="5293"/>
                  </a:cubicBezTo>
                  <a:cubicBezTo>
                    <a:pt x="55" y="5449"/>
                    <a:pt x="0" y="5615"/>
                    <a:pt x="37" y="5777"/>
                  </a:cubicBezTo>
                  <a:cubicBezTo>
                    <a:pt x="66" y="5902"/>
                    <a:pt x="146" y="6009"/>
                    <a:pt x="224" y="6110"/>
                  </a:cubicBezTo>
                  <a:cubicBezTo>
                    <a:pt x="370" y="6300"/>
                    <a:pt x="516" y="6493"/>
                    <a:pt x="662" y="6685"/>
                  </a:cubicBezTo>
                  <a:cubicBezTo>
                    <a:pt x="732" y="6776"/>
                    <a:pt x="815" y="6878"/>
                    <a:pt x="932" y="6883"/>
                  </a:cubicBezTo>
                  <a:cubicBezTo>
                    <a:pt x="936" y="6883"/>
                    <a:pt x="940" y="6883"/>
                    <a:pt x="944" y="6883"/>
                  </a:cubicBezTo>
                  <a:cubicBezTo>
                    <a:pt x="1193" y="6883"/>
                    <a:pt x="1338" y="6455"/>
                    <a:pt x="1547" y="6455"/>
                  </a:cubicBezTo>
                  <a:cubicBezTo>
                    <a:pt x="1572" y="6455"/>
                    <a:pt x="1598" y="6461"/>
                    <a:pt x="1625" y="6474"/>
                  </a:cubicBezTo>
                  <a:cubicBezTo>
                    <a:pt x="1815" y="6865"/>
                    <a:pt x="1771" y="7320"/>
                    <a:pt x="1781" y="7755"/>
                  </a:cubicBezTo>
                  <a:cubicBezTo>
                    <a:pt x="1810" y="8768"/>
                    <a:pt x="2184" y="9770"/>
                    <a:pt x="2830" y="10551"/>
                  </a:cubicBezTo>
                  <a:cubicBezTo>
                    <a:pt x="3790" y="8583"/>
                    <a:pt x="2796" y="6131"/>
                    <a:pt x="3569" y="4080"/>
                  </a:cubicBezTo>
                  <a:cubicBezTo>
                    <a:pt x="3534" y="4065"/>
                    <a:pt x="3498" y="4059"/>
                    <a:pt x="3464" y="4059"/>
                  </a:cubicBezTo>
                  <a:cubicBezTo>
                    <a:pt x="3248" y="4059"/>
                    <a:pt x="3065" y="4319"/>
                    <a:pt x="2986" y="4548"/>
                  </a:cubicBezTo>
                  <a:cubicBezTo>
                    <a:pt x="2895" y="4811"/>
                    <a:pt x="2765" y="5142"/>
                    <a:pt x="2486" y="5152"/>
                  </a:cubicBezTo>
                  <a:cubicBezTo>
                    <a:pt x="2593" y="4319"/>
                    <a:pt x="2520" y="3463"/>
                    <a:pt x="2278" y="2661"/>
                  </a:cubicBezTo>
                  <a:cubicBezTo>
                    <a:pt x="2002" y="3057"/>
                    <a:pt x="1724" y="3450"/>
                    <a:pt x="1448" y="3845"/>
                  </a:cubicBezTo>
                  <a:lnTo>
                    <a:pt x="1448" y="3848"/>
                  </a:lnTo>
                  <a:cubicBezTo>
                    <a:pt x="1268" y="2796"/>
                    <a:pt x="1318" y="1706"/>
                    <a:pt x="1596" y="678"/>
                  </a:cubicBezTo>
                  <a:cubicBezTo>
                    <a:pt x="1479" y="605"/>
                    <a:pt x="1281" y="74"/>
                    <a:pt x="116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83" name="Google Shape;1083;p36"/>
            <p:cNvSpPr/>
            <p:nvPr/>
          </p:nvSpPr>
          <p:spPr>
            <a:xfrm>
              <a:off x="5382949" y="2060293"/>
              <a:ext cx="311321" cy="262252"/>
            </a:xfrm>
            <a:custGeom>
              <a:avLst/>
              <a:gdLst/>
              <a:ahLst/>
              <a:cxnLst/>
              <a:rect l="l" t="t" r="r" b="b"/>
              <a:pathLst>
                <a:path w="5634" h="4746" extrusionOk="0">
                  <a:moveTo>
                    <a:pt x="2647" y="0"/>
                  </a:moveTo>
                  <a:cubicBezTo>
                    <a:pt x="2536" y="0"/>
                    <a:pt x="2428" y="27"/>
                    <a:pt x="2385" y="122"/>
                  </a:cubicBezTo>
                  <a:cubicBezTo>
                    <a:pt x="2362" y="177"/>
                    <a:pt x="2367" y="239"/>
                    <a:pt x="2372" y="299"/>
                  </a:cubicBezTo>
                  <a:cubicBezTo>
                    <a:pt x="2401" y="539"/>
                    <a:pt x="2432" y="781"/>
                    <a:pt x="2385" y="1015"/>
                  </a:cubicBezTo>
                  <a:cubicBezTo>
                    <a:pt x="2338" y="1252"/>
                    <a:pt x="2198" y="1481"/>
                    <a:pt x="1971" y="1567"/>
                  </a:cubicBezTo>
                  <a:cubicBezTo>
                    <a:pt x="1802" y="1632"/>
                    <a:pt x="1578" y="1621"/>
                    <a:pt x="1482" y="1775"/>
                  </a:cubicBezTo>
                  <a:cubicBezTo>
                    <a:pt x="1430" y="1861"/>
                    <a:pt x="1435" y="1973"/>
                    <a:pt x="1391" y="2061"/>
                  </a:cubicBezTo>
                  <a:cubicBezTo>
                    <a:pt x="1297" y="2241"/>
                    <a:pt x="1052" y="2251"/>
                    <a:pt x="852" y="2272"/>
                  </a:cubicBezTo>
                  <a:cubicBezTo>
                    <a:pt x="633" y="2296"/>
                    <a:pt x="409" y="2369"/>
                    <a:pt x="248" y="2520"/>
                  </a:cubicBezTo>
                  <a:cubicBezTo>
                    <a:pt x="87" y="2671"/>
                    <a:pt x="1" y="2913"/>
                    <a:pt x="76" y="3121"/>
                  </a:cubicBezTo>
                  <a:cubicBezTo>
                    <a:pt x="100" y="3189"/>
                    <a:pt x="141" y="3251"/>
                    <a:pt x="154" y="3321"/>
                  </a:cubicBezTo>
                  <a:cubicBezTo>
                    <a:pt x="167" y="3399"/>
                    <a:pt x="149" y="3477"/>
                    <a:pt x="139" y="3556"/>
                  </a:cubicBezTo>
                  <a:cubicBezTo>
                    <a:pt x="57" y="4161"/>
                    <a:pt x="624" y="4746"/>
                    <a:pt x="1220" y="4746"/>
                  </a:cubicBezTo>
                  <a:cubicBezTo>
                    <a:pt x="1284" y="4746"/>
                    <a:pt x="1350" y="4739"/>
                    <a:pt x="1414" y="4724"/>
                  </a:cubicBezTo>
                  <a:cubicBezTo>
                    <a:pt x="1484" y="4706"/>
                    <a:pt x="1557" y="4683"/>
                    <a:pt x="1609" y="4633"/>
                  </a:cubicBezTo>
                  <a:lnTo>
                    <a:pt x="1612" y="4633"/>
                  </a:lnTo>
                  <a:cubicBezTo>
                    <a:pt x="1883" y="4381"/>
                    <a:pt x="1440" y="3842"/>
                    <a:pt x="1701" y="3579"/>
                  </a:cubicBezTo>
                  <a:cubicBezTo>
                    <a:pt x="1782" y="3496"/>
                    <a:pt x="1900" y="3480"/>
                    <a:pt x="2021" y="3480"/>
                  </a:cubicBezTo>
                  <a:cubicBezTo>
                    <a:pt x="2085" y="3480"/>
                    <a:pt x="2150" y="3484"/>
                    <a:pt x="2211" y="3485"/>
                  </a:cubicBezTo>
                  <a:cubicBezTo>
                    <a:pt x="2215" y="3485"/>
                    <a:pt x="2219" y="3485"/>
                    <a:pt x="2223" y="3485"/>
                  </a:cubicBezTo>
                  <a:cubicBezTo>
                    <a:pt x="2474" y="3485"/>
                    <a:pt x="2722" y="3410"/>
                    <a:pt x="2929" y="3269"/>
                  </a:cubicBezTo>
                  <a:cubicBezTo>
                    <a:pt x="3153" y="3118"/>
                    <a:pt x="3335" y="2840"/>
                    <a:pt x="3247" y="2585"/>
                  </a:cubicBezTo>
                  <a:cubicBezTo>
                    <a:pt x="3187" y="2423"/>
                    <a:pt x="3025" y="2249"/>
                    <a:pt x="3124" y="2106"/>
                  </a:cubicBezTo>
                  <a:lnTo>
                    <a:pt x="3124" y="2106"/>
                  </a:lnTo>
                  <a:cubicBezTo>
                    <a:pt x="3247" y="2163"/>
                    <a:pt x="3377" y="2199"/>
                    <a:pt x="3507" y="2218"/>
                  </a:cubicBezTo>
                  <a:cubicBezTo>
                    <a:pt x="3528" y="2221"/>
                    <a:pt x="3549" y="2222"/>
                    <a:pt x="3570" y="2222"/>
                  </a:cubicBezTo>
                  <a:cubicBezTo>
                    <a:pt x="3839" y="2222"/>
                    <a:pt x="4054" y="1980"/>
                    <a:pt x="4022" y="1705"/>
                  </a:cubicBezTo>
                  <a:lnTo>
                    <a:pt x="4022" y="1700"/>
                  </a:lnTo>
                  <a:cubicBezTo>
                    <a:pt x="4050" y="1648"/>
                    <a:pt x="4107" y="1626"/>
                    <a:pt x="4167" y="1626"/>
                  </a:cubicBezTo>
                  <a:cubicBezTo>
                    <a:pt x="4214" y="1626"/>
                    <a:pt x="4263" y="1639"/>
                    <a:pt x="4304" y="1661"/>
                  </a:cubicBezTo>
                  <a:cubicBezTo>
                    <a:pt x="4395" y="1710"/>
                    <a:pt x="4470" y="1791"/>
                    <a:pt x="4566" y="1830"/>
                  </a:cubicBezTo>
                  <a:cubicBezTo>
                    <a:pt x="4600" y="1843"/>
                    <a:pt x="4636" y="1849"/>
                    <a:pt x="4671" y="1849"/>
                  </a:cubicBezTo>
                  <a:cubicBezTo>
                    <a:pt x="4834" y="1849"/>
                    <a:pt x="4997" y="1721"/>
                    <a:pt x="5014" y="1554"/>
                  </a:cubicBezTo>
                  <a:cubicBezTo>
                    <a:pt x="5067" y="1561"/>
                    <a:pt x="5121" y="1564"/>
                    <a:pt x="5174" y="1564"/>
                  </a:cubicBezTo>
                  <a:cubicBezTo>
                    <a:pt x="5242" y="1564"/>
                    <a:pt x="5309" y="1559"/>
                    <a:pt x="5376" y="1549"/>
                  </a:cubicBezTo>
                  <a:cubicBezTo>
                    <a:pt x="5563" y="1515"/>
                    <a:pt x="5634" y="1262"/>
                    <a:pt x="5483" y="1148"/>
                  </a:cubicBezTo>
                  <a:lnTo>
                    <a:pt x="5480" y="1145"/>
                  </a:lnTo>
                  <a:cubicBezTo>
                    <a:pt x="5378" y="1070"/>
                    <a:pt x="5249" y="1051"/>
                    <a:pt x="5124" y="1051"/>
                  </a:cubicBezTo>
                  <a:cubicBezTo>
                    <a:pt x="5115" y="1051"/>
                    <a:pt x="5106" y="1051"/>
                    <a:pt x="5097" y="1051"/>
                  </a:cubicBezTo>
                  <a:cubicBezTo>
                    <a:pt x="5081" y="1052"/>
                    <a:pt x="5064" y="1053"/>
                    <a:pt x="5047" y="1053"/>
                  </a:cubicBezTo>
                  <a:cubicBezTo>
                    <a:pt x="4983" y="1053"/>
                    <a:pt x="4919" y="1045"/>
                    <a:pt x="4876" y="1002"/>
                  </a:cubicBezTo>
                  <a:cubicBezTo>
                    <a:pt x="4814" y="934"/>
                    <a:pt x="4835" y="830"/>
                    <a:pt x="4829" y="742"/>
                  </a:cubicBezTo>
                  <a:cubicBezTo>
                    <a:pt x="4809" y="382"/>
                    <a:pt x="4363" y="239"/>
                    <a:pt x="4007" y="187"/>
                  </a:cubicBezTo>
                  <a:cubicBezTo>
                    <a:pt x="3598" y="130"/>
                    <a:pt x="3187" y="70"/>
                    <a:pt x="2776" y="10"/>
                  </a:cubicBezTo>
                  <a:cubicBezTo>
                    <a:pt x="2735" y="4"/>
                    <a:pt x="2691" y="0"/>
                    <a:pt x="2647" y="0"/>
                  </a:cubicBezTo>
                  <a:close/>
                </a:path>
              </a:pathLst>
            </a:custGeom>
            <a:solidFill>
              <a:srgbClr val="00491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84" name="Google Shape;1084;p36"/>
            <p:cNvSpPr/>
            <p:nvPr/>
          </p:nvSpPr>
          <p:spPr>
            <a:xfrm>
              <a:off x="5559001" y="2189982"/>
              <a:ext cx="244570" cy="144443"/>
            </a:xfrm>
            <a:custGeom>
              <a:avLst/>
              <a:gdLst/>
              <a:ahLst/>
              <a:cxnLst/>
              <a:rect l="l" t="t" r="r" b="b"/>
              <a:pathLst>
                <a:path w="4426" h="2614" extrusionOk="0">
                  <a:moveTo>
                    <a:pt x="2577" y="1"/>
                  </a:moveTo>
                  <a:cubicBezTo>
                    <a:pt x="2503" y="1"/>
                    <a:pt x="2430" y="41"/>
                    <a:pt x="2398" y="126"/>
                  </a:cubicBezTo>
                  <a:lnTo>
                    <a:pt x="2396" y="131"/>
                  </a:lnTo>
                  <a:cubicBezTo>
                    <a:pt x="2224" y="128"/>
                    <a:pt x="2049" y="126"/>
                    <a:pt x="1878" y="126"/>
                  </a:cubicBezTo>
                  <a:cubicBezTo>
                    <a:pt x="1820" y="126"/>
                    <a:pt x="1755" y="128"/>
                    <a:pt x="1724" y="175"/>
                  </a:cubicBezTo>
                  <a:cubicBezTo>
                    <a:pt x="1695" y="217"/>
                    <a:pt x="1708" y="271"/>
                    <a:pt x="1716" y="324"/>
                  </a:cubicBezTo>
                  <a:cubicBezTo>
                    <a:pt x="1740" y="524"/>
                    <a:pt x="1615" y="724"/>
                    <a:pt x="1446" y="836"/>
                  </a:cubicBezTo>
                  <a:cubicBezTo>
                    <a:pt x="1276" y="948"/>
                    <a:pt x="1068" y="990"/>
                    <a:pt x="865" y="1008"/>
                  </a:cubicBezTo>
                  <a:cubicBezTo>
                    <a:pt x="620" y="1032"/>
                    <a:pt x="360" y="1029"/>
                    <a:pt x="160" y="1201"/>
                  </a:cubicBezTo>
                  <a:cubicBezTo>
                    <a:pt x="58" y="1292"/>
                    <a:pt x="1" y="1432"/>
                    <a:pt x="37" y="1563"/>
                  </a:cubicBezTo>
                  <a:cubicBezTo>
                    <a:pt x="103" y="1804"/>
                    <a:pt x="392" y="1844"/>
                    <a:pt x="635" y="1844"/>
                  </a:cubicBezTo>
                  <a:cubicBezTo>
                    <a:pt x="643" y="1844"/>
                    <a:pt x="651" y="1844"/>
                    <a:pt x="659" y="1844"/>
                  </a:cubicBezTo>
                  <a:cubicBezTo>
                    <a:pt x="1008" y="1836"/>
                    <a:pt x="1360" y="1831"/>
                    <a:pt x="1708" y="1823"/>
                  </a:cubicBezTo>
                  <a:cubicBezTo>
                    <a:pt x="1722" y="1823"/>
                    <a:pt x="1735" y="1822"/>
                    <a:pt x="1748" y="1822"/>
                  </a:cubicBezTo>
                  <a:cubicBezTo>
                    <a:pt x="1860" y="1822"/>
                    <a:pt x="1977" y="1836"/>
                    <a:pt x="2044" y="1919"/>
                  </a:cubicBezTo>
                  <a:cubicBezTo>
                    <a:pt x="2143" y="2036"/>
                    <a:pt x="2086" y="2219"/>
                    <a:pt x="2151" y="2356"/>
                  </a:cubicBezTo>
                  <a:cubicBezTo>
                    <a:pt x="2224" y="2518"/>
                    <a:pt x="2427" y="2562"/>
                    <a:pt x="2601" y="2578"/>
                  </a:cubicBezTo>
                  <a:cubicBezTo>
                    <a:pt x="2833" y="2602"/>
                    <a:pt x="3066" y="2613"/>
                    <a:pt x="3298" y="2613"/>
                  </a:cubicBezTo>
                  <a:cubicBezTo>
                    <a:pt x="3420" y="2613"/>
                    <a:pt x="3542" y="2610"/>
                    <a:pt x="3663" y="2604"/>
                  </a:cubicBezTo>
                  <a:cubicBezTo>
                    <a:pt x="3700" y="2385"/>
                    <a:pt x="3601" y="2169"/>
                    <a:pt x="3554" y="1953"/>
                  </a:cubicBezTo>
                  <a:cubicBezTo>
                    <a:pt x="3505" y="1734"/>
                    <a:pt x="3536" y="1461"/>
                    <a:pt x="3736" y="1362"/>
                  </a:cubicBezTo>
                  <a:cubicBezTo>
                    <a:pt x="3957" y="1250"/>
                    <a:pt x="4267" y="1432"/>
                    <a:pt x="4405" y="982"/>
                  </a:cubicBezTo>
                  <a:cubicBezTo>
                    <a:pt x="4421" y="927"/>
                    <a:pt x="4426" y="868"/>
                    <a:pt x="4413" y="810"/>
                  </a:cubicBezTo>
                  <a:cubicBezTo>
                    <a:pt x="4358" y="597"/>
                    <a:pt x="4124" y="464"/>
                    <a:pt x="3903" y="459"/>
                  </a:cubicBezTo>
                  <a:cubicBezTo>
                    <a:pt x="3900" y="459"/>
                    <a:pt x="3897" y="459"/>
                    <a:pt x="3894" y="459"/>
                  </a:cubicBezTo>
                  <a:cubicBezTo>
                    <a:pt x="3676" y="459"/>
                    <a:pt x="3466" y="557"/>
                    <a:pt x="3278" y="670"/>
                  </a:cubicBezTo>
                  <a:cubicBezTo>
                    <a:pt x="3225" y="702"/>
                    <a:pt x="3170" y="735"/>
                    <a:pt x="3108" y="735"/>
                  </a:cubicBezTo>
                  <a:cubicBezTo>
                    <a:pt x="3106" y="735"/>
                    <a:pt x="3103" y="735"/>
                    <a:pt x="3101" y="735"/>
                  </a:cubicBezTo>
                  <a:cubicBezTo>
                    <a:pt x="2989" y="730"/>
                    <a:pt x="2919" y="610"/>
                    <a:pt x="2880" y="506"/>
                  </a:cubicBezTo>
                  <a:cubicBezTo>
                    <a:pt x="2838" y="394"/>
                    <a:pt x="2804" y="282"/>
                    <a:pt x="2781" y="167"/>
                  </a:cubicBezTo>
                  <a:cubicBezTo>
                    <a:pt x="2758" y="59"/>
                    <a:pt x="2667" y="1"/>
                    <a:pt x="25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85" name="Google Shape;1085;p36"/>
            <p:cNvSpPr/>
            <p:nvPr/>
          </p:nvSpPr>
          <p:spPr>
            <a:xfrm>
              <a:off x="5585028" y="1777762"/>
              <a:ext cx="209205" cy="191799"/>
            </a:xfrm>
            <a:custGeom>
              <a:avLst/>
              <a:gdLst/>
              <a:ahLst/>
              <a:cxnLst/>
              <a:rect l="l" t="t" r="r" b="b"/>
              <a:pathLst>
                <a:path w="3786" h="3471" extrusionOk="0">
                  <a:moveTo>
                    <a:pt x="3317" y="1"/>
                  </a:moveTo>
                  <a:cubicBezTo>
                    <a:pt x="3210" y="1"/>
                    <a:pt x="3097" y="25"/>
                    <a:pt x="3000" y="65"/>
                  </a:cubicBezTo>
                  <a:cubicBezTo>
                    <a:pt x="2765" y="162"/>
                    <a:pt x="2549" y="326"/>
                    <a:pt x="2297" y="357"/>
                  </a:cubicBezTo>
                  <a:cubicBezTo>
                    <a:pt x="2266" y="361"/>
                    <a:pt x="2234" y="363"/>
                    <a:pt x="2203" y="363"/>
                  </a:cubicBezTo>
                  <a:cubicBezTo>
                    <a:pt x="1966" y="363"/>
                    <a:pt x="1729" y="266"/>
                    <a:pt x="1491" y="266"/>
                  </a:cubicBezTo>
                  <a:cubicBezTo>
                    <a:pt x="1459" y="266"/>
                    <a:pt x="1428" y="267"/>
                    <a:pt x="1396" y="271"/>
                  </a:cubicBezTo>
                  <a:cubicBezTo>
                    <a:pt x="1162" y="300"/>
                    <a:pt x="956" y="440"/>
                    <a:pt x="764" y="576"/>
                  </a:cubicBezTo>
                  <a:cubicBezTo>
                    <a:pt x="647" y="659"/>
                    <a:pt x="532" y="742"/>
                    <a:pt x="415" y="823"/>
                  </a:cubicBezTo>
                  <a:cubicBezTo>
                    <a:pt x="295" y="909"/>
                    <a:pt x="170" y="1000"/>
                    <a:pt x="95" y="1125"/>
                  </a:cubicBezTo>
                  <a:cubicBezTo>
                    <a:pt x="17" y="1252"/>
                    <a:pt x="1" y="1427"/>
                    <a:pt x="92" y="1541"/>
                  </a:cubicBezTo>
                  <a:cubicBezTo>
                    <a:pt x="225" y="1703"/>
                    <a:pt x="509" y="1685"/>
                    <a:pt x="615" y="1862"/>
                  </a:cubicBezTo>
                  <a:cubicBezTo>
                    <a:pt x="693" y="1992"/>
                    <a:pt x="634" y="2164"/>
                    <a:pt x="542" y="2286"/>
                  </a:cubicBezTo>
                  <a:cubicBezTo>
                    <a:pt x="449" y="2406"/>
                    <a:pt x="326" y="2507"/>
                    <a:pt x="264" y="2645"/>
                  </a:cubicBezTo>
                  <a:cubicBezTo>
                    <a:pt x="144" y="2903"/>
                    <a:pt x="285" y="3233"/>
                    <a:pt x="532" y="3377"/>
                  </a:cubicBezTo>
                  <a:cubicBezTo>
                    <a:pt x="644" y="3439"/>
                    <a:pt x="774" y="3470"/>
                    <a:pt x="904" y="3470"/>
                  </a:cubicBezTo>
                  <a:cubicBezTo>
                    <a:pt x="1128" y="3470"/>
                    <a:pt x="1318" y="3319"/>
                    <a:pt x="1427" y="3121"/>
                  </a:cubicBezTo>
                  <a:cubicBezTo>
                    <a:pt x="1646" y="2718"/>
                    <a:pt x="2242" y="2502"/>
                    <a:pt x="2401" y="2041"/>
                  </a:cubicBezTo>
                  <a:cubicBezTo>
                    <a:pt x="2458" y="1875"/>
                    <a:pt x="2453" y="1690"/>
                    <a:pt x="2526" y="1531"/>
                  </a:cubicBezTo>
                  <a:cubicBezTo>
                    <a:pt x="2620" y="1331"/>
                    <a:pt x="2820" y="1206"/>
                    <a:pt x="3021" y="1109"/>
                  </a:cubicBezTo>
                  <a:cubicBezTo>
                    <a:pt x="3265" y="990"/>
                    <a:pt x="3533" y="891"/>
                    <a:pt x="3687" y="646"/>
                  </a:cubicBezTo>
                  <a:cubicBezTo>
                    <a:pt x="3760" y="526"/>
                    <a:pt x="3786" y="378"/>
                    <a:pt x="3734" y="248"/>
                  </a:cubicBezTo>
                  <a:cubicBezTo>
                    <a:pt x="3664" y="69"/>
                    <a:pt x="3497" y="1"/>
                    <a:pt x="33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86" name="Google Shape;1086;p36"/>
            <p:cNvSpPr/>
            <p:nvPr/>
          </p:nvSpPr>
          <p:spPr>
            <a:xfrm>
              <a:off x="5785118" y="1643100"/>
              <a:ext cx="492400" cy="516768"/>
            </a:xfrm>
            <a:custGeom>
              <a:avLst/>
              <a:gdLst/>
              <a:ahLst/>
              <a:cxnLst/>
              <a:rect l="l" t="t" r="r" b="b"/>
              <a:pathLst>
                <a:path w="8911" h="9352" extrusionOk="0">
                  <a:moveTo>
                    <a:pt x="1995" y="1"/>
                  </a:moveTo>
                  <a:cubicBezTo>
                    <a:pt x="1862" y="1"/>
                    <a:pt x="1753" y="89"/>
                    <a:pt x="1701" y="212"/>
                  </a:cubicBezTo>
                  <a:cubicBezTo>
                    <a:pt x="1583" y="488"/>
                    <a:pt x="1211" y="657"/>
                    <a:pt x="899" y="774"/>
                  </a:cubicBezTo>
                  <a:cubicBezTo>
                    <a:pt x="485" y="928"/>
                    <a:pt x="1" y="1313"/>
                    <a:pt x="274" y="1727"/>
                  </a:cubicBezTo>
                  <a:cubicBezTo>
                    <a:pt x="380" y="1891"/>
                    <a:pt x="570" y="1977"/>
                    <a:pt x="763" y="1977"/>
                  </a:cubicBezTo>
                  <a:cubicBezTo>
                    <a:pt x="784" y="1977"/>
                    <a:pt x="805" y="1976"/>
                    <a:pt x="826" y="1974"/>
                  </a:cubicBezTo>
                  <a:cubicBezTo>
                    <a:pt x="1334" y="1927"/>
                    <a:pt x="1841" y="1878"/>
                    <a:pt x="2346" y="1831"/>
                  </a:cubicBezTo>
                  <a:lnTo>
                    <a:pt x="2346" y="1831"/>
                  </a:lnTo>
                  <a:cubicBezTo>
                    <a:pt x="2297" y="2125"/>
                    <a:pt x="2638" y="2346"/>
                    <a:pt x="2934" y="2352"/>
                  </a:cubicBezTo>
                  <a:cubicBezTo>
                    <a:pt x="2942" y="2352"/>
                    <a:pt x="2950" y="2352"/>
                    <a:pt x="2957" y="2352"/>
                  </a:cubicBezTo>
                  <a:cubicBezTo>
                    <a:pt x="3226" y="2352"/>
                    <a:pt x="3488" y="2257"/>
                    <a:pt x="3754" y="2257"/>
                  </a:cubicBezTo>
                  <a:cubicBezTo>
                    <a:pt x="3857" y="2257"/>
                    <a:pt x="3960" y="2271"/>
                    <a:pt x="4064" y="2310"/>
                  </a:cubicBezTo>
                  <a:cubicBezTo>
                    <a:pt x="4249" y="2380"/>
                    <a:pt x="4387" y="2555"/>
                    <a:pt x="4366" y="2752"/>
                  </a:cubicBezTo>
                  <a:cubicBezTo>
                    <a:pt x="4332" y="3060"/>
                    <a:pt x="3950" y="3130"/>
                    <a:pt x="3822" y="3382"/>
                  </a:cubicBezTo>
                  <a:cubicBezTo>
                    <a:pt x="3708" y="3611"/>
                    <a:pt x="3843" y="3898"/>
                    <a:pt x="3754" y="4137"/>
                  </a:cubicBezTo>
                  <a:cubicBezTo>
                    <a:pt x="3676" y="4356"/>
                    <a:pt x="3442" y="4468"/>
                    <a:pt x="3242" y="4585"/>
                  </a:cubicBezTo>
                  <a:cubicBezTo>
                    <a:pt x="2773" y="4856"/>
                    <a:pt x="2383" y="5262"/>
                    <a:pt x="2135" y="5743"/>
                  </a:cubicBezTo>
                  <a:cubicBezTo>
                    <a:pt x="2047" y="5915"/>
                    <a:pt x="1974" y="6110"/>
                    <a:pt x="2023" y="6298"/>
                  </a:cubicBezTo>
                  <a:cubicBezTo>
                    <a:pt x="2107" y="6618"/>
                    <a:pt x="2497" y="6758"/>
                    <a:pt x="2646" y="7053"/>
                  </a:cubicBezTo>
                  <a:cubicBezTo>
                    <a:pt x="2796" y="7355"/>
                    <a:pt x="2659" y="7709"/>
                    <a:pt x="2583" y="8037"/>
                  </a:cubicBezTo>
                  <a:cubicBezTo>
                    <a:pt x="2500" y="8409"/>
                    <a:pt x="2582" y="8916"/>
                    <a:pt x="3026" y="8916"/>
                  </a:cubicBezTo>
                  <a:cubicBezTo>
                    <a:pt x="3029" y="8916"/>
                    <a:pt x="3033" y="8916"/>
                    <a:pt x="3036" y="8916"/>
                  </a:cubicBezTo>
                  <a:cubicBezTo>
                    <a:pt x="3283" y="8914"/>
                    <a:pt x="3491" y="8732"/>
                    <a:pt x="3564" y="8495"/>
                  </a:cubicBezTo>
                  <a:cubicBezTo>
                    <a:pt x="3640" y="8253"/>
                    <a:pt x="3713" y="8011"/>
                    <a:pt x="3788" y="7768"/>
                  </a:cubicBezTo>
                  <a:cubicBezTo>
                    <a:pt x="3840" y="7597"/>
                    <a:pt x="3775" y="7414"/>
                    <a:pt x="3627" y="7313"/>
                  </a:cubicBezTo>
                  <a:cubicBezTo>
                    <a:pt x="3455" y="7196"/>
                    <a:pt x="3348" y="6972"/>
                    <a:pt x="3393" y="6766"/>
                  </a:cubicBezTo>
                  <a:cubicBezTo>
                    <a:pt x="3416" y="6665"/>
                    <a:pt x="3468" y="6576"/>
                    <a:pt x="3538" y="6501"/>
                  </a:cubicBezTo>
                  <a:cubicBezTo>
                    <a:pt x="3721" y="6313"/>
                    <a:pt x="3741" y="6024"/>
                    <a:pt x="3622" y="5793"/>
                  </a:cubicBezTo>
                  <a:cubicBezTo>
                    <a:pt x="3564" y="5678"/>
                    <a:pt x="3525" y="5556"/>
                    <a:pt x="3507" y="5431"/>
                  </a:cubicBezTo>
                  <a:cubicBezTo>
                    <a:pt x="3601" y="5333"/>
                    <a:pt x="3728" y="5304"/>
                    <a:pt x="3865" y="5304"/>
                  </a:cubicBezTo>
                  <a:cubicBezTo>
                    <a:pt x="4001" y="5304"/>
                    <a:pt x="4146" y="5332"/>
                    <a:pt x="4278" y="5350"/>
                  </a:cubicBezTo>
                  <a:cubicBezTo>
                    <a:pt x="4309" y="5354"/>
                    <a:pt x="4341" y="5357"/>
                    <a:pt x="4373" y="5357"/>
                  </a:cubicBezTo>
                  <a:cubicBezTo>
                    <a:pt x="4624" y="5357"/>
                    <a:pt x="4907" y="5233"/>
                    <a:pt x="4879" y="4996"/>
                  </a:cubicBezTo>
                  <a:cubicBezTo>
                    <a:pt x="4861" y="4837"/>
                    <a:pt x="4699" y="4725"/>
                    <a:pt x="4673" y="4569"/>
                  </a:cubicBezTo>
                  <a:cubicBezTo>
                    <a:pt x="4608" y="4158"/>
                    <a:pt x="5441" y="4020"/>
                    <a:pt x="5347" y="3614"/>
                  </a:cubicBezTo>
                  <a:cubicBezTo>
                    <a:pt x="5466" y="3485"/>
                    <a:pt x="5641" y="3418"/>
                    <a:pt x="5817" y="3418"/>
                  </a:cubicBezTo>
                  <a:cubicBezTo>
                    <a:pt x="5967" y="3418"/>
                    <a:pt x="6116" y="3466"/>
                    <a:pt x="6230" y="3565"/>
                  </a:cubicBezTo>
                  <a:cubicBezTo>
                    <a:pt x="6475" y="3781"/>
                    <a:pt x="6508" y="4197"/>
                    <a:pt x="6298" y="4447"/>
                  </a:cubicBezTo>
                  <a:cubicBezTo>
                    <a:pt x="6320" y="4444"/>
                    <a:pt x="6343" y="4443"/>
                    <a:pt x="6365" y="4443"/>
                  </a:cubicBezTo>
                  <a:cubicBezTo>
                    <a:pt x="6771" y="4443"/>
                    <a:pt x="7115" y="4860"/>
                    <a:pt x="7112" y="5275"/>
                  </a:cubicBezTo>
                  <a:cubicBezTo>
                    <a:pt x="7110" y="5782"/>
                    <a:pt x="6706" y="6227"/>
                    <a:pt x="6264" y="6443"/>
                  </a:cubicBezTo>
                  <a:cubicBezTo>
                    <a:pt x="6115" y="6514"/>
                    <a:pt x="5993" y="6634"/>
                    <a:pt x="5936" y="6787"/>
                  </a:cubicBezTo>
                  <a:cubicBezTo>
                    <a:pt x="5780" y="7211"/>
                    <a:pt x="6272" y="7448"/>
                    <a:pt x="6550" y="7745"/>
                  </a:cubicBezTo>
                  <a:cubicBezTo>
                    <a:pt x="6758" y="7971"/>
                    <a:pt x="6849" y="8292"/>
                    <a:pt x="6810" y="8596"/>
                  </a:cubicBezTo>
                  <a:cubicBezTo>
                    <a:pt x="6792" y="8734"/>
                    <a:pt x="6831" y="8880"/>
                    <a:pt x="6930" y="8981"/>
                  </a:cubicBezTo>
                  <a:cubicBezTo>
                    <a:pt x="6993" y="9044"/>
                    <a:pt x="7039" y="9143"/>
                    <a:pt x="7068" y="9247"/>
                  </a:cubicBezTo>
                  <a:cubicBezTo>
                    <a:pt x="7085" y="9311"/>
                    <a:pt x="7145" y="9351"/>
                    <a:pt x="7205" y="9351"/>
                  </a:cubicBezTo>
                  <a:cubicBezTo>
                    <a:pt x="7236" y="9351"/>
                    <a:pt x="7266" y="9341"/>
                    <a:pt x="7292" y="9320"/>
                  </a:cubicBezTo>
                  <a:cubicBezTo>
                    <a:pt x="7487" y="9156"/>
                    <a:pt x="7596" y="8880"/>
                    <a:pt x="7643" y="8617"/>
                  </a:cubicBezTo>
                  <a:cubicBezTo>
                    <a:pt x="7706" y="8279"/>
                    <a:pt x="7708" y="7922"/>
                    <a:pt x="7867" y="7615"/>
                  </a:cubicBezTo>
                  <a:cubicBezTo>
                    <a:pt x="7979" y="7401"/>
                    <a:pt x="8169" y="7183"/>
                    <a:pt x="8096" y="6951"/>
                  </a:cubicBezTo>
                  <a:cubicBezTo>
                    <a:pt x="8055" y="6821"/>
                    <a:pt x="7935" y="6727"/>
                    <a:pt x="7878" y="6602"/>
                  </a:cubicBezTo>
                  <a:cubicBezTo>
                    <a:pt x="7758" y="6329"/>
                    <a:pt x="7971" y="6035"/>
                    <a:pt x="8135" y="5785"/>
                  </a:cubicBezTo>
                  <a:cubicBezTo>
                    <a:pt x="8299" y="5535"/>
                    <a:pt x="8388" y="5134"/>
                    <a:pt x="8127" y="4988"/>
                  </a:cubicBezTo>
                  <a:cubicBezTo>
                    <a:pt x="8435" y="4835"/>
                    <a:pt x="8778" y="4637"/>
                    <a:pt x="8838" y="4301"/>
                  </a:cubicBezTo>
                  <a:cubicBezTo>
                    <a:pt x="8911" y="3908"/>
                    <a:pt x="8560" y="3572"/>
                    <a:pt x="8224" y="3354"/>
                  </a:cubicBezTo>
                  <a:cubicBezTo>
                    <a:pt x="7888" y="3135"/>
                    <a:pt x="7495" y="2898"/>
                    <a:pt x="7425" y="2505"/>
                  </a:cubicBezTo>
                  <a:cubicBezTo>
                    <a:pt x="7375" y="2245"/>
                    <a:pt x="7469" y="1927"/>
                    <a:pt x="7274" y="1750"/>
                  </a:cubicBezTo>
                  <a:cubicBezTo>
                    <a:pt x="7115" y="1604"/>
                    <a:pt x="6836" y="1638"/>
                    <a:pt x="6698" y="1472"/>
                  </a:cubicBezTo>
                  <a:cubicBezTo>
                    <a:pt x="6631" y="1391"/>
                    <a:pt x="6615" y="1279"/>
                    <a:pt x="6592" y="1178"/>
                  </a:cubicBezTo>
                  <a:cubicBezTo>
                    <a:pt x="6451" y="623"/>
                    <a:pt x="5875" y="246"/>
                    <a:pt x="5313" y="246"/>
                  </a:cubicBezTo>
                  <a:cubicBezTo>
                    <a:pt x="5126" y="246"/>
                    <a:pt x="4940" y="287"/>
                    <a:pt x="4772" y="378"/>
                  </a:cubicBezTo>
                  <a:cubicBezTo>
                    <a:pt x="4772" y="378"/>
                    <a:pt x="4114" y="436"/>
                    <a:pt x="3538" y="524"/>
                  </a:cubicBezTo>
                  <a:cubicBezTo>
                    <a:pt x="3473" y="534"/>
                    <a:pt x="3407" y="539"/>
                    <a:pt x="3342" y="539"/>
                  </a:cubicBezTo>
                  <a:cubicBezTo>
                    <a:pt x="3044" y="539"/>
                    <a:pt x="2753" y="437"/>
                    <a:pt x="2521" y="243"/>
                  </a:cubicBezTo>
                  <a:cubicBezTo>
                    <a:pt x="2362" y="113"/>
                    <a:pt x="2177" y="1"/>
                    <a:pt x="200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87" name="Google Shape;1087;p36"/>
            <p:cNvSpPr/>
            <p:nvPr/>
          </p:nvSpPr>
          <p:spPr>
            <a:xfrm>
              <a:off x="6222432" y="2133454"/>
              <a:ext cx="132950" cy="295628"/>
            </a:xfrm>
            <a:custGeom>
              <a:avLst/>
              <a:gdLst/>
              <a:ahLst/>
              <a:cxnLst/>
              <a:rect l="l" t="t" r="r" b="b"/>
              <a:pathLst>
                <a:path w="2406" h="5350" extrusionOk="0">
                  <a:moveTo>
                    <a:pt x="468" y="0"/>
                  </a:moveTo>
                  <a:cubicBezTo>
                    <a:pt x="460" y="0"/>
                    <a:pt x="453" y="0"/>
                    <a:pt x="445" y="1"/>
                  </a:cubicBezTo>
                  <a:cubicBezTo>
                    <a:pt x="284" y="11"/>
                    <a:pt x="135" y="131"/>
                    <a:pt x="91" y="284"/>
                  </a:cubicBezTo>
                  <a:cubicBezTo>
                    <a:pt x="0" y="607"/>
                    <a:pt x="328" y="909"/>
                    <a:pt x="583" y="1073"/>
                  </a:cubicBezTo>
                  <a:cubicBezTo>
                    <a:pt x="695" y="1146"/>
                    <a:pt x="799" y="1229"/>
                    <a:pt x="880" y="1336"/>
                  </a:cubicBezTo>
                  <a:cubicBezTo>
                    <a:pt x="1192" y="1750"/>
                    <a:pt x="916" y="2062"/>
                    <a:pt x="734" y="2401"/>
                  </a:cubicBezTo>
                  <a:cubicBezTo>
                    <a:pt x="664" y="2533"/>
                    <a:pt x="698" y="2703"/>
                    <a:pt x="820" y="2783"/>
                  </a:cubicBezTo>
                  <a:cubicBezTo>
                    <a:pt x="1002" y="2903"/>
                    <a:pt x="1114" y="3137"/>
                    <a:pt x="1117" y="3364"/>
                  </a:cubicBezTo>
                  <a:cubicBezTo>
                    <a:pt x="1122" y="3663"/>
                    <a:pt x="987" y="3944"/>
                    <a:pt x="859" y="4215"/>
                  </a:cubicBezTo>
                  <a:cubicBezTo>
                    <a:pt x="830" y="4275"/>
                    <a:pt x="804" y="4335"/>
                    <a:pt x="812" y="4400"/>
                  </a:cubicBezTo>
                  <a:cubicBezTo>
                    <a:pt x="823" y="4496"/>
                    <a:pt x="911" y="4561"/>
                    <a:pt x="987" y="4624"/>
                  </a:cubicBezTo>
                  <a:cubicBezTo>
                    <a:pt x="1179" y="4783"/>
                    <a:pt x="1328" y="4996"/>
                    <a:pt x="1413" y="5233"/>
                  </a:cubicBezTo>
                  <a:cubicBezTo>
                    <a:pt x="1440" y="5308"/>
                    <a:pt x="1510" y="5350"/>
                    <a:pt x="1579" y="5350"/>
                  </a:cubicBezTo>
                  <a:cubicBezTo>
                    <a:pt x="1630" y="5350"/>
                    <a:pt x="1681" y="5327"/>
                    <a:pt x="1713" y="5277"/>
                  </a:cubicBezTo>
                  <a:cubicBezTo>
                    <a:pt x="1794" y="5157"/>
                    <a:pt x="1825" y="4986"/>
                    <a:pt x="1809" y="4837"/>
                  </a:cubicBezTo>
                  <a:cubicBezTo>
                    <a:pt x="1783" y="4582"/>
                    <a:pt x="1695" y="4311"/>
                    <a:pt x="1807" y="4082"/>
                  </a:cubicBezTo>
                  <a:cubicBezTo>
                    <a:pt x="1874" y="3947"/>
                    <a:pt x="2002" y="3853"/>
                    <a:pt x="2106" y="3741"/>
                  </a:cubicBezTo>
                  <a:cubicBezTo>
                    <a:pt x="2236" y="3598"/>
                    <a:pt x="2327" y="3421"/>
                    <a:pt x="2369" y="3231"/>
                  </a:cubicBezTo>
                  <a:cubicBezTo>
                    <a:pt x="2405" y="3052"/>
                    <a:pt x="2387" y="2838"/>
                    <a:pt x="2244" y="2721"/>
                  </a:cubicBezTo>
                  <a:cubicBezTo>
                    <a:pt x="2181" y="2671"/>
                    <a:pt x="2103" y="2645"/>
                    <a:pt x="2036" y="2609"/>
                  </a:cubicBezTo>
                  <a:cubicBezTo>
                    <a:pt x="1710" y="2429"/>
                    <a:pt x="1611" y="2002"/>
                    <a:pt x="1645" y="1633"/>
                  </a:cubicBezTo>
                  <a:cubicBezTo>
                    <a:pt x="1658" y="1495"/>
                    <a:pt x="1684" y="1360"/>
                    <a:pt x="1710" y="1224"/>
                  </a:cubicBezTo>
                  <a:cubicBezTo>
                    <a:pt x="1811" y="721"/>
                    <a:pt x="1426" y="236"/>
                    <a:pt x="924" y="236"/>
                  </a:cubicBezTo>
                  <a:cubicBezTo>
                    <a:pt x="897" y="236"/>
                    <a:pt x="869" y="237"/>
                    <a:pt x="841" y="240"/>
                  </a:cubicBezTo>
                  <a:cubicBezTo>
                    <a:pt x="838" y="240"/>
                    <a:pt x="836" y="240"/>
                    <a:pt x="830" y="243"/>
                  </a:cubicBezTo>
                  <a:cubicBezTo>
                    <a:pt x="773" y="99"/>
                    <a:pt x="622" y="0"/>
                    <a:pt x="46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88" name="Google Shape;1088;p36"/>
            <p:cNvSpPr/>
            <p:nvPr/>
          </p:nvSpPr>
          <p:spPr>
            <a:xfrm>
              <a:off x="5905360" y="2157601"/>
              <a:ext cx="269657" cy="195612"/>
            </a:xfrm>
            <a:custGeom>
              <a:avLst/>
              <a:gdLst/>
              <a:ahLst/>
              <a:cxnLst/>
              <a:rect l="l" t="t" r="r" b="b"/>
              <a:pathLst>
                <a:path w="4880" h="3540" extrusionOk="0">
                  <a:moveTo>
                    <a:pt x="1828" y="1"/>
                  </a:moveTo>
                  <a:cubicBezTo>
                    <a:pt x="1746" y="1"/>
                    <a:pt x="1664" y="8"/>
                    <a:pt x="1584" y="30"/>
                  </a:cubicBezTo>
                  <a:cubicBezTo>
                    <a:pt x="1399" y="79"/>
                    <a:pt x="1224" y="220"/>
                    <a:pt x="1196" y="410"/>
                  </a:cubicBezTo>
                  <a:cubicBezTo>
                    <a:pt x="1167" y="615"/>
                    <a:pt x="1289" y="878"/>
                    <a:pt x="1123" y="998"/>
                  </a:cubicBezTo>
                  <a:cubicBezTo>
                    <a:pt x="1068" y="1037"/>
                    <a:pt x="998" y="1045"/>
                    <a:pt x="941" y="1076"/>
                  </a:cubicBezTo>
                  <a:cubicBezTo>
                    <a:pt x="740" y="1183"/>
                    <a:pt x="782" y="1474"/>
                    <a:pt x="837" y="1693"/>
                  </a:cubicBezTo>
                  <a:cubicBezTo>
                    <a:pt x="850" y="1742"/>
                    <a:pt x="863" y="1792"/>
                    <a:pt x="855" y="1841"/>
                  </a:cubicBezTo>
                  <a:cubicBezTo>
                    <a:pt x="834" y="1969"/>
                    <a:pt x="693" y="2031"/>
                    <a:pt x="610" y="2130"/>
                  </a:cubicBezTo>
                  <a:cubicBezTo>
                    <a:pt x="516" y="2240"/>
                    <a:pt x="493" y="2391"/>
                    <a:pt x="475" y="2536"/>
                  </a:cubicBezTo>
                  <a:cubicBezTo>
                    <a:pt x="436" y="2825"/>
                    <a:pt x="43" y="2776"/>
                    <a:pt x="4" y="3065"/>
                  </a:cubicBezTo>
                  <a:cubicBezTo>
                    <a:pt x="1" y="3101"/>
                    <a:pt x="350" y="3479"/>
                    <a:pt x="373" y="3507"/>
                  </a:cubicBezTo>
                  <a:cubicBezTo>
                    <a:pt x="390" y="3532"/>
                    <a:pt x="418" y="3539"/>
                    <a:pt x="449" y="3539"/>
                  </a:cubicBezTo>
                  <a:cubicBezTo>
                    <a:pt x="475" y="3539"/>
                    <a:pt x="502" y="3534"/>
                    <a:pt x="527" y="3528"/>
                  </a:cubicBezTo>
                  <a:cubicBezTo>
                    <a:pt x="865" y="3440"/>
                    <a:pt x="1206" y="3349"/>
                    <a:pt x="1545" y="3260"/>
                  </a:cubicBezTo>
                  <a:cubicBezTo>
                    <a:pt x="1591" y="3247"/>
                    <a:pt x="1638" y="3234"/>
                    <a:pt x="1680" y="3208"/>
                  </a:cubicBezTo>
                  <a:cubicBezTo>
                    <a:pt x="1748" y="3161"/>
                    <a:pt x="1781" y="3078"/>
                    <a:pt x="1818" y="3002"/>
                  </a:cubicBezTo>
                  <a:cubicBezTo>
                    <a:pt x="1989" y="2644"/>
                    <a:pt x="2362" y="2346"/>
                    <a:pt x="2741" y="2346"/>
                  </a:cubicBezTo>
                  <a:cubicBezTo>
                    <a:pt x="2819" y="2346"/>
                    <a:pt x="2897" y="2358"/>
                    <a:pt x="2974" y="2385"/>
                  </a:cubicBezTo>
                  <a:cubicBezTo>
                    <a:pt x="3036" y="2409"/>
                    <a:pt x="3099" y="2440"/>
                    <a:pt x="3164" y="2445"/>
                  </a:cubicBezTo>
                  <a:cubicBezTo>
                    <a:pt x="3173" y="2446"/>
                    <a:pt x="3182" y="2447"/>
                    <a:pt x="3191" y="2447"/>
                  </a:cubicBezTo>
                  <a:cubicBezTo>
                    <a:pt x="3385" y="2447"/>
                    <a:pt x="3529" y="2242"/>
                    <a:pt x="3715" y="2172"/>
                  </a:cubicBezTo>
                  <a:cubicBezTo>
                    <a:pt x="3771" y="2152"/>
                    <a:pt x="3826" y="2144"/>
                    <a:pt x="3883" y="2144"/>
                  </a:cubicBezTo>
                  <a:cubicBezTo>
                    <a:pt x="4095" y="2144"/>
                    <a:pt x="4315" y="2260"/>
                    <a:pt x="4535" y="2289"/>
                  </a:cubicBezTo>
                  <a:cubicBezTo>
                    <a:pt x="4547" y="2291"/>
                    <a:pt x="4558" y="2291"/>
                    <a:pt x="4570" y="2291"/>
                  </a:cubicBezTo>
                  <a:cubicBezTo>
                    <a:pt x="4711" y="2291"/>
                    <a:pt x="4879" y="2193"/>
                    <a:pt x="4819" y="2070"/>
                  </a:cubicBezTo>
                  <a:cubicBezTo>
                    <a:pt x="4793" y="2013"/>
                    <a:pt x="4725" y="1987"/>
                    <a:pt x="4686" y="1938"/>
                  </a:cubicBezTo>
                  <a:cubicBezTo>
                    <a:pt x="4634" y="1870"/>
                    <a:pt x="4645" y="1789"/>
                    <a:pt x="4666" y="1703"/>
                  </a:cubicBezTo>
                  <a:cubicBezTo>
                    <a:pt x="4712" y="1526"/>
                    <a:pt x="4637" y="1339"/>
                    <a:pt x="4486" y="1237"/>
                  </a:cubicBezTo>
                  <a:cubicBezTo>
                    <a:pt x="4384" y="1172"/>
                    <a:pt x="4335" y="1211"/>
                    <a:pt x="4299" y="1053"/>
                  </a:cubicBezTo>
                  <a:cubicBezTo>
                    <a:pt x="4286" y="963"/>
                    <a:pt x="4231" y="932"/>
                    <a:pt x="4154" y="932"/>
                  </a:cubicBezTo>
                  <a:cubicBezTo>
                    <a:pt x="3980" y="932"/>
                    <a:pt x="3694" y="1086"/>
                    <a:pt x="3512" y="1097"/>
                  </a:cubicBezTo>
                  <a:cubicBezTo>
                    <a:pt x="3501" y="1098"/>
                    <a:pt x="3489" y="1098"/>
                    <a:pt x="3478" y="1098"/>
                  </a:cubicBezTo>
                  <a:cubicBezTo>
                    <a:pt x="3176" y="1098"/>
                    <a:pt x="2903" y="904"/>
                    <a:pt x="2823" y="613"/>
                  </a:cubicBezTo>
                  <a:cubicBezTo>
                    <a:pt x="2760" y="378"/>
                    <a:pt x="2643" y="175"/>
                    <a:pt x="2427" y="87"/>
                  </a:cubicBezTo>
                  <a:cubicBezTo>
                    <a:pt x="2341" y="51"/>
                    <a:pt x="2247" y="40"/>
                    <a:pt x="2154" y="27"/>
                  </a:cubicBezTo>
                  <a:cubicBezTo>
                    <a:pt x="2046" y="14"/>
                    <a:pt x="1937" y="1"/>
                    <a:pt x="182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89" name="Google Shape;1089;p36"/>
            <p:cNvSpPr/>
            <p:nvPr/>
          </p:nvSpPr>
          <p:spPr>
            <a:xfrm>
              <a:off x="5344821" y="2820136"/>
              <a:ext cx="981042" cy="108636"/>
            </a:xfrm>
            <a:custGeom>
              <a:avLst/>
              <a:gdLst/>
              <a:ahLst/>
              <a:cxnLst/>
              <a:rect l="l" t="t" r="r" b="b"/>
              <a:pathLst>
                <a:path w="17754" h="1966" extrusionOk="0">
                  <a:moveTo>
                    <a:pt x="2829" y="1"/>
                  </a:moveTo>
                  <a:cubicBezTo>
                    <a:pt x="2143" y="1"/>
                    <a:pt x="1452" y="47"/>
                    <a:pt x="769" y="94"/>
                  </a:cubicBezTo>
                  <a:cubicBezTo>
                    <a:pt x="514" y="113"/>
                    <a:pt x="259" y="131"/>
                    <a:pt x="1" y="149"/>
                  </a:cubicBezTo>
                  <a:cubicBezTo>
                    <a:pt x="9" y="165"/>
                    <a:pt x="14" y="180"/>
                    <a:pt x="22" y="196"/>
                  </a:cubicBezTo>
                  <a:cubicBezTo>
                    <a:pt x="222" y="633"/>
                    <a:pt x="425" y="1071"/>
                    <a:pt x="626" y="1508"/>
                  </a:cubicBezTo>
                  <a:cubicBezTo>
                    <a:pt x="1375" y="1552"/>
                    <a:pt x="2125" y="1599"/>
                    <a:pt x="2875" y="1643"/>
                  </a:cubicBezTo>
                  <a:cubicBezTo>
                    <a:pt x="3634" y="1689"/>
                    <a:pt x="4395" y="1735"/>
                    <a:pt x="5154" y="1735"/>
                  </a:cubicBezTo>
                  <a:cubicBezTo>
                    <a:pt x="5596" y="1735"/>
                    <a:pt x="6037" y="1720"/>
                    <a:pt x="6477" y="1680"/>
                  </a:cubicBezTo>
                  <a:cubicBezTo>
                    <a:pt x="7052" y="1626"/>
                    <a:pt x="7630" y="1532"/>
                    <a:pt x="8205" y="1532"/>
                  </a:cubicBezTo>
                  <a:cubicBezTo>
                    <a:pt x="8413" y="1532"/>
                    <a:pt x="8621" y="1544"/>
                    <a:pt x="8828" y="1575"/>
                  </a:cubicBezTo>
                  <a:cubicBezTo>
                    <a:pt x="9468" y="1672"/>
                    <a:pt x="10080" y="1948"/>
                    <a:pt x="10728" y="1953"/>
                  </a:cubicBezTo>
                  <a:cubicBezTo>
                    <a:pt x="10734" y="1953"/>
                    <a:pt x="10740" y="1953"/>
                    <a:pt x="10746" y="1953"/>
                  </a:cubicBezTo>
                  <a:cubicBezTo>
                    <a:pt x="11081" y="1953"/>
                    <a:pt x="11411" y="1881"/>
                    <a:pt x="11741" y="1812"/>
                  </a:cubicBezTo>
                  <a:cubicBezTo>
                    <a:pt x="12072" y="1740"/>
                    <a:pt x="12404" y="1669"/>
                    <a:pt x="12737" y="1669"/>
                  </a:cubicBezTo>
                  <a:cubicBezTo>
                    <a:pt x="12799" y="1669"/>
                    <a:pt x="12861" y="1672"/>
                    <a:pt x="12922" y="1677"/>
                  </a:cubicBezTo>
                  <a:cubicBezTo>
                    <a:pt x="13431" y="1723"/>
                    <a:pt x="13917" y="1965"/>
                    <a:pt x="14422" y="1965"/>
                  </a:cubicBezTo>
                  <a:cubicBezTo>
                    <a:pt x="14460" y="1965"/>
                    <a:pt x="14498" y="1964"/>
                    <a:pt x="14536" y="1961"/>
                  </a:cubicBezTo>
                  <a:cubicBezTo>
                    <a:pt x="14856" y="1935"/>
                    <a:pt x="15158" y="1799"/>
                    <a:pt x="15479" y="1763"/>
                  </a:cubicBezTo>
                  <a:cubicBezTo>
                    <a:pt x="15554" y="1754"/>
                    <a:pt x="15630" y="1751"/>
                    <a:pt x="15707" y="1751"/>
                  </a:cubicBezTo>
                  <a:cubicBezTo>
                    <a:pt x="15843" y="1751"/>
                    <a:pt x="15981" y="1762"/>
                    <a:pt x="16119" y="1773"/>
                  </a:cubicBezTo>
                  <a:cubicBezTo>
                    <a:pt x="16258" y="1785"/>
                    <a:pt x="16397" y="1796"/>
                    <a:pt x="16533" y="1796"/>
                  </a:cubicBezTo>
                  <a:cubicBezTo>
                    <a:pt x="16774" y="1796"/>
                    <a:pt x="17005" y="1760"/>
                    <a:pt x="17207" y="1625"/>
                  </a:cubicBezTo>
                  <a:cubicBezTo>
                    <a:pt x="17569" y="1383"/>
                    <a:pt x="17681" y="922"/>
                    <a:pt x="17754" y="487"/>
                  </a:cubicBezTo>
                  <a:cubicBezTo>
                    <a:pt x="17703" y="485"/>
                    <a:pt x="17652" y="484"/>
                    <a:pt x="17601" y="484"/>
                  </a:cubicBezTo>
                  <a:cubicBezTo>
                    <a:pt x="17180" y="484"/>
                    <a:pt x="16749" y="565"/>
                    <a:pt x="16317" y="646"/>
                  </a:cubicBezTo>
                  <a:cubicBezTo>
                    <a:pt x="15888" y="728"/>
                    <a:pt x="15456" y="810"/>
                    <a:pt x="15028" y="810"/>
                  </a:cubicBezTo>
                  <a:cubicBezTo>
                    <a:pt x="14911" y="810"/>
                    <a:pt x="14794" y="803"/>
                    <a:pt x="14677" y="789"/>
                  </a:cubicBezTo>
                  <a:cubicBezTo>
                    <a:pt x="13932" y="703"/>
                    <a:pt x="13233" y="297"/>
                    <a:pt x="12485" y="297"/>
                  </a:cubicBezTo>
                  <a:cubicBezTo>
                    <a:pt x="12467" y="297"/>
                    <a:pt x="12449" y="297"/>
                    <a:pt x="12430" y="297"/>
                  </a:cubicBezTo>
                  <a:cubicBezTo>
                    <a:pt x="11886" y="310"/>
                    <a:pt x="11374" y="542"/>
                    <a:pt x="10837" y="636"/>
                  </a:cubicBezTo>
                  <a:cubicBezTo>
                    <a:pt x="10626" y="672"/>
                    <a:pt x="10414" y="685"/>
                    <a:pt x="10201" y="685"/>
                  </a:cubicBezTo>
                  <a:cubicBezTo>
                    <a:pt x="9841" y="685"/>
                    <a:pt x="9479" y="645"/>
                    <a:pt x="9117" y="605"/>
                  </a:cubicBezTo>
                  <a:cubicBezTo>
                    <a:pt x="8753" y="564"/>
                    <a:pt x="8392" y="524"/>
                    <a:pt x="8028" y="524"/>
                  </a:cubicBezTo>
                  <a:cubicBezTo>
                    <a:pt x="8017" y="524"/>
                    <a:pt x="8006" y="524"/>
                    <a:pt x="7995" y="524"/>
                  </a:cubicBezTo>
                  <a:cubicBezTo>
                    <a:pt x="7580" y="527"/>
                    <a:pt x="7164" y="584"/>
                    <a:pt x="6750" y="584"/>
                  </a:cubicBezTo>
                  <a:cubicBezTo>
                    <a:pt x="6564" y="584"/>
                    <a:pt x="6378" y="573"/>
                    <a:pt x="6194" y="539"/>
                  </a:cubicBezTo>
                  <a:cubicBezTo>
                    <a:pt x="5920" y="493"/>
                    <a:pt x="5660" y="396"/>
                    <a:pt x="5392" y="318"/>
                  </a:cubicBezTo>
                  <a:cubicBezTo>
                    <a:pt x="4560" y="75"/>
                    <a:pt x="3698" y="1"/>
                    <a:pt x="28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90" name="Google Shape;1090;p36"/>
            <p:cNvSpPr/>
            <p:nvPr/>
          </p:nvSpPr>
          <p:spPr>
            <a:xfrm>
              <a:off x="6184856" y="2862574"/>
              <a:ext cx="21495" cy="2045"/>
            </a:xfrm>
            <a:custGeom>
              <a:avLst/>
              <a:gdLst/>
              <a:ahLst/>
              <a:cxnLst/>
              <a:rect l="l" t="t" r="r" b="b"/>
              <a:pathLst>
                <a:path w="389" h="37" extrusionOk="0">
                  <a:moveTo>
                    <a:pt x="389" y="1"/>
                  </a:moveTo>
                  <a:lnTo>
                    <a:pt x="389" y="1"/>
                  </a:lnTo>
                  <a:cubicBezTo>
                    <a:pt x="261" y="16"/>
                    <a:pt x="131" y="29"/>
                    <a:pt x="1" y="37"/>
                  </a:cubicBezTo>
                  <a:cubicBezTo>
                    <a:pt x="131" y="32"/>
                    <a:pt x="258" y="19"/>
                    <a:pt x="389" y="1"/>
                  </a:cubicBezTo>
                  <a:close/>
                </a:path>
              </a:pathLst>
            </a:custGeom>
            <a:solidFill>
              <a:srgbClr val="625C3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91" name="Google Shape;1091;p36"/>
            <p:cNvSpPr/>
            <p:nvPr/>
          </p:nvSpPr>
          <p:spPr>
            <a:xfrm>
              <a:off x="6209888" y="2846770"/>
              <a:ext cx="107089" cy="15417"/>
            </a:xfrm>
            <a:custGeom>
              <a:avLst/>
              <a:gdLst/>
              <a:ahLst/>
              <a:cxnLst/>
              <a:rect l="l" t="t" r="r" b="b"/>
              <a:pathLst>
                <a:path w="1938" h="279" extrusionOk="0">
                  <a:moveTo>
                    <a:pt x="1937" y="0"/>
                  </a:moveTo>
                  <a:cubicBezTo>
                    <a:pt x="1518" y="0"/>
                    <a:pt x="1091" y="84"/>
                    <a:pt x="662" y="164"/>
                  </a:cubicBezTo>
                  <a:cubicBezTo>
                    <a:pt x="440" y="206"/>
                    <a:pt x="222" y="248"/>
                    <a:pt x="1" y="279"/>
                  </a:cubicBezTo>
                  <a:cubicBezTo>
                    <a:pt x="651" y="188"/>
                    <a:pt x="1307" y="3"/>
                    <a:pt x="1937" y="3"/>
                  </a:cubicBezTo>
                  <a:lnTo>
                    <a:pt x="1937" y="0"/>
                  </a:lnTo>
                  <a:close/>
                </a:path>
              </a:pathLst>
            </a:custGeom>
            <a:solidFill>
              <a:srgbClr val="75624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92" name="Google Shape;1092;p36"/>
            <p:cNvSpPr/>
            <p:nvPr/>
          </p:nvSpPr>
          <p:spPr>
            <a:xfrm>
              <a:off x="6206296" y="2862132"/>
              <a:ext cx="3647" cy="497"/>
            </a:xfrm>
            <a:custGeom>
              <a:avLst/>
              <a:gdLst/>
              <a:ahLst/>
              <a:cxnLst/>
              <a:rect l="l" t="t" r="r" b="b"/>
              <a:pathLst>
                <a:path w="66" h="9" extrusionOk="0">
                  <a:moveTo>
                    <a:pt x="65" y="1"/>
                  </a:moveTo>
                  <a:cubicBezTo>
                    <a:pt x="45" y="3"/>
                    <a:pt x="21" y="6"/>
                    <a:pt x="1" y="9"/>
                  </a:cubicBezTo>
                  <a:cubicBezTo>
                    <a:pt x="24" y="6"/>
                    <a:pt x="45" y="3"/>
                    <a:pt x="65" y="1"/>
                  </a:cubicBezTo>
                  <a:close/>
                </a:path>
              </a:pathLst>
            </a:custGeom>
            <a:solidFill>
              <a:srgbClr val="514A2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93" name="Google Shape;1093;p36"/>
            <p:cNvSpPr/>
            <p:nvPr/>
          </p:nvSpPr>
          <p:spPr>
            <a:xfrm>
              <a:off x="6137997" y="2846881"/>
              <a:ext cx="187875" cy="81781"/>
            </a:xfrm>
            <a:custGeom>
              <a:avLst/>
              <a:gdLst/>
              <a:ahLst/>
              <a:cxnLst/>
              <a:rect l="l" t="t" r="r" b="b"/>
              <a:pathLst>
                <a:path w="3400" h="1480" extrusionOk="0">
                  <a:moveTo>
                    <a:pt x="3238" y="1"/>
                  </a:moveTo>
                  <a:cubicBezTo>
                    <a:pt x="2819" y="1"/>
                    <a:pt x="2392" y="82"/>
                    <a:pt x="1963" y="162"/>
                  </a:cubicBezTo>
                  <a:cubicBezTo>
                    <a:pt x="1741" y="204"/>
                    <a:pt x="1523" y="246"/>
                    <a:pt x="1302" y="277"/>
                  </a:cubicBezTo>
                  <a:cubicBezTo>
                    <a:pt x="1281" y="279"/>
                    <a:pt x="1257" y="282"/>
                    <a:pt x="1237" y="285"/>
                  </a:cubicBezTo>
                  <a:cubicBezTo>
                    <a:pt x="1106" y="303"/>
                    <a:pt x="979" y="316"/>
                    <a:pt x="849" y="321"/>
                  </a:cubicBezTo>
                  <a:cubicBezTo>
                    <a:pt x="565" y="711"/>
                    <a:pt x="208" y="1045"/>
                    <a:pt x="0" y="1479"/>
                  </a:cubicBezTo>
                  <a:lnTo>
                    <a:pt x="78" y="1479"/>
                  </a:lnTo>
                  <a:cubicBezTo>
                    <a:pt x="112" y="1479"/>
                    <a:pt x="146" y="1479"/>
                    <a:pt x="180" y="1477"/>
                  </a:cubicBezTo>
                  <a:lnTo>
                    <a:pt x="182" y="1477"/>
                  </a:lnTo>
                  <a:cubicBezTo>
                    <a:pt x="502" y="1451"/>
                    <a:pt x="804" y="1315"/>
                    <a:pt x="1125" y="1279"/>
                  </a:cubicBezTo>
                  <a:cubicBezTo>
                    <a:pt x="1197" y="1271"/>
                    <a:pt x="1270" y="1269"/>
                    <a:pt x="1346" y="1269"/>
                  </a:cubicBezTo>
                  <a:cubicBezTo>
                    <a:pt x="1484" y="1269"/>
                    <a:pt x="1624" y="1279"/>
                    <a:pt x="1765" y="1289"/>
                  </a:cubicBezTo>
                  <a:cubicBezTo>
                    <a:pt x="1903" y="1302"/>
                    <a:pt x="2041" y="1313"/>
                    <a:pt x="2176" y="1313"/>
                  </a:cubicBezTo>
                  <a:cubicBezTo>
                    <a:pt x="2421" y="1313"/>
                    <a:pt x="2650" y="1276"/>
                    <a:pt x="2853" y="1141"/>
                  </a:cubicBezTo>
                  <a:cubicBezTo>
                    <a:pt x="3215" y="901"/>
                    <a:pt x="3327" y="438"/>
                    <a:pt x="3400" y="3"/>
                  </a:cubicBezTo>
                  <a:cubicBezTo>
                    <a:pt x="3345" y="1"/>
                    <a:pt x="3290" y="1"/>
                    <a:pt x="323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94" name="Google Shape;1094;p36"/>
            <p:cNvSpPr/>
            <p:nvPr/>
          </p:nvSpPr>
          <p:spPr>
            <a:xfrm>
              <a:off x="5344821" y="2820136"/>
              <a:ext cx="276122" cy="95872"/>
            </a:xfrm>
            <a:custGeom>
              <a:avLst/>
              <a:gdLst/>
              <a:ahLst/>
              <a:cxnLst/>
              <a:rect l="l" t="t" r="r" b="b"/>
              <a:pathLst>
                <a:path w="4997" h="1735" extrusionOk="0">
                  <a:moveTo>
                    <a:pt x="2830" y="1"/>
                  </a:moveTo>
                  <a:cubicBezTo>
                    <a:pt x="2143" y="1"/>
                    <a:pt x="1453" y="48"/>
                    <a:pt x="769" y="94"/>
                  </a:cubicBezTo>
                  <a:cubicBezTo>
                    <a:pt x="514" y="113"/>
                    <a:pt x="259" y="131"/>
                    <a:pt x="1" y="149"/>
                  </a:cubicBezTo>
                  <a:cubicBezTo>
                    <a:pt x="9" y="165"/>
                    <a:pt x="14" y="183"/>
                    <a:pt x="22" y="198"/>
                  </a:cubicBezTo>
                  <a:cubicBezTo>
                    <a:pt x="225" y="633"/>
                    <a:pt x="425" y="1071"/>
                    <a:pt x="626" y="1508"/>
                  </a:cubicBezTo>
                  <a:cubicBezTo>
                    <a:pt x="1375" y="1555"/>
                    <a:pt x="2125" y="1599"/>
                    <a:pt x="2875" y="1643"/>
                  </a:cubicBezTo>
                  <a:cubicBezTo>
                    <a:pt x="3580" y="1687"/>
                    <a:pt x="4288" y="1729"/>
                    <a:pt x="4996" y="1734"/>
                  </a:cubicBezTo>
                  <a:cubicBezTo>
                    <a:pt x="4835" y="1258"/>
                    <a:pt x="4861" y="828"/>
                    <a:pt x="4858" y="334"/>
                  </a:cubicBezTo>
                  <a:cubicBezTo>
                    <a:pt x="4858" y="284"/>
                    <a:pt x="4845" y="232"/>
                    <a:pt x="4824" y="178"/>
                  </a:cubicBezTo>
                  <a:cubicBezTo>
                    <a:pt x="4171" y="45"/>
                    <a:pt x="3502" y="1"/>
                    <a:pt x="283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1095" name="Google Shape;1095;p36"/>
          <p:cNvGrpSpPr/>
          <p:nvPr/>
        </p:nvGrpSpPr>
        <p:grpSpPr>
          <a:xfrm flipH="1">
            <a:off x="10791972" y="5946245"/>
            <a:ext cx="1239808" cy="2061392"/>
            <a:chOff x="-1120370" y="-803551"/>
            <a:chExt cx="1072746" cy="1783622"/>
          </a:xfrm>
        </p:grpSpPr>
        <p:sp>
          <p:nvSpPr>
            <p:cNvPr id="1096" name="Google Shape;1096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97" name="Google Shape;1097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98" name="Google Shape;1098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99" name="Google Shape;1099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00" name="Google Shape;1100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01" name="Google Shape;1101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02" name="Google Shape;1102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03" name="Google Shape;1103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04" name="Google Shape;1104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05" name="Google Shape;1105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06" name="Google Shape;1106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07" name="Google Shape;1107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08" name="Google Shape;1108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09" name="Google Shape;1109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10" name="Google Shape;1110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11" name="Google Shape;1111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12" name="Google Shape;1112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13" name="Google Shape;1113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14" name="Google Shape;1114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15" name="Google Shape;1115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16" name="Google Shape;1116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17" name="Google Shape;1117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18" name="Google Shape;1118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19" name="Google Shape;1119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20" name="Google Shape;1120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21" name="Google Shape;1121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22" name="Google Shape;1122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1123" name="Google Shape;1123;p36"/>
          <p:cNvSpPr/>
          <p:nvPr/>
        </p:nvSpPr>
        <p:spPr>
          <a:xfrm>
            <a:off x="-409370" y="113761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127" name="Google Shape;1127;p36"/>
          <p:cNvSpPr/>
          <p:nvPr/>
        </p:nvSpPr>
        <p:spPr>
          <a:xfrm>
            <a:off x="8728930" y="454085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128" name="Google Shape;1128;p36"/>
          <p:cNvSpPr txBox="1">
            <a:spLocks noGrp="1"/>
          </p:cNvSpPr>
          <p:nvPr>
            <p:ph type="subTitle" idx="1"/>
          </p:nvPr>
        </p:nvSpPr>
        <p:spPr>
          <a:xfrm>
            <a:off x="2089000" y="2855217"/>
            <a:ext cx="8014000" cy="546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/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 –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NTTVCS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9" name="Google Shape;1129;p36"/>
          <p:cNvSpPr/>
          <p:nvPr/>
        </p:nvSpPr>
        <p:spPr>
          <a:xfrm>
            <a:off x="3133039" y="3575763"/>
            <a:ext cx="804583" cy="247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130" name="Google Shape;1130;p36"/>
          <p:cNvSpPr/>
          <p:nvPr/>
        </p:nvSpPr>
        <p:spPr>
          <a:xfrm>
            <a:off x="1986230" y="181385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1131" name="Google Shape;1131;p36"/>
          <p:cNvGrpSpPr/>
          <p:nvPr/>
        </p:nvGrpSpPr>
        <p:grpSpPr>
          <a:xfrm rot="-1569272" flipH="1">
            <a:off x="9368427" y="5740782"/>
            <a:ext cx="1374861" cy="2285940"/>
            <a:chOff x="-1120370" y="-803551"/>
            <a:chExt cx="1072746" cy="1783622"/>
          </a:xfrm>
        </p:grpSpPr>
        <p:sp>
          <p:nvSpPr>
            <p:cNvPr id="1132" name="Google Shape;1132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33" name="Google Shape;1133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34" name="Google Shape;1134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35" name="Google Shape;1135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36" name="Google Shape;1136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37" name="Google Shape;1137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38" name="Google Shape;1138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39" name="Google Shape;1139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40" name="Google Shape;1140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41" name="Google Shape;1141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42" name="Google Shape;1142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43" name="Google Shape;1143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44" name="Google Shape;1144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45" name="Google Shape;1145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46" name="Google Shape;1146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47" name="Google Shape;1147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48" name="Google Shape;1148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49" name="Google Shape;1149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50" name="Google Shape;1150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51" name="Google Shape;1151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52" name="Google Shape;1152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53" name="Google Shape;1153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54" name="Google Shape;1154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55" name="Google Shape;1155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56" name="Google Shape;1156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57" name="Google Shape;1157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58" name="Google Shape;1158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1159" name="Google Shape;1159;p36"/>
          <p:cNvGrpSpPr/>
          <p:nvPr/>
        </p:nvGrpSpPr>
        <p:grpSpPr>
          <a:xfrm rot="496631">
            <a:off x="9246303" y="4666138"/>
            <a:ext cx="2067421" cy="3427663"/>
            <a:chOff x="3941225" y="119769"/>
            <a:chExt cx="1139473" cy="1889179"/>
          </a:xfrm>
        </p:grpSpPr>
        <p:sp>
          <p:nvSpPr>
            <p:cNvPr id="1160" name="Google Shape;1160;p36"/>
            <p:cNvSpPr/>
            <p:nvPr/>
          </p:nvSpPr>
          <p:spPr>
            <a:xfrm>
              <a:off x="4076667" y="609026"/>
              <a:ext cx="484689" cy="176703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61" name="Google Shape;1161;p36"/>
            <p:cNvSpPr/>
            <p:nvPr/>
          </p:nvSpPr>
          <p:spPr>
            <a:xfrm>
              <a:off x="4143776" y="375079"/>
              <a:ext cx="409914" cy="30961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62" name="Google Shape;1162;p36"/>
            <p:cNvSpPr/>
            <p:nvPr/>
          </p:nvSpPr>
          <p:spPr>
            <a:xfrm>
              <a:off x="4289573" y="589129"/>
              <a:ext cx="249928" cy="463406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63" name="Google Shape;1163;p36"/>
            <p:cNvSpPr/>
            <p:nvPr/>
          </p:nvSpPr>
          <p:spPr>
            <a:xfrm>
              <a:off x="4397780" y="119769"/>
              <a:ext cx="153545" cy="430544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64" name="Google Shape;1164;p36"/>
            <p:cNvSpPr/>
            <p:nvPr/>
          </p:nvSpPr>
          <p:spPr>
            <a:xfrm>
              <a:off x="4576520" y="674913"/>
              <a:ext cx="377949" cy="245851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65" name="Google Shape;1165;p36"/>
            <p:cNvSpPr/>
            <p:nvPr/>
          </p:nvSpPr>
          <p:spPr>
            <a:xfrm>
              <a:off x="4520256" y="277962"/>
              <a:ext cx="363516" cy="356259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66" name="Google Shape;1166;p36"/>
            <p:cNvSpPr/>
            <p:nvPr/>
          </p:nvSpPr>
          <p:spPr>
            <a:xfrm>
              <a:off x="4554667" y="506445"/>
              <a:ext cx="498225" cy="144493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67" name="Google Shape;1167;p36"/>
            <p:cNvSpPr/>
            <p:nvPr/>
          </p:nvSpPr>
          <p:spPr>
            <a:xfrm>
              <a:off x="4527677" y="629412"/>
              <a:ext cx="322338" cy="1379536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68" name="Google Shape;1168;p36"/>
            <p:cNvSpPr/>
            <p:nvPr/>
          </p:nvSpPr>
          <p:spPr>
            <a:xfrm>
              <a:off x="4506313" y="638789"/>
              <a:ext cx="202715" cy="413747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69" name="Google Shape;1169;p36"/>
            <p:cNvSpPr/>
            <p:nvPr/>
          </p:nvSpPr>
          <p:spPr>
            <a:xfrm>
              <a:off x="4190826" y="163313"/>
              <a:ext cx="373709" cy="513555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70" name="Google Shape;1170;p36"/>
            <p:cNvSpPr/>
            <p:nvPr/>
          </p:nvSpPr>
          <p:spPr>
            <a:xfrm>
              <a:off x="3941225" y="486141"/>
              <a:ext cx="635379" cy="186488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71" name="Google Shape;1171;p36"/>
            <p:cNvSpPr/>
            <p:nvPr/>
          </p:nvSpPr>
          <p:spPr>
            <a:xfrm>
              <a:off x="4502480" y="200822"/>
              <a:ext cx="359439" cy="45370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72" name="Google Shape;1172;p36"/>
            <p:cNvSpPr/>
            <p:nvPr/>
          </p:nvSpPr>
          <p:spPr>
            <a:xfrm>
              <a:off x="4546431" y="374998"/>
              <a:ext cx="534266" cy="277815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73" name="Google Shape;1173;p36"/>
            <p:cNvSpPr/>
            <p:nvPr/>
          </p:nvSpPr>
          <p:spPr>
            <a:xfrm>
              <a:off x="4547247" y="606253"/>
              <a:ext cx="533451" cy="182247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74" name="Google Shape;1174;p36"/>
            <p:cNvSpPr/>
            <p:nvPr/>
          </p:nvSpPr>
          <p:spPr>
            <a:xfrm>
              <a:off x="4677143" y="939111"/>
              <a:ext cx="2202" cy="3669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75" name="Google Shape;1175;p36"/>
            <p:cNvSpPr/>
            <p:nvPr/>
          </p:nvSpPr>
          <p:spPr>
            <a:xfrm>
              <a:off x="4539582" y="643437"/>
              <a:ext cx="319320" cy="5825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76" name="Google Shape;1176;p36"/>
            <p:cNvSpPr/>
            <p:nvPr/>
          </p:nvSpPr>
          <p:spPr>
            <a:xfrm>
              <a:off x="4378291" y="638137"/>
              <a:ext cx="172625" cy="593140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77" name="Google Shape;1177;p36"/>
            <p:cNvSpPr/>
            <p:nvPr/>
          </p:nvSpPr>
          <p:spPr>
            <a:xfrm>
              <a:off x="4471494" y="1104236"/>
              <a:ext cx="5137" cy="6442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78" name="Google Shape;1178;p36"/>
            <p:cNvSpPr/>
            <p:nvPr/>
          </p:nvSpPr>
          <p:spPr>
            <a:xfrm>
              <a:off x="4087104" y="638626"/>
              <a:ext cx="463814" cy="31842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79" name="Google Shape;1179;p36"/>
            <p:cNvSpPr/>
            <p:nvPr/>
          </p:nvSpPr>
          <p:spPr>
            <a:xfrm>
              <a:off x="4192375" y="168205"/>
              <a:ext cx="363680" cy="48525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80" name="Google Shape;1180;p36"/>
            <p:cNvSpPr/>
            <p:nvPr/>
          </p:nvSpPr>
          <p:spPr>
            <a:xfrm>
              <a:off x="3952722" y="530419"/>
              <a:ext cx="588248" cy="12753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81" name="Google Shape;1181;p36"/>
            <p:cNvSpPr/>
            <p:nvPr/>
          </p:nvSpPr>
          <p:spPr>
            <a:xfrm>
              <a:off x="4521153" y="204410"/>
              <a:ext cx="340766" cy="426141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82" name="Google Shape;1182;p36"/>
            <p:cNvSpPr/>
            <p:nvPr/>
          </p:nvSpPr>
          <p:spPr>
            <a:xfrm>
              <a:off x="4565675" y="403375"/>
              <a:ext cx="507194" cy="244872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83" name="Google Shape;1183;p36"/>
            <p:cNvSpPr/>
            <p:nvPr/>
          </p:nvSpPr>
          <p:spPr>
            <a:xfrm>
              <a:off x="4554422" y="635935"/>
              <a:ext cx="526275" cy="152566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84" name="Google Shape;1184;p36"/>
            <p:cNvSpPr/>
            <p:nvPr/>
          </p:nvSpPr>
          <p:spPr>
            <a:xfrm>
              <a:off x="4549122" y="666595"/>
              <a:ext cx="288742" cy="559382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85" name="Google Shape;1185;p36"/>
            <p:cNvSpPr/>
            <p:nvPr/>
          </p:nvSpPr>
          <p:spPr>
            <a:xfrm>
              <a:off x="4423955" y="651754"/>
              <a:ext cx="126554" cy="574385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86" name="Google Shape;1186;p36"/>
            <p:cNvSpPr/>
            <p:nvPr/>
          </p:nvSpPr>
          <p:spPr>
            <a:xfrm>
              <a:off x="4087104" y="695461"/>
              <a:ext cx="414970" cy="261588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1187" name="Google Shape;1187;p36"/>
          <p:cNvGrpSpPr/>
          <p:nvPr/>
        </p:nvGrpSpPr>
        <p:grpSpPr>
          <a:xfrm rot="2040990">
            <a:off x="769465" y="5309463"/>
            <a:ext cx="1371697" cy="2280680"/>
            <a:chOff x="-1120370" y="-803551"/>
            <a:chExt cx="1072746" cy="1783622"/>
          </a:xfrm>
        </p:grpSpPr>
        <p:sp>
          <p:nvSpPr>
            <p:cNvPr id="1188" name="Google Shape;1188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89" name="Google Shape;1189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90" name="Google Shape;1190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91" name="Google Shape;1191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92" name="Google Shape;1192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93" name="Google Shape;1193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94" name="Google Shape;1194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95" name="Google Shape;1195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96" name="Google Shape;1196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97" name="Google Shape;1197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98" name="Google Shape;1198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99" name="Google Shape;1199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00" name="Google Shape;1200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01" name="Google Shape;1201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02" name="Google Shape;1202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03" name="Google Shape;1203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04" name="Google Shape;1204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05" name="Google Shape;1205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06" name="Google Shape;1206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07" name="Google Shape;1207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08" name="Google Shape;1208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09" name="Google Shape;1209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10" name="Google Shape;1210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11" name="Google Shape;1211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12" name="Google Shape;1212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13" name="Google Shape;1213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14" name="Google Shape;1214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1215" name="Google Shape;1215;p36"/>
          <p:cNvGrpSpPr/>
          <p:nvPr/>
        </p:nvGrpSpPr>
        <p:grpSpPr>
          <a:xfrm>
            <a:off x="1788881" y="3148738"/>
            <a:ext cx="987276" cy="1147233"/>
            <a:chOff x="4105235" y="738541"/>
            <a:chExt cx="740457" cy="860425"/>
          </a:xfrm>
        </p:grpSpPr>
        <p:sp>
          <p:nvSpPr>
            <p:cNvPr id="1216" name="Google Shape;1216;p36"/>
            <p:cNvSpPr/>
            <p:nvPr/>
          </p:nvSpPr>
          <p:spPr>
            <a:xfrm>
              <a:off x="4124386" y="783092"/>
              <a:ext cx="721307" cy="444574"/>
            </a:xfrm>
            <a:custGeom>
              <a:avLst/>
              <a:gdLst/>
              <a:ahLst/>
              <a:cxnLst/>
              <a:rect l="l" t="t" r="r" b="b"/>
              <a:pathLst>
                <a:path w="18456" h="11376" extrusionOk="0">
                  <a:moveTo>
                    <a:pt x="7296" y="0"/>
                  </a:moveTo>
                  <a:cubicBezTo>
                    <a:pt x="7216" y="0"/>
                    <a:pt x="7138" y="2"/>
                    <a:pt x="7060" y="6"/>
                  </a:cubicBezTo>
                  <a:cubicBezTo>
                    <a:pt x="5816" y="63"/>
                    <a:pt x="4540" y="406"/>
                    <a:pt x="3327" y="680"/>
                  </a:cubicBezTo>
                  <a:cubicBezTo>
                    <a:pt x="2775" y="805"/>
                    <a:pt x="2236" y="1013"/>
                    <a:pt x="1711" y="1229"/>
                  </a:cubicBezTo>
                  <a:cubicBezTo>
                    <a:pt x="1510" y="1312"/>
                    <a:pt x="0" y="1872"/>
                    <a:pt x="0" y="2065"/>
                  </a:cubicBezTo>
                  <a:lnTo>
                    <a:pt x="0" y="10644"/>
                  </a:lnTo>
                  <a:cubicBezTo>
                    <a:pt x="989" y="10222"/>
                    <a:pt x="2002" y="9824"/>
                    <a:pt x="2981" y="9389"/>
                  </a:cubicBezTo>
                  <a:cubicBezTo>
                    <a:pt x="3909" y="8976"/>
                    <a:pt x="4885" y="8577"/>
                    <a:pt x="5830" y="8577"/>
                  </a:cubicBezTo>
                  <a:cubicBezTo>
                    <a:pt x="6547" y="8577"/>
                    <a:pt x="7247" y="8806"/>
                    <a:pt x="7895" y="9434"/>
                  </a:cubicBezTo>
                  <a:cubicBezTo>
                    <a:pt x="8307" y="9832"/>
                    <a:pt x="8611" y="10332"/>
                    <a:pt x="9048" y="10701"/>
                  </a:cubicBezTo>
                  <a:cubicBezTo>
                    <a:pt x="9617" y="11183"/>
                    <a:pt x="10317" y="11376"/>
                    <a:pt x="11056" y="11376"/>
                  </a:cubicBezTo>
                  <a:cubicBezTo>
                    <a:pt x="12544" y="11376"/>
                    <a:pt x="14188" y="10596"/>
                    <a:pt x="15223" y="9835"/>
                  </a:cubicBezTo>
                  <a:cubicBezTo>
                    <a:pt x="15701" y="9483"/>
                    <a:pt x="16288" y="9367"/>
                    <a:pt x="16897" y="9367"/>
                  </a:cubicBezTo>
                  <a:cubicBezTo>
                    <a:pt x="17419" y="9367"/>
                    <a:pt x="17957" y="9452"/>
                    <a:pt x="18456" y="9548"/>
                  </a:cubicBezTo>
                  <a:cubicBezTo>
                    <a:pt x="18456" y="6635"/>
                    <a:pt x="16743" y="7081"/>
                    <a:pt x="16545" y="4845"/>
                  </a:cubicBezTo>
                  <a:cubicBezTo>
                    <a:pt x="16420" y="3434"/>
                    <a:pt x="17943" y="2195"/>
                    <a:pt x="17657" y="807"/>
                  </a:cubicBezTo>
                  <a:cubicBezTo>
                    <a:pt x="17657" y="807"/>
                    <a:pt x="17656" y="807"/>
                    <a:pt x="17654" y="807"/>
                  </a:cubicBezTo>
                  <a:cubicBezTo>
                    <a:pt x="17532" y="807"/>
                    <a:pt x="12371" y="2346"/>
                    <a:pt x="11826" y="2416"/>
                  </a:cubicBezTo>
                  <a:cubicBezTo>
                    <a:pt x="11749" y="2426"/>
                    <a:pt x="11671" y="2431"/>
                    <a:pt x="11592" y="2431"/>
                  </a:cubicBezTo>
                  <a:cubicBezTo>
                    <a:pt x="11350" y="2431"/>
                    <a:pt x="11109" y="2379"/>
                    <a:pt x="10920" y="2234"/>
                  </a:cubicBezTo>
                  <a:cubicBezTo>
                    <a:pt x="10681" y="2052"/>
                    <a:pt x="10566" y="1757"/>
                    <a:pt x="10415" y="1497"/>
                  </a:cubicBezTo>
                  <a:cubicBezTo>
                    <a:pt x="9788" y="415"/>
                    <a:pt x="8493" y="0"/>
                    <a:pt x="7296" y="0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17" name="Google Shape;1217;p36"/>
            <p:cNvSpPr/>
            <p:nvPr/>
          </p:nvSpPr>
          <p:spPr>
            <a:xfrm>
              <a:off x="4380144" y="783092"/>
              <a:ext cx="438388" cy="128221"/>
            </a:xfrm>
            <a:custGeom>
              <a:avLst/>
              <a:gdLst/>
              <a:ahLst/>
              <a:cxnLst/>
              <a:rect l="l" t="t" r="r" b="b"/>
              <a:pathLst>
                <a:path w="11217" h="3281" extrusionOk="0">
                  <a:moveTo>
                    <a:pt x="752" y="0"/>
                  </a:moveTo>
                  <a:cubicBezTo>
                    <a:pt x="672" y="0"/>
                    <a:pt x="594" y="2"/>
                    <a:pt x="516" y="6"/>
                  </a:cubicBezTo>
                  <a:cubicBezTo>
                    <a:pt x="347" y="13"/>
                    <a:pt x="172" y="29"/>
                    <a:pt x="0" y="45"/>
                  </a:cubicBezTo>
                  <a:cubicBezTo>
                    <a:pt x="453" y="99"/>
                    <a:pt x="893" y="203"/>
                    <a:pt x="1289" y="373"/>
                  </a:cubicBezTo>
                  <a:cubicBezTo>
                    <a:pt x="2702" y="976"/>
                    <a:pt x="2819" y="2817"/>
                    <a:pt x="4347" y="3142"/>
                  </a:cubicBezTo>
                  <a:cubicBezTo>
                    <a:pt x="4687" y="3215"/>
                    <a:pt x="5047" y="3280"/>
                    <a:pt x="5402" y="3280"/>
                  </a:cubicBezTo>
                  <a:cubicBezTo>
                    <a:pt x="5750" y="3280"/>
                    <a:pt x="6093" y="3217"/>
                    <a:pt x="6406" y="3035"/>
                  </a:cubicBezTo>
                  <a:cubicBezTo>
                    <a:pt x="6706" y="2864"/>
                    <a:pt x="6992" y="2637"/>
                    <a:pt x="7320" y="2525"/>
                  </a:cubicBezTo>
                  <a:cubicBezTo>
                    <a:pt x="7654" y="2412"/>
                    <a:pt x="7955" y="2367"/>
                    <a:pt x="8252" y="2367"/>
                  </a:cubicBezTo>
                  <a:cubicBezTo>
                    <a:pt x="8611" y="2367"/>
                    <a:pt x="8966" y="2433"/>
                    <a:pt x="9369" y="2525"/>
                  </a:cubicBezTo>
                  <a:cubicBezTo>
                    <a:pt x="9524" y="2561"/>
                    <a:pt x="9675" y="2578"/>
                    <a:pt x="9821" y="2578"/>
                  </a:cubicBezTo>
                  <a:cubicBezTo>
                    <a:pt x="10207" y="2578"/>
                    <a:pt x="10561" y="2461"/>
                    <a:pt x="10878" y="2262"/>
                  </a:cubicBezTo>
                  <a:cubicBezTo>
                    <a:pt x="11084" y="1786"/>
                    <a:pt x="11217" y="1307"/>
                    <a:pt x="11113" y="807"/>
                  </a:cubicBezTo>
                  <a:cubicBezTo>
                    <a:pt x="11113" y="807"/>
                    <a:pt x="11112" y="807"/>
                    <a:pt x="11110" y="807"/>
                  </a:cubicBezTo>
                  <a:cubicBezTo>
                    <a:pt x="10985" y="807"/>
                    <a:pt x="5827" y="2346"/>
                    <a:pt x="5282" y="2416"/>
                  </a:cubicBezTo>
                  <a:cubicBezTo>
                    <a:pt x="5205" y="2426"/>
                    <a:pt x="5127" y="2431"/>
                    <a:pt x="5048" y="2431"/>
                  </a:cubicBezTo>
                  <a:cubicBezTo>
                    <a:pt x="4806" y="2431"/>
                    <a:pt x="4565" y="2379"/>
                    <a:pt x="4376" y="2234"/>
                  </a:cubicBezTo>
                  <a:cubicBezTo>
                    <a:pt x="4137" y="2052"/>
                    <a:pt x="4022" y="1757"/>
                    <a:pt x="3871" y="1497"/>
                  </a:cubicBezTo>
                  <a:cubicBezTo>
                    <a:pt x="3244" y="415"/>
                    <a:pt x="1949" y="0"/>
                    <a:pt x="752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4000">
                  <a:schemeClr val="lt2"/>
                </a:gs>
                <a:gs pos="100000">
                  <a:schemeClr val="accent4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18" name="Google Shape;1218;p36"/>
            <p:cNvSpPr/>
            <p:nvPr/>
          </p:nvSpPr>
          <p:spPr>
            <a:xfrm>
              <a:off x="4124386" y="847887"/>
              <a:ext cx="721307" cy="379819"/>
            </a:xfrm>
            <a:custGeom>
              <a:avLst/>
              <a:gdLst/>
              <a:ahLst/>
              <a:cxnLst/>
              <a:rect l="l" t="t" r="r" b="b"/>
              <a:pathLst>
                <a:path w="18456" h="9719" extrusionOk="0">
                  <a:moveTo>
                    <a:pt x="659" y="0"/>
                  </a:moveTo>
                  <a:cubicBezTo>
                    <a:pt x="305" y="159"/>
                    <a:pt x="0" y="321"/>
                    <a:pt x="0" y="407"/>
                  </a:cubicBezTo>
                  <a:lnTo>
                    <a:pt x="0" y="8989"/>
                  </a:lnTo>
                  <a:cubicBezTo>
                    <a:pt x="989" y="8564"/>
                    <a:pt x="2002" y="8166"/>
                    <a:pt x="2981" y="7731"/>
                  </a:cubicBezTo>
                  <a:cubicBezTo>
                    <a:pt x="3909" y="7319"/>
                    <a:pt x="4884" y="6920"/>
                    <a:pt x="5829" y="6920"/>
                  </a:cubicBezTo>
                  <a:cubicBezTo>
                    <a:pt x="6547" y="6920"/>
                    <a:pt x="7246" y="7149"/>
                    <a:pt x="7895" y="7776"/>
                  </a:cubicBezTo>
                  <a:cubicBezTo>
                    <a:pt x="8307" y="8174"/>
                    <a:pt x="8611" y="8674"/>
                    <a:pt x="9048" y="9043"/>
                  </a:cubicBezTo>
                  <a:cubicBezTo>
                    <a:pt x="9617" y="9526"/>
                    <a:pt x="10318" y="9718"/>
                    <a:pt x="11058" y="9718"/>
                  </a:cubicBezTo>
                  <a:cubicBezTo>
                    <a:pt x="12545" y="9718"/>
                    <a:pt x="14188" y="8940"/>
                    <a:pt x="15223" y="8177"/>
                  </a:cubicBezTo>
                  <a:cubicBezTo>
                    <a:pt x="15700" y="7826"/>
                    <a:pt x="16286" y="7709"/>
                    <a:pt x="16894" y="7709"/>
                  </a:cubicBezTo>
                  <a:cubicBezTo>
                    <a:pt x="17417" y="7709"/>
                    <a:pt x="17956" y="7795"/>
                    <a:pt x="18456" y="7893"/>
                  </a:cubicBezTo>
                  <a:cubicBezTo>
                    <a:pt x="18456" y="7341"/>
                    <a:pt x="18396" y="6909"/>
                    <a:pt x="18294" y="6558"/>
                  </a:cubicBezTo>
                  <a:cubicBezTo>
                    <a:pt x="18227" y="6586"/>
                    <a:pt x="18157" y="6610"/>
                    <a:pt x="18084" y="6628"/>
                  </a:cubicBezTo>
                  <a:lnTo>
                    <a:pt x="18086" y="6625"/>
                  </a:lnTo>
                  <a:lnTo>
                    <a:pt x="18086" y="6625"/>
                  </a:lnTo>
                  <a:cubicBezTo>
                    <a:pt x="17900" y="6669"/>
                    <a:pt x="17723" y="6689"/>
                    <a:pt x="17547" y="6689"/>
                  </a:cubicBezTo>
                  <a:cubicBezTo>
                    <a:pt x="17277" y="6689"/>
                    <a:pt x="17013" y="6643"/>
                    <a:pt x="16733" y="6571"/>
                  </a:cubicBezTo>
                  <a:cubicBezTo>
                    <a:pt x="16455" y="6498"/>
                    <a:pt x="16213" y="6459"/>
                    <a:pt x="15986" y="6459"/>
                  </a:cubicBezTo>
                  <a:cubicBezTo>
                    <a:pt x="15591" y="6459"/>
                    <a:pt x="15240" y="6578"/>
                    <a:pt x="14822" y="6854"/>
                  </a:cubicBezTo>
                  <a:cubicBezTo>
                    <a:pt x="14458" y="7091"/>
                    <a:pt x="14079" y="7244"/>
                    <a:pt x="13662" y="7244"/>
                  </a:cubicBezTo>
                  <a:cubicBezTo>
                    <a:pt x="13557" y="7244"/>
                    <a:pt x="13449" y="7234"/>
                    <a:pt x="13338" y="7213"/>
                  </a:cubicBezTo>
                  <a:cubicBezTo>
                    <a:pt x="12765" y="7110"/>
                    <a:pt x="12300" y="7013"/>
                    <a:pt x="11793" y="7013"/>
                  </a:cubicBezTo>
                  <a:cubicBezTo>
                    <a:pt x="11545" y="7013"/>
                    <a:pt x="11286" y="7036"/>
                    <a:pt x="11001" y="7094"/>
                  </a:cubicBezTo>
                  <a:cubicBezTo>
                    <a:pt x="10643" y="7165"/>
                    <a:pt x="10284" y="7228"/>
                    <a:pt x="9941" y="7228"/>
                  </a:cubicBezTo>
                  <a:cubicBezTo>
                    <a:pt x="9422" y="7228"/>
                    <a:pt x="8941" y="7084"/>
                    <a:pt x="8562" y="6610"/>
                  </a:cubicBezTo>
                  <a:cubicBezTo>
                    <a:pt x="7851" y="5717"/>
                    <a:pt x="7723" y="4664"/>
                    <a:pt x="6348" y="4664"/>
                  </a:cubicBezTo>
                  <a:cubicBezTo>
                    <a:pt x="6303" y="4664"/>
                    <a:pt x="6257" y="4665"/>
                    <a:pt x="6209" y="4668"/>
                  </a:cubicBezTo>
                  <a:cubicBezTo>
                    <a:pt x="5364" y="4707"/>
                    <a:pt x="4241" y="5186"/>
                    <a:pt x="3306" y="5186"/>
                  </a:cubicBezTo>
                  <a:cubicBezTo>
                    <a:pt x="3126" y="5186"/>
                    <a:pt x="2953" y="5168"/>
                    <a:pt x="2791" y="5126"/>
                  </a:cubicBezTo>
                  <a:cubicBezTo>
                    <a:pt x="1950" y="4910"/>
                    <a:pt x="1320" y="4035"/>
                    <a:pt x="1221" y="3095"/>
                  </a:cubicBezTo>
                  <a:cubicBezTo>
                    <a:pt x="1151" y="2426"/>
                    <a:pt x="1398" y="1778"/>
                    <a:pt x="1341" y="1112"/>
                  </a:cubicBezTo>
                  <a:cubicBezTo>
                    <a:pt x="1297" y="571"/>
                    <a:pt x="1036" y="253"/>
                    <a:pt x="659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4000">
                  <a:schemeClr val="lt2"/>
                </a:gs>
                <a:gs pos="100000">
                  <a:schemeClr val="accent4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19" name="Google Shape;1219;p36"/>
            <p:cNvSpPr/>
            <p:nvPr/>
          </p:nvSpPr>
          <p:spPr>
            <a:xfrm>
              <a:off x="4368967" y="889898"/>
              <a:ext cx="195061" cy="185474"/>
            </a:xfrm>
            <a:custGeom>
              <a:avLst/>
              <a:gdLst/>
              <a:ahLst/>
              <a:cxnLst/>
              <a:rect l="l" t="t" r="r" b="b"/>
              <a:pathLst>
                <a:path w="4991" h="4746" extrusionOk="0">
                  <a:moveTo>
                    <a:pt x="2494" y="1"/>
                  </a:moveTo>
                  <a:lnTo>
                    <a:pt x="1905" y="1815"/>
                  </a:lnTo>
                  <a:lnTo>
                    <a:pt x="0" y="1815"/>
                  </a:lnTo>
                  <a:lnTo>
                    <a:pt x="1541" y="2934"/>
                  </a:lnTo>
                  <a:lnTo>
                    <a:pt x="953" y="4746"/>
                  </a:lnTo>
                  <a:lnTo>
                    <a:pt x="953" y="4746"/>
                  </a:lnTo>
                  <a:lnTo>
                    <a:pt x="2494" y="3627"/>
                  </a:lnTo>
                  <a:lnTo>
                    <a:pt x="4037" y="4746"/>
                  </a:lnTo>
                  <a:lnTo>
                    <a:pt x="3446" y="2934"/>
                  </a:lnTo>
                  <a:lnTo>
                    <a:pt x="4990" y="1815"/>
                  </a:lnTo>
                  <a:lnTo>
                    <a:pt x="3082" y="1815"/>
                  </a:lnTo>
                  <a:lnTo>
                    <a:pt x="2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20" name="Google Shape;1220;p36"/>
            <p:cNvSpPr/>
            <p:nvPr/>
          </p:nvSpPr>
          <p:spPr>
            <a:xfrm>
              <a:off x="4112387" y="776761"/>
              <a:ext cx="15399" cy="808682"/>
            </a:xfrm>
            <a:custGeom>
              <a:avLst/>
              <a:gdLst/>
              <a:ahLst/>
              <a:cxnLst/>
              <a:rect l="l" t="t" r="r" b="b"/>
              <a:pathLst>
                <a:path w="394" h="20693" extrusionOk="0">
                  <a:moveTo>
                    <a:pt x="0" y="1"/>
                  </a:moveTo>
                  <a:lnTo>
                    <a:pt x="0" y="20693"/>
                  </a:lnTo>
                  <a:lnTo>
                    <a:pt x="393" y="20693"/>
                  </a:lnTo>
                  <a:lnTo>
                    <a:pt x="39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21" name="Google Shape;1221;p36"/>
            <p:cNvSpPr/>
            <p:nvPr/>
          </p:nvSpPr>
          <p:spPr>
            <a:xfrm>
              <a:off x="4105235" y="752883"/>
              <a:ext cx="29664" cy="28294"/>
            </a:xfrm>
            <a:custGeom>
              <a:avLst/>
              <a:gdLst/>
              <a:ahLst/>
              <a:cxnLst/>
              <a:rect l="l" t="t" r="r" b="b"/>
              <a:pathLst>
                <a:path w="759" h="724" extrusionOk="0">
                  <a:moveTo>
                    <a:pt x="399" y="0"/>
                  </a:moveTo>
                  <a:lnTo>
                    <a:pt x="1" y="724"/>
                  </a:lnTo>
                  <a:lnTo>
                    <a:pt x="758" y="724"/>
                  </a:lnTo>
                  <a:lnTo>
                    <a:pt x="3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22" name="Google Shape;1222;p36"/>
            <p:cNvSpPr/>
            <p:nvPr/>
          </p:nvSpPr>
          <p:spPr>
            <a:xfrm>
              <a:off x="4108909" y="1584584"/>
              <a:ext cx="22238" cy="14381"/>
            </a:xfrm>
            <a:custGeom>
              <a:avLst/>
              <a:gdLst/>
              <a:ahLst/>
              <a:cxnLst/>
              <a:rect l="l" t="t" r="r" b="b"/>
              <a:pathLst>
                <a:path w="569" h="368" extrusionOk="0">
                  <a:moveTo>
                    <a:pt x="1" y="1"/>
                  </a:moveTo>
                  <a:lnTo>
                    <a:pt x="1" y="368"/>
                  </a:lnTo>
                  <a:lnTo>
                    <a:pt x="568" y="368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23" name="Google Shape;1223;p36"/>
            <p:cNvSpPr/>
            <p:nvPr/>
          </p:nvSpPr>
          <p:spPr>
            <a:xfrm>
              <a:off x="4108909" y="738541"/>
              <a:ext cx="22238" cy="28607"/>
            </a:xfrm>
            <a:custGeom>
              <a:avLst/>
              <a:gdLst/>
              <a:ahLst/>
              <a:cxnLst/>
              <a:rect l="l" t="t" r="r" b="b"/>
              <a:pathLst>
                <a:path w="569" h="732" extrusionOk="0">
                  <a:moveTo>
                    <a:pt x="284" y="0"/>
                  </a:moveTo>
                  <a:cubicBezTo>
                    <a:pt x="128" y="0"/>
                    <a:pt x="1" y="164"/>
                    <a:pt x="1" y="367"/>
                  </a:cubicBezTo>
                  <a:cubicBezTo>
                    <a:pt x="1" y="568"/>
                    <a:pt x="128" y="732"/>
                    <a:pt x="284" y="732"/>
                  </a:cubicBezTo>
                  <a:cubicBezTo>
                    <a:pt x="443" y="732"/>
                    <a:pt x="568" y="568"/>
                    <a:pt x="568" y="367"/>
                  </a:cubicBezTo>
                  <a:cubicBezTo>
                    <a:pt x="568" y="164"/>
                    <a:pt x="443" y="0"/>
                    <a:pt x="2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</a:pPr>
              <a:endParaRPr sz="1865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4" name="Google Shape;1127;p36"/>
          <p:cNvSpPr/>
          <p:nvPr/>
        </p:nvSpPr>
        <p:spPr>
          <a:xfrm>
            <a:off x="8725650" y="453881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200">
              <a:buClr>
                <a:srgbClr val="000000"/>
              </a:buClr>
            </a:pPr>
            <a:endParaRPr sz="1865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pic>
        <p:nvPicPr>
          <p:cNvPr id="5" name="Hình ảnh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5013" y="120906"/>
            <a:ext cx="981975" cy="981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10" dur="18000" fill="hold"/>
                                        <p:tgtEl>
                                          <p:spTgt spid="1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6227 L 0.83972 0.06019 " pathEditMode="relative" rAng="0" ptsTypes="AA">
                                      <p:cBhvr>
                                        <p:cTn id="12" dur="18000" fill="hold"/>
                                        <p:tgtEl>
                                          <p:spTgt spid="1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979" y="-11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14" dur="18000" fill="hold"/>
                                        <p:tgtEl>
                                          <p:spTgt spid="1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80951 -0.01204 " pathEditMode="relative" rAng="0" ptsTypes="AA">
                                      <p:cBhvr>
                                        <p:cTn id="16" dur="18000" fill="hold"/>
                                        <p:tgtEl>
                                          <p:spTgt spid="1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82" y="-60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80951 -0.01204 " pathEditMode="relative" rAng="0" ptsTypes="AA">
                                      <p:cBhvr>
                                        <p:cTn id="18" dur="18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82" y="-60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1.13594 -0.02708 " pathEditMode="relative" rAng="0" ptsTypes="AA">
                                      <p:cBhvr>
                                        <p:cTn id="20" dur="18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797" y="-136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22" dur="18000" fill="hold"/>
                                        <p:tgtEl>
                                          <p:spTgt spid="1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44444E-6 L -0.91927 -0.01736 " pathEditMode="relative" rAng="0" ptsTypes="AA">
                                      <p:cBhvr>
                                        <p:cTn id="24" dur="18000" fill="hold"/>
                                        <p:tgtEl>
                                          <p:spTgt spid="1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964" y="-88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1000"/>
                                        <p:tgtEl>
                                          <p:spTgt spid="1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5" grpId="0" animBg="1"/>
      <p:bldP spid="3" grpId="0" animBg="1"/>
      <p:bldP spid="1124" grpId="0" animBg="1"/>
      <p:bldP spid="880" grpId="0" animBg="1"/>
      <p:bldP spid="881" grpId="0"/>
      <p:bldP spid="1123" grpId="0" animBg="1"/>
      <p:bldP spid="1127" grpId="0" animBg="1"/>
      <p:bldP spid="1128" grpId="0" build="p"/>
      <p:bldP spid="1129" grpId="0" animBg="1"/>
      <p:bldP spid="1130" grpId="0" animBg="1"/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/>
          <p:cNvSpPr/>
          <p:nvPr/>
        </p:nvSpPr>
        <p:spPr>
          <a:xfrm>
            <a:off x="196721" y="382988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grpSp>
        <p:nvGrpSpPr>
          <p:cNvPr id="3" name="组合 21"/>
          <p:cNvGrpSpPr/>
          <p:nvPr/>
        </p:nvGrpSpPr>
        <p:grpSpPr>
          <a:xfrm>
            <a:off x="10710978" y="37233"/>
            <a:ext cx="1377938" cy="1015337"/>
            <a:chOff x="5253037" y="2590800"/>
            <a:chExt cx="2322286" cy="1711183"/>
          </a:xfrm>
        </p:grpSpPr>
        <p:pic>
          <p:nvPicPr>
            <p:cNvPr id="4" name="图片 18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3773" y="3899430"/>
            <a:ext cx="3334722" cy="3334722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I.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uyệ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    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2.34-sgk/tr47 .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Phâ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đ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hà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hâ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ử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: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6"/>
          <a:srcRect r="15468"/>
          <a:stretch>
            <a:fillRect/>
          </a:stretch>
        </p:blipFill>
        <p:spPr>
          <a:xfrm>
            <a:off x="1562170" y="1061273"/>
            <a:ext cx="10149159" cy="74743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8660" y="2421442"/>
            <a:ext cx="2248360" cy="63897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82247" y="2401563"/>
            <a:ext cx="2445180" cy="6349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51292" y="3075000"/>
            <a:ext cx="2583143" cy="65198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79783" y="2919622"/>
            <a:ext cx="2760664" cy="78066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970774" y="3255120"/>
            <a:ext cx="2886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4985" y="3952808"/>
            <a:ext cx="3731201" cy="11716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5558617" y="3913836"/>
                <a:ext cx="4081830" cy="1006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64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27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617" y="3913836"/>
                <a:ext cx="4081830" cy="1006750"/>
              </a:xfrm>
              <a:prstGeom prst="rect">
                <a:avLst/>
              </a:prstGeom>
              <a:blipFill rotWithShape="1">
                <a:blip r:embed="rId12"/>
                <a:stretch>
                  <a:fillRect l="-11" t="-33" r="-27010" b="6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3861" y="5249344"/>
            <a:ext cx="4866373" cy="130859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20621" y="5222207"/>
            <a:ext cx="5782416" cy="14596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1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/>
          <p:cNvSpPr/>
          <p:nvPr/>
        </p:nvSpPr>
        <p:spPr>
          <a:xfrm>
            <a:off x="167714" y="283982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z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grpSp>
        <p:nvGrpSpPr>
          <p:cNvPr id="3" name="组合 21"/>
          <p:cNvGrpSpPr/>
          <p:nvPr/>
        </p:nvGrpSpPr>
        <p:grpSpPr>
          <a:xfrm>
            <a:off x="10710978" y="37233"/>
            <a:ext cx="1377938" cy="1015337"/>
            <a:chOff x="5253037" y="2590800"/>
            <a:chExt cx="2322286" cy="1711183"/>
          </a:xfrm>
        </p:grpSpPr>
        <p:pic>
          <p:nvPicPr>
            <p:cNvPr id="4" name="图片 18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3773" y="3899430"/>
            <a:ext cx="3334722" cy="3334722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I.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uyệ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68833" y="3254878"/>
            <a:ext cx="2886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giả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29630" y="3137393"/>
            <a:ext cx="3347670" cy="29414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5336" y="1968442"/>
            <a:ext cx="6701307" cy="1282057"/>
          </a:xfrm>
          <a:prstGeom prst="rect">
            <a:avLst/>
          </a:prstGeom>
        </p:spPr>
      </p:pic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377587" y="6291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7490" y="4010142"/>
            <a:ext cx="7773194" cy="235272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/>
          <p:cNvSpPr/>
          <p:nvPr/>
        </p:nvSpPr>
        <p:spPr>
          <a:xfrm>
            <a:off x="167714" y="373595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z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grpSp>
        <p:nvGrpSpPr>
          <p:cNvPr id="3" name="组合 21"/>
          <p:cNvGrpSpPr/>
          <p:nvPr/>
        </p:nvGrpSpPr>
        <p:grpSpPr>
          <a:xfrm>
            <a:off x="10710978" y="37233"/>
            <a:ext cx="1377938" cy="1015337"/>
            <a:chOff x="5253037" y="2590800"/>
            <a:chExt cx="2322286" cy="1711183"/>
          </a:xfrm>
        </p:grpSpPr>
        <p:pic>
          <p:nvPicPr>
            <p:cNvPr id="4" name="图片 18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3773" y="3899430"/>
            <a:ext cx="3334722" cy="3334722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Hướ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ẫ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về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h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7339" y="1373200"/>
            <a:ext cx="10049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lại toàn bộ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đã chữa  </a:t>
            </a:r>
            <a:r>
              <a:rPr lang="vi-VN" sz="3200" dirty="0"/>
              <a:t>.</a:t>
            </a:r>
            <a:endParaRPr lang="en-US" sz="3200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377587" y="6291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 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2576" y="2278605"/>
            <a:ext cx="10501208" cy="26222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4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41593" y="2183007"/>
            <a:ext cx="7413379" cy="4877223"/>
          </a:xfrm>
          <a:prstGeom prst="rect">
            <a:avLst/>
          </a:prstGeom>
        </p:spPr>
      </p:pic>
      <p:sp>
        <p:nvSpPr>
          <p:cNvPr id="4341" name="Google Shape;4341;p56"/>
          <p:cNvSpPr txBox="1">
            <a:spLocks noGrp="1"/>
          </p:cNvSpPr>
          <p:nvPr>
            <p:ph type="title"/>
          </p:nvPr>
        </p:nvSpPr>
        <p:spPr>
          <a:xfrm>
            <a:off x="1768239" y="2505798"/>
            <a:ext cx="8347701" cy="1383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+mn-lt"/>
              </a:rPr>
              <a:t>KHỞI ĐỘNG</a:t>
            </a:r>
            <a:endParaRPr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latin typeface="+mn-lt"/>
            </a:endParaRPr>
          </a:p>
        </p:txBody>
      </p:sp>
      <p:sp>
        <p:nvSpPr>
          <p:cNvPr id="4361" name="Google Shape;4361;p56"/>
          <p:cNvSpPr/>
          <p:nvPr/>
        </p:nvSpPr>
        <p:spPr>
          <a:xfrm>
            <a:off x="-956232" y="4644507"/>
            <a:ext cx="1444741" cy="699402"/>
          </a:xfrm>
          <a:custGeom>
            <a:avLst/>
            <a:gdLst/>
            <a:ahLst/>
            <a:cxnLst/>
            <a:rect l="l" t="t" r="r" b="b"/>
            <a:pathLst>
              <a:path w="12496" h="6050" extrusionOk="0">
                <a:moveTo>
                  <a:pt x="6251" y="5123"/>
                </a:moveTo>
                <a:lnTo>
                  <a:pt x="6524" y="5139"/>
                </a:lnTo>
                <a:cubicBezTo>
                  <a:pt x="6537" y="5159"/>
                  <a:pt x="6553" y="5180"/>
                  <a:pt x="6553" y="5209"/>
                </a:cubicBezTo>
                <a:cubicBezTo>
                  <a:pt x="6553" y="5375"/>
                  <a:pt x="6423" y="5508"/>
                  <a:pt x="6264" y="5508"/>
                </a:cubicBezTo>
                <a:cubicBezTo>
                  <a:pt x="6105" y="5508"/>
                  <a:pt x="5975" y="5375"/>
                  <a:pt x="5975" y="5209"/>
                </a:cubicBezTo>
                <a:cubicBezTo>
                  <a:pt x="5975" y="5183"/>
                  <a:pt x="5991" y="5162"/>
                  <a:pt x="6004" y="5139"/>
                </a:cubicBezTo>
                <a:lnTo>
                  <a:pt x="6251" y="5123"/>
                </a:lnTo>
                <a:close/>
                <a:moveTo>
                  <a:pt x="6248" y="0"/>
                </a:moveTo>
                <a:cubicBezTo>
                  <a:pt x="6095" y="0"/>
                  <a:pt x="5941" y="11"/>
                  <a:pt x="5790" y="24"/>
                </a:cubicBezTo>
                <a:lnTo>
                  <a:pt x="6116" y="2866"/>
                </a:lnTo>
                <a:lnTo>
                  <a:pt x="6045" y="2916"/>
                </a:lnTo>
                <a:cubicBezTo>
                  <a:pt x="5853" y="2934"/>
                  <a:pt x="5668" y="2981"/>
                  <a:pt x="5493" y="3046"/>
                </a:cubicBezTo>
                <a:lnTo>
                  <a:pt x="4752" y="112"/>
                </a:lnTo>
                <a:cubicBezTo>
                  <a:pt x="4418" y="167"/>
                  <a:pt x="4096" y="247"/>
                  <a:pt x="3786" y="354"/>
                </a:cubicBezTo>
                <a:lnTo>
                  <a:pt x="5243" y="3173"/>
                </a:lnTo>
                <a:cubicBezTo>
                  <a:pt x="5074" y="3262"/>
                  <a:pt x="4918" y="3371"/>
                  <a:pt x="4775" y="3501"/>
                </a:cubicBezTo>
                <a:lnTo>
                  <a:pt x="4767" y="3491"/>
                </a:lnTo>
                <a:lnTo>
                  <a:pt x="2784" y="713"/>
                </a:lnTo>
                <a:cubicBezTo>
                  <a:pt x="2456" y="870"/>
                  <a:pt x="2141" y="1047"/>
                  <a:pt x="1847" y="1255"/>
                </a:cubicBezTo>
                <a:lnTo>
                  <a:pt x="4601" y="3652"/>
                </a:lnTo>
                <a:lnTo>
                  <a:pt x="4608" y="3657"/>
                </a:lnTo>
                <a:cubicBezTo>
                  <a:pt x="4478" y="3806"/>
                  <a:pt x="4364" y="3967"/>
                  <a:pt x="4273" y="4147"/>
                </a:cubicBezTo>
                <a:lnTo>
                  <a:pt x="4192" y="4097"/>
                </a:lnTo>
                <a:lnTo>
                  <a:pt x="847" y="2059"/>
                </a:lnTo>
                <a:cubicBezTo>
                  <a:pt x="535" y="2348"/>
                  <a:pt x="253" y="2668"/>
                  <a:pt x="1" y="3017"/>
                </a:cubicBezTo>
                <a:lnTo>
                  <a:pt x="5936" y="5115"/>
                </a:lnTo>
                <a:lnTo>
                  <a:pt x="5363" y="5375"/>
                </a:lnTo>
                <a:cubicBezTo>
                  <a:pt x="5363" y="5375"/>
                  <a:pt x="5558" y="6050"/>
                  <a:pt x="6259" y="6050"/>
                </a:cubicBezTo>
                <a:cubicBezTo>
                  <a:pt x="6959" y="6050"/>
                  <a:pt x="7185" y="5412"/>
                  <a:pt x="7185" y="5412"/>
                </a:cubicBezTo>
                <a:lnTo>
                  <a:pt x="6579" y="5118"/>
                </a:lnTo>
                <a:lnTo>
                  <a:pt x="12496" y="3033"/>
                </a:lnTo>
                <a:cubicBezTo>
                  <a:pt x="12248" y="2689"/>
                  <a:pt x="11970" y="2372"/>
                  <a:pt x="11663" y="2083"/>
                </a:cubicBezTo>
                <a:lnTo>
                  <a:pt x="8339" y="4108"/>
                </a:lnTo>
                <a:lnTo>
                  <a:pt x="8255" y="4157"/>
                </a:lnTo>
                <a:cubicBezTo>
                  <a:pt x="8167" y="3980"/>
                  <a:pt x="8055" y="3819"/>
                  <a:pt x="7925" y="3670"/>
                </a:cubicBezTo>
                <a:lnTo>
                  <a:pt x="7932" y="3665"/>
                </a:lnTo>
                <a:lnTo>
                  <a:pt x="10673" y="1281"/>
                </a:lnTo>
                <a:cubicBezTo>
                  <a:pt x="10382" y="1073"/>
                  <a:pt x="10070" y="893"/>
                  <a:pt x="9747" y="737"/>
                </a:cubicBezTo>
                <a:lnTo>
                  <a:pt x="7774" y="3501"/>
                </a:lnTo>
                <a:lnTo>
                  <a:pt x="7761" y="3517"/>
                </a:lnTo>
                <a:cubicBezTo>
                  <a:pt x="7620" y="3387"/>
                  <a:pt x="7466" y="3277"/>
                  <a:pt x="7297" y="3186"/>
                </a:cubicBezTo>
                <a:lnTo>
                  <a:pt x="8755" y="372"/>
                </a:lnTo>
                <a:cubicBezTo>
                  <a:pt x="8445" y="263"/>
                  <a:pt x="8125" y="180"/>
                  <a:pt x="7794" y="120"/>
                </a:cubicBezTo>
                <a:lnTo>
                  <a:pt x="7053" y="3054"/>
                </a:lnTo>
                <a:cubicBezTo>
                  <a:pt x="6870" y="2983"/>
                  <a:pt x="6675" y="2936"/>
                  <a:pt x="6472" y="2916"/>
                </a:cubicBezTo>
                <a:lnTo>
                  <a:pt x="6433" y="2887"/>
                </a:lnTo>
                <a:lnTo>
                  <a:pt x="6758" y="26"/>
                </a:lnTo>
                <a:cubicBezTo>
                  <a:pt x="6589" y="11"/>
                  <a:pt x="6420" y="0"/>
                  <a:pt x="6248" y="0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1"/>
              </a:gs>
            </a:gsLst>
            <a:lin ang="10800025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62" name="Google Shape;4362;p56"/>
          <p:cNvSpPr/>
          <p:nvPr/>
        </p:nvSpPr>
        <p:spPr>
          <a:xfrm>
            <a:off x="-1790150" y="3574709"/>
            <a:ext cx="3115280" cy="1508052"/>
          </a:xfrm>
          <a:custGeom>
            <a:avLst/>
            <a:gdLst/>
            <a:ahLst/>
            <a:cxnLst/>
            <a:rect l="l" t="t" r="r" b="b"/>
            <a:pathLst>
              <a:path w="26945" h="13045" extrusionOk="0">
                <a:moveTo>
                  <a:pt x="13152" y="0"/>
                </a:moveTo>
                <a:cubicBezTo>
                  <a:pt x="6649" y="118"/>
                  <a:pt x="1550" y="4537"/>
                  <a:pt x="1" y="10957"/>
                </a:cubicBezTo>
                <a:lnTo>
                  <a:pt x="6691" y="13044"/>
                </a:lnTo>
                <a:cubicBezTo>
                  <a:pt x="8216" y="10819"/>
                  <a:pt x="10681" y="9366"/>
                  <a:pt x="13474" y="9366"/>
                </a:cubicBezTo>
                <a:cubicBezTo>
                  <a:pt x="16265" y="9366"/>
                  <a:pt x="18730" y="10819"/>
                  <a:pt x="20255" y="13044"/>
                </a:cubicBezTo>
                <a:lnTo>
                  <a:pt x="26945" y="10957"/>
                </a:lnTo>
                <a:cubicBezTo>
                  <a:pt x="25396" y="4537"/>
                  <a:pt x="19654" y="118"/>
                  <a:pt x="13152" y="0"/>
                </a:cubicBezTo>
                <a:close/>
              </a:path>
            </a:pathLst>
          </a:custGeom>
          <a:gradFill>
            <a:gsLst>
              <a:gs pos="0">
                <a:schemeClr val="lt2"/>
              </a:gs>
              <a:gs pos="18000">
                <a:schemeClr val="lt2"/>
              </a:gs>
              <a:gs pos="100000">
                <a:schemeClr val="accent4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63" name="Google Shape;4363;p56"/>
          <p:cNvSpPr/>
          <p:nvPr/>
        </p:nvSpPr>
        <p:spPr>
          <a:xfrm>
            <a:off x="-1503544" y="4177700"/>
            <a:ext cx="2527486" cy="905063"/>
          </a:xfrm>
          <a:custGeom>
            <a:avLst/>
            <a:gdLst/>
            <a:ahLst/>
            <a:cxnLst/>
            <a:rect l="l" t="t" r="r" b="b"/>
            <a:pathLst>
              <a:path w="21861" h="7829" extrusionOk="0">
                <a:moveTo>
                  <a:pt x="11008" y="1"/>
                </a:moveTo>
                <a:cubicBezTo>
                  <a:pt x="6568" y="110"/>
                  <a:pt x="2447" y="2010"/>
                  <a:pt x="0" y="6514"/>
                </a:cubicBezTo>
                <a:lnTo>
                  <a:pt x="4212" y="7828"/>
                </a:lnTo>
                <a:cubicBezTo>
                  <a:pt x="5737" y="5603"/>
                  <a:pt x="8202" y="4150"/>
                  <a:pt x="10995" y="4150"/>
                </a:cubicBezTo>
                <a:cubicBezTo>
                  <a:pt x="13786" y="4150"/>
                  <a:pt x="16251" y="5603"/>
                  <a:pt x="17776" y="7828"/>
                </a:cubicBezTo>
                <a:lnTo>
                  <a:pt x="21860" y="6553"/>
                </a:lnTo>
                <a:cubicBezTo>
                  <a:pt x="19223" y="2026"/>
                  <a:pt x="15462" y="110"/>
                  <a:pt x="11008" y="1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2"/>
              </a:gs>
            </a:gsLst>
            <a:lin ang="0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64" name="Google Shape;4364;p56"/>
          <p:cNvSpPr/>
          <p:nvPr/>
        </p:nvSpPr>
        <p:spPr>
          <a:xfrm>
            <a:off x="-397359" y="3720602"/>
            <a:ext cx="332974" cy="819863"/>
          </a:xfrm>
          <a:custGeom>
            <a:avLst/>
            <a:gdLst/>
            <a:ahLst/>
            <a:cxnLst/>
            <a:rect l="l" t="t" r="r" b="b"/>
            <a:pathLst>
              <a:path w="2880" h="7092" extrusionOk="0">
                <a:moveTo>
                  <a:pt x="1" y="1"/>
                </a:moveTo>
                <a:lnTo>
                  <a:pt x="790" y="7089"/>
                </a:lnTo>
                <a:cubicBezTo>
                  <a:pt x="995" y="7073"/>
                  <a:pt x="1198" y="7055"/>
                  <a:pt x="1406" y="7055"/>
                </a:cubicBezTo>
                <a:cubicBezTo>
                  <a:pt x="1638" y="7055"/>
                  <a:pt x="1865" y="7073"/>
                  <a:pt x="2091" y="7092"/>
                </a:cubicBezTo>
                <a:lnTo>
                  <a:pt x="288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65" name="Google Shape;4365;p56"/>
          <p:cNvSpPr/>
          <p:nvPr/>
        </p:nvSpPr>
        <p:spPr>
          <a:xfrm>
            <a:off x="-928138" y="3754588"/>
            <a:ext cx="506515" cy="838243"/>
          </a:xfrm>
          <a:custGeom>
            <a:avLst/>
            <a:gdLst/>
            <a:ahLst/>
            <a:cxnLst/>
            <a:rect l="l" t="t" r="r" b="b"/>
            <a:pathLst>
              <a:path w="4381" h="7251" extrusionOk="0">
                <a:moveTo>
                  <a:pt x="2681" y="1"/>
                </a:moveTo>
                <a:lnTo>
                  <a:pt x="1341" y="558"/>
                </a:lnTo>
                <a:lnTo>
                  <a:pt x="0" y="1118"/>
                </a:lnTo>
                <a:lnTo>
                  <a:pt x="3085" y="7250"/>
                </a:lnTo>
                <a:cubicBezTo>
                  <a:pt x="3504" y="7102"/>
                  <a:pt x="3936" y="6993"/>
                  <a:pt x="4381" y="6915"/>
                </a:cubicBezTo>
                <a:lnTo>
                  <a:pt x="2681" y="4"/>
                </a:lnTo>
                <a:lnTo>
                  <a:pt x="2681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66" name="Google Shape;4366;p56"/>
          <p:cNvSpPr/>
          <p:nvPr/>
        </p:nvSpPr>
        <p:spPr>
          <a:xfrm>
            <a:off x="-1378106" y="4004756"/>
            <a:ext cx="687801" cy="727147"/>
          </a:xfrm>
          <a:custGeom>
            <a:avLst/>
            <a:gdLst/>
            <a:ahLst/>
            <a:cxnLst/>
            <a:rect l="l" t="t" r="r" b="b"/>
            <a:pathLst>
              <a:path w="5949" h="6290" extrusionOk="0">
                <a:moveTo>
                  <a:pt x="2104" y="0"/>
                </a:moveTo>
                <a:lnTo>
                  <a:pt x="1052" y="1047"/>
                </a:lnTo>
                <a:lnTo>
                  <a:pt x="1" y="2090"/>
                </a:lnTo>
                <a:lnTo>
                  <a:pt x="4691" y="6289"/>
                </a:lnTo>
                <a:cubicBezTo>
                  <a:pt x="5087" y="6003"/>
                  <a:pt x="5509" y="5755"/>
                  <a:pt x="5948" y="5542"/>
                </a:cubicBezTo>
                <a:lnTo>
                  <a:pt x="2104" y="3"/>
                </a:lnTo>
                <a:lnTo>
                  <a:pt x="2104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67" name="Google Shape;4367;p56"/>
          <p:cNvSpPr/>
          <p:nvPr/>
        </p:nvSpPr>
        <p:spPr>
          <a:xfrm>
            <a:off x="-1661243" y="4483125"/>
            <a:ext cx="706415" cy="511084"/>
          </a:xfrm>
          <a:custGeom>
            <a:avLst/>
            <a:gdLst/>
            <a:ahLst/>
            <a:cxnLst/>
            <a:rect l="l" t="t" r="r" b="b"/>
            <a:pathLst>
              <a:path w="6110" h="4421" extrusionOk="0">
                <a:moveTo>
                  <a:pt x="1164" y="1"/>
                </a:moveTo>
                <a:lnTo>
                  <a:pt x="581" y="1401"/>
                </a:lnTo>
                <a:lnTo>
                  <a:pt x="0" y="2799"/>
                </a:lnTo>
                <a:lnTo>
                  <a:pt x="4974" y="4421"/>
                </a:lnTo>
                <a:cubicBezTo>
                  <a:pt x="5310" y="3940"/>
                  <a:pt x="5689" y="3501"/>
                  <a:pt x="6108" y="3100"/>
                </a:cubicBezTo>
                <a:lnTo>
                  <a:pt x="6108" y="3100"/>
                </a:lnTo>
                <a:lnTo>
                  <a:pt x="6109" y="3101"/>
                </a:lnTo>
                <a:lnTo>
                  <a:pt x="6109" y="3099"/>
                </a:lnTo>
                <a:cubicBezTo>
                  <a:pt x="6109" y="3099"/>
                  <a:pt x="6108" y="3100"/>
                  <a:pt x="6108" y="3100"/>
                </a:cubicBezTo>
                <a:lnTo>
                  <a:pt x="6108" y="3100"/>
                </a:lnTo>
                <a:lnTo>
                  <a:pt x="1164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68" name="Google Shape;4368;p56"/>
          <p:cNvSpPr/>
          <p:nvPr/>
        </p:nvSpPr>
        <p:spPr>
          <a:xfrm>
            <a:off x="-40346" y="3754936"/>
            <a:ext cx="507207" cy="840556"/>
          </a:xfrm>
          <a:custGeom>
            <a:avLst/>
            <a:gdLst/>
            <a:ahLst/>
            <a:cxnLst/>
            <a:rect l="l" t="t" r="r" b="b"/>
            <a:pathLst>
              <a:path w="4387" h="7271" extrusionOk="0">
                <a:moveTo>
                  <a:pt x="1705" y="1"/>
                </a:moveTo>
                <a:lnTo>
                  <a:pt x="0" y="6922"/>
                </a:lnTo>
                <a:cubicBezTo>
                  <a:pt x="443" y="7003"/>
                  <a:pt x="872" y="7120"/>
                  <a:pt x="1289" y="7271"/>
                </a:cubicBezTo>
                <a:lnTo>
                  <a:pt x="4386" y="1115"/>
                </a:lnTo>
                <a:lnTo>
                  <a:pt x="3046" y="558"/>
                </a:lnTo>
                <a:lnTo>
                  <a:pt x="1705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69" name="Google Shape;4369;p56"/>
          <p:cNvSpPr/>
          <p:nvPr/>
        </p:nvSpPr>
        <p:spPr>
          <a:xfrm>
            <a:off x="226489" y="4004987"/>
            <a:ext cx="689997" cy="730155"/>
          </a:xfrm>
          <a:custGeom>
            <a:avLst/>
            <a:gdLst/>
            <a:ahLst/>
            <a:cxnLst/>
            <a:rect l="l" t="t" r="r" b="b"/>
            <a:pathLst>
              <a:path w="5968" h="6316" extrusionOk="0">
                <a:moveTo>
                  <a:pt x="3866" y="1"/>
                </a:moveTo>
                <a:lnTo>
                  <a:pt x="1" y="5566"/>
                </a:lnTo>
                <a:cubicBezTo>
                  <a:pt x="438" y="5782"/>
                  <a:pt x="855" y="6029"/>
                  <a:pt x="1245" y="6316"/>
                </a:cubicBezTo>
                <a:lnTo>
                  <a:pt x="5967" y="2091"/>
                </a:lnTo>
                <a:lnTo>
                  <a:pt x="4915" y="1045"/>
                </a:lnTo>
                <a:lnTo>
                  <a:pt x="3866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70" name="Google Shape;4370;p56"/>
          <p:cNvSpPr/>
          <p:nvPr/>
        </p:nvSpPr>
        <p:spPr>
          <a:xfrm>
            <a:off x="488354" y="4483125"/>
            <a:ext cx="711272" cy="513280"/>
          </a:xfrm>
          <a:custGeom>
            <a:avLst/>
            <a:gdLst/>
            <a:ahLst/>
            <a:cxnLst/>
            <a:rect l="l" t="t" r="r" b="b"/>
            <a:pathLst>
              <a:path w="6152" h="4440" extrusionOk="0">
                <a:moveTo>
                  <a:pt x="4988" y="1"/>
                </a:moveTo>
                <a:lnTo>
                  <a:pt x="1" y="3127"/>
                </a:lnTo>
                <a:cubicBezTo>
                  <a:pt x="414" y="3523"/>
                  <a:pt x="789" y="3963"/>
                  <a:pt x="1120" y="4439"/>
                </a:cubicBezTo>
                <a:lnTo>
                  <a:pt x="6152" y="2799"/>
                </a:lnTo>
                <a:lnTo>
                  <a:pt x="5568" y="1401"/>
                </a:lnTo>
                <a:lnTo>
                  <a:pt x="4988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71" name="Google Shape;4371;p56"/>
          <p:cNvSpPr/>
          <p:nvPr/>
        </p:nvSpPr>
        <p:spPr>
          <a:xfrm>
            <a:off x="-304983" y="3773549"/>
            <a:ext cx="148566" cy="148551"/>
          </a:xfrm>
          <a:custGeom>
            <a:avLst/>
            <a:gdLst/>
            <a:ahLst/>
            <a:cxnLst/>
            <a:rect l="l" t="t" r="r" b="b"/>
            <a:pathLst>
              <a:path w="1285" h="1285" extrusionOk="0">
                <a:moveTo>
                  <a:pt x="641" y="1"/>
                </a:moveTo>
                <a:cubicBezTo>
                  <a:pt x="287" y="1"/>
                  <a:pt x="1" y="290"/>
                  <a:pt x="1" y="644"/>
                </a:cubicBezTo>
                <a:cubicBezTo>
                  <a:pt x="1" y="998"/>
                  <a:pt x="287" y="1284"/>
                  <a:pt x="641" y="1284"/>
                </a:cubicBezTo>
                <a:cubicBezTo>
                  <a:pt x="995" y="1284"/>
                  <a:pt x="1284" y="998"/>
                  <a:pt x="1284" y="644"/>
                </a:cubicBezTo>
                <a:cubicBezTo>
                  <a:pt x="1284" y="290"/>
                  <a:pt x="995" y="1"/>
                  <a:pt x="6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72" name="Google Shape;4372;p56"/>
          <p:cNvSpPr/>
          <p:nvPr/>
        </p:nvSpPr>
        <p:spPr>
          <a:xfrm>
            <a:off x="-293768" y="4051690"/>
            <a:ext cx="126138" cy="126124"/>
          </a:xfrm>
          <a:custGeom>
            <a:avLst/>
            <a:gdLst/>
            <a:ahLst/>
            <a:cxnLst/>
            <a:rect l="l" t="t" r="r" b="b"/>
            <a:pathLst>
              <a:path w="1091" h="1091" extrusionOk="0">
                <a:moveTo>
                  <a:pt x="544" y="0"/>
                </a:moveTo>
                <a:cubicBezTo>
                  <a:pt x="245" y="0"/>
                  <a:pt x="0" y="245"/>
                  <a:pt x="0" y="547"/>
                </a:cubicBezTo>
                <a:cubicBezTo>
                  <a:pt x="0" y="849"/>
                  <a:pt x="245" y="1091"/>
                  <a:pt x="544" y="1091"/>
                </a:cubicBezTo>
                <a:cubicBezTo>
                  <a:pt x="846" y="1091"/>
                  <a:pt x="1091" y="849"/>
                  <a:pt x="1091" y="547"/>
                </a:cubicBezTo>
                <a:cubicBezTo>
                  <a:pt x="1091" y="245"/>
                  <a:pt x="846" y="0"/>
                  <a:pt x="54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73" name="Google Shape;4373;p56"/>
          <p:cNvSpPr/>
          <p:nvPr/>
        </p:nvSpPr>
        <p:spPr>
          <a:xfrm>
            <a:off x="-284520" y="4327869"/>
            <a:ext cx="107293" cy="107627"/>
          </a:xfrm>
          <a:custGeom>
            <a:avLst/>
            <a:gdLst/>
            <a:ahLst/>
            <a:cxnLst/>
            <a:rect l="l" t="t" r="r" b="b"/>
            <a:pathLst>
              <a:path w="928" h="931" extrusionOk="0">
                <a:moveTo>
                  <a:pt x="464" y="1"/>
                </a:moveTo>
                <a:cubicBezTo>
                  <a:pt x="209" y="1"/>
                  <a:pt x="1" y="209"/>
                  <a:pt x="1" y="464"/>
                </a:cubicBezTo>
                <a:cubicBezTo>
                  <a:pt x="1" y="722"/>
                  <a:pt x="209" y="930"/>
                  <a:pt x="464" y="930"/>
                </a:cubicBezTo>
                <a:cubicBezTo>
                  <a:pt x="722" y="930"/>
                  <a:pt x="928" y="722"/>
                  <a:pt x="928" y="464"/>
                </a:cubicBezTo>
                <a:cubicBezTo>
                  <a:pt x="928" y="209"/>
                  <a:pt x="722" y="1"/>
                  <a:pt x="46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74" name="Google Shape;4374;p56"/>
          <p:cNvSpPr/>
          <p:nvPr/>
        </p:nvSpPr>
        <p:spPr>
          <a:xfrm>
            <a:off x="174463" y="3869268"/>
            <a:ext cx="155388" cy="137685"/>
          </a:xfrm>
          <a:custGeom>
            <a:avLst/>
            <a:gdLst/>
            <a:ahLst/>
            <a:cxnLst/>
            <a:rect l="l" t="t" r="r" b="b"/>
            <a:pathLst>
              <a:path w="1344" h="1191" extrusionOk="0">
                <a:moveTo>
                  <a:pt x="672" y="0"/>
                </a:moveTo>
                <a:cubicBezTo>
                  <a:pt x="428" y="0"/>
                  <a:pt x="198" y="150"/>
                  <a:pt x="113" y="394"/>
                </a:cubicBezTo>
                <a:cubicBezTo>
                  <a:pt x="1" y="704"/>
                  <a:pt x="162" y="1045"/>
                  <a:pt x="472" y="1156"/>
                </a:cubicBezTo>
                <a:cubicBezTo>
                  <a:pt x="537" y="1180"/>
                  <a:pt x="605" y="1191"/>
                  <a:pt x="671" y="1191"/>
                </a:cubicBezTo>
                <a:cubicBezTo>
                  <a:pt x="916" y="1191"/>
                  <a:pt x="1146" y="1039"/>
                  <a:pt x="1234" y="795"/>
                </a:cubicBezTo>
                <a:cubicBezTo>
                  <a:pt x="1344" y="485"/>
                  <a:pt x="1182" y="144"/>
                  <a:pt x="873" y="35"/>
                </a:cubicBezTo>
                <a:cubicBezTo>
                  <a:pt x="806" y="11"/>
                  <a:pt x="739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75" name="Google Shape;4375;p56"/>
          <p:cNvSpPr/>
          <p:nvPr/>
        </p:nvSpPr>
        <p:spPr>
          <a:xfrm>
            <a:off x="102900" y="4112614"/>
            <a:ext cx="131918" cy="117223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362" y="1"/>
                  <a:pt x="168" y="130"/>
                  <a:pt x="94" y="337"/>
                </a:cubicBezTo>
                <a:cubicBezTo>
                  <a:pt x="0" y="600"/>
                  <a:pt x="138" y="889"/>
                  <a:pt x="401" y="983"/>
                </a:cubicBezTo>
                <a:cubicBezTo>
                  <a:pt x="458" y="1004"/>
                  <a:pt x="516" y="1014"/>
                  <a:pt x="573" y="1014"/>
                </a:cubicBezTo>
                <a:cubicBezTo>
                  <a:pt x="780" y="1014"/>
                  <a:pt x="973" y="884"/>
                  <a:pt x="1046" y="678"/>
                </a:cubicBezTo>
                <a:cubicBezTo>
                  <a:pt x="1140" y="415"/>
                  <a:pt x="1005" y="124"/>
                  <a:pt x="742" y="30"/>
                </a:cubicBezTo>
                <a:cubicBezTo>
                  <a:pt x="685" y="10"/>
                  <a:pt x="62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76" name="Google Shape;4376;p56"/>
          <p:cNvSpPr/>
          <p:nvPr/>
        </p:nvSpPr>
        <p:spPr>
          <a:xfrm>
            <a:off x="29371" y="4354574"/>
            <a:ext cx="112378" cy="99649"/>
          </a:xfrm>
          <a:custGeom>
            <a:avLst/>
            <a:gdLst/>
            <a:ahLst/>
            <a:cxnLst/>
            <a:rect l="l" t="t" r="r" b="b"/>
            <a:pathLst>
              <a:path w="972" h="862" extrusionOk="0">
                <a:moveTo>
                  <a:pt x="487" y="0"/>
                </a:moveTo>
                <a:cubicBezTo>
                  <a:pt x="310" y="0"/>
                  <a:pt x="145" y="109"/>
                  <a:pt x="82" y="285"/>
                </a:cubicBezTo>
                <a:cubicBezTo>
                  <a:pt x="1" y="509"/>
                  <a:pt x="118" y="756"/>
                  <a:pt x="342" y="837"/>
                </a:cubicBezTo>
                <a:cubicBezTo>
                  <a:pt x="389" y="854"/>
                  <a:pt x="438" y="862"/>
                  <a:pt x="486" y="862"/>
                </a:cubicBezTo>
                <a:cubicBezTo>
                  <a:pt x="662" y="862"/>
                  <a:pt x="828" y="753"/>
                  <a:pt x="891" y="577"/>
                </a:cubicBezTo>
                <a:cubicBezTo>
                  <a:pt x="972" y="353"/>
                  <a:pt x="855" y="106"/>
                  <a:pt x="631" y="25"/>
                </a:cubicBezTo>
                <a:cubicBezTo>
                  <a:pt x="583" y="8"/>
                  <a:pt x="535" y="0"/>
                  <a:pt x="4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77" name="Google Shape;4377;p56"/>
          <p:cNvSpPr/>
          <p:nvPr/>
        </p:nvSpPr>
        <p:spPr>
          <a:xfrm>
            <a:off x="633101" y="4158856"/>
            <a:ext cx="146718" cy="132481"/>
          </a:xfrm>
          <a:custGeom>
            <a:avLst/>
            <a:gdLst/>
            <a:ahLst/>
            <a:cxnLst/>
            <a:rect l="l" t="t" r="r" b="b"/>
            <a:pathLst>
              <a:path w="1269" h="1146" extrusionOk="0">
                <a:moveTo>
                  <a:pt x="636" y="1"/>
                </a:moveTo>
                <a:cubicBezTo>
                  <a:pt x="482" y="1"/>
                  <a:pt x="328" y="63"/>
                  <a:pt x="214" y="185"/>
                </a:cubicBezTo>
                <a:cubicBezTo>
                  <a:pt x="1" y="416"/>
                  <a:pt x="14" y="778"/>
                  <a:pt x="245" y="992"/>
                </a:cubicBezTo>
                <a:cubicBezTo>
                  <a:pt x="356" y="1095"/>
                  <a:pt x="496" y="1146"/>
                  <a:pt x="635" y="1146"/>
                </a:cubicBezTo>
                <a:cubicBezTo>
                  <a:pt x="788" y="1146"/>
                  <a:pt x="941" y="1084"/>
                  <a:pt x="1052" y="963"/>
                </a:cubicBezTo>
                <a:cubicBezTo>
                  <a:pt x="1268" y="731"/>
                  <a:pt x="1255" y="369"/>
                  <a:pt x="1024" y="153"/>
                </a:cubicBezTo>
                <a:cubicBezTo>
                  <a:pt x="914" y="51"/>
                  <a:pt x="775" y="1"/>
                  <a:pt x="6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78" name="Google Shape;4378;p56"/>
          <p:cNvSpPr/>
          <p:nvPr/>
        </p:nvSpPr>
        <p:spPr>
          <a:xfrm>
            <a:off x="481996" y="4343130"/>
            <a:ext cx="124751" cy="112598"/>
          </a:xfrm>
          <a:custGeom>
            <a:avLst/>
            <a:gdLst/>
            <a:ahLst/>
            <a:cxnLst/>
            <a:rect l="l" t="t" r="r" b="b"/>
            <a:pathLst>
              <a:path w="1079" h="974" extrusionOk="0">
                <a:moveTo>
                  <a:pt x="541" y="1"/>
                </a:moveTo>
                <a:cubicBezTo>
                  <a:pt x="410" y="1"/>
                  <a:pt x="280" y="53"/>
                  <a:pt x="183" y="155"/>
                </a:cubicBezTo>
                <a:cubicBezTo>
                  <a:pt x="1" y="353"/>
                  <a:pt x="14" y="660"/>
                  <a:pt x="209" y="842"/>
                </a:cubicBezTo>
                <a:cubicBezTo>
                  <a:pt x="303" y="930"/>
                  <a:pt x="422" y="973"/>
                  <a:pt x="541" y="973"/>
                </a:cubicBezTo>
                <a:cubicBezTo>
                  <a:pt x="671" y="973"/>
                  <a:pt x="801" y="921"/>
                  <a:pt x="896" y="819"/>
                </a:cubicBezTo>
                <a:cubicBezTo>
                  <a:pt x="1079" y="621"/>
                  <a:pt x="1068" y="314"/>
                  <a:pt x="870" y="132"/>
                </a:cubicBezTo>
                <a:cubicBezTo>
                  <a:pt x="777" y="44"/>
                  <a:pt x="659" y="1"/>
                  <a:pt x="5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79" name="Google Shape;4379;p56"/>
          <p:cNvSpPr/>
          <p:nvPr/>
        </p:nvSpPr>
        <p:spPr>
          <a:xfrm>
            <a:off x="329502" y="4526014"/>
            <a:ext cx="106020" cy="9560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59" y="1"/>
                </a:moveTo>
                <a:cubicBezTo>
                  <a:pt x="349" y="1"/>
                  <a:pt x="238" y="45"/>
                  <a:pt x="156" y="132"/>
                </a:cubicBezTo>
                <a:cubicBezTo>
                  <a:pt x="0" y="299"/>
                  <a:pt x="11" y="562"/>
                  <a:pt x="177" y="715"/>
                </a:cubicBezTo>
                <a:cubicBezTo>
                  <a:pt x="258" y="790"/>
                  <a:pt x="359" y="826"/>
                  <a:pt x="460" y="826"/>
                </a:cubicBezTo>
                <a:cubicBezTo>
                  <a:pt x="570" y="826"/>
                  <a:pt x="681" y="782"/>
                  <a:pt x="763" y="695"/>
                </a:cubicBezTo>
                <a:cubicBezTo>
                  <a:pt x="916" y="528"/>
                  <a:pt x="909" y="265"/>
                  <a:pt x="739" y="112"/>
                </a:cubicBezTo>
                <a:cubicBezTo>
                  <a:pt x="660" y="37"/>
                  <a:pt x="560" y="1"/>
                  <a:pt x="45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80" name="Google Shape;4380;p56"/>
          <p:cNvSpPr/>
          <p:nvPr/>
        </p:nvSpPr>
        <p:spPr>
          <a:xfrm>
            <a:off x="963294" y="4644507"/>
            <a:ext cx="127061" cy="111905"/>
          </a:xfrm>
          <a:custGeom>
            <a:avLst/>
            <a:gdLst/>
            <a:ahLst/>
            <a:cxnLst/>
            <a:rect l="l" t="t" r="r" b="b"/>
            <a:pathLst>
              <a:path w="1099" h="968" extrusionOk="0">
                <a:moveTo>
                  <a:pt x="547" y="0"/>
                </a:moveTo>
                <a:cubicBezTo>
                  <a:pt x="483" y="0"/>
                  <a:pt x="419" y="13"/>
                  <a:pt x="357" y="39"/>
                </a:cubicBezTo>
                <a:cubicBezTo>
                  <a:pt x="112" y="146"/>
                  <a:pt x="0" y="432"/>
                  <a:pt x="107" y="677"/>
                </a:cubicBezTo>
                <a:cubicBezTo>
                  <a:pt x="186" y="859"/>
                  <a:pt x="363" y="967"/>
                  <a:pt x="549" y="967"/>
                </a:cubicBezTo>
                <a:cubicBezTo>
                  <a:pt x="614" y="967"/>
                  <a:pt x="679" y="954"/>
                  <a:pt x="742" y="927"/>
                </a:cubicBezTo>
                <a:cubicBezTo>
                  <a:pt x="987" y="820"/>
                  <a:pt x="1099" y="536"/>
                  <a:pt x="994" y="292"/>
                </a:cubicBezTo>
                <a:cubicBezTo>
                  <a:pt x="915" y="109"/>
                  <a:pt x="735" y="0"/>
                  <a:pt x="5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81" name="Google Shape;4381;p56"/>
          <p:cNvSpPr/>
          <p:nvPr/>
        </p:nvSpPr>
        <p:spPr>
          <a:xfrm>
            <a:off x="788140" y="4732829"/>
            <a:ext cx="108447" cy="95374"/>
          </a:xfrm>
          <a:custGeom>
            <a:avLst/>
            <a:gdLst/>
            <a:ahLst/>
            <a:cxnLst/>
            <a:rect l="l" t="t" r="r" b="b"/>
            <a:pathLst>
              <a:path w="938" h="825" extrusionOk="0">
                <a:moveTo>
                  <a:pt x="468" y="1"/>
                </a:moveTo>
                <a:cubicBezTo>
                  <a:pt x="414" y="1"/>
                  <a:pt x="358" y="12"/>
                  <a:pt x="305" y="35"/>
                </a:cubicBezTo>
                <a:cubicBezTo>
                  <a:pt x="96" y="126"/>
                  <a:pt x="0" y="368"/>
                  <a:pt x="91" y="577"/>
                </a:cubicBezTo>
                <a:cubicBezTo>
                  <a:pt x="159" y="732"/>
                  <a:pt x="310" y="825"/>
                  <a:pt x="469" y="825"/>
                </a:cubicBezTo>
                <a:cubicBezTo>
                  <a:pt x="524" y="825"/>
                  <a:pt x="579" y="814"/>
                  <a:pt x="633" y="790"/>
                </a:cubicBezTo>
                <a:cubicBezTo>
                  <a:pt x="841" y="699"/>
                  <a:pt x="937" y="457"/>
                  <a:pt x="846" y="249"/>
                </a:cubicBezTo>
                <a:cubicBezTo>
                  <a:pt x="778" y="94"/>
                  <a:pt x="627" y="1"/>
                  <a:pt x="4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82" name="Google Shape;4382;p56"/>
          <p:cNvSpPr/>
          <p:nvPr/>
        </p:nvSpPr>
        <p:spPr>
          <a:xfrm>
            <a:off x="611713" y="4820111"/>
            <a:ext cx="91915" cy="81039"/>
          </a:xfrm>
          <a:custGeom>
            <a:avLst/>
            <a:gdLst/>
            <a:ahLst/>
            <a:cxnLst/>
            <a:rect l="l" t="t" r="r" b="b"/>
            <a:pathLst>
              <a:path w="795" h="701" extrusionOk="0">
                <a:moveTo>
                  <a:pt x="397" y="1"/>
                </a:moveTo>
                <a:cubicBezTo>
                  <a:pt x="351" y="1"/>
                  <a:pt x="304" y="10"/>
                  <a:pt x="258" y="30"/>
                </a:cubicBezTo>
                <a:cubicBezTo>
                  <a:pt x="81" y="108"/>
                  <a:pt x="1" y="314"/>
                  <a:pt x="79" y="491"/>
                </a:cubicBezTo>
                <a:cubicBezTo>
                  <a:pt x="135" y="622"/>
                  <a:pt x="262" y="700"/>
                  <a:pt x="396" y="700"/>
                </a:cubicBezTo>
                <a:cubicBezTo>
                  <a:pt x="443" y="700"/>
                  <a:pt x="491" y="691"/>
                  <a:pt x="537" y="670"/>
                </a:cubicBezTo>
                <a:cubicBezTo>
                  <a:pt x="714" y="595"/>
                  <a:pt x="795" y="389"/>
                  <a:pt x="719" y="212"/>
                </a:cubicBezTo>
                <a:cubicBezTo>
                  <a:pt x="661" y="80"/>
                  <a:pt x="532" y="1"/>
                  <a:pt x="3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83" name="Google Shape;4383;p56"/>
          <p:cNvSpPr/>
          <p:nvPr/>
        </p:nvSpPr>
        <p:spPr>
          <a:xfrm>
            <a:off x="-795184" y="3869268"/>
            <a:ext cx="155158" cy="137685"/>
          </a:xfrm>
          <a:custGeom>
            <a:avLst/>
            <a:gdLst/>
            <a:ahLst/>
            <a:cxnLst/>
            <a:rect l="l" t="t" r="r" b="b"/>
            <a:pathLst>
              <a:path w="1342" h="1191" extrusionOk="0">
                <a:moveTo>
                  <a:pt x="672" y="0"/>
                </a:moveTo>
                <a:cubicBezTo>
                  <a:pt x="606" y="0"/>
                  <a:pt x="538" y="11"/>
                  <a:pt x="472" y="35"/>
                </a:cubicBezTo>
                <a:cubicBezTo>
                  <a:pt x="162" y="144"/>
                  <a:pt x="1" y="485"/>
                  <a:pt x="110" y="795"/>
                </a:cubicBezTo>
                <a:cubicBezTo>
                  <a:pt x="198" y="1039"/>
                  <a:pt x="427" y="1191"/>
                  <a:pt x="671" y="1191"/>
                </a:cubicBezTo>
                <a:cubicBezTo>
                  <a:pt x="737" y="1191"/>
                  <a:pt x="804" y="1180"/>
                  <a:pt x="870" y="1156"/>
                </a:cubicBezTo>
                <a:cubicBezTo>
                  <a:pt x="1180" y="1045"/>
                  <a:pt x="1341" y="704"/>
                  <a:pt x="1232" y="394"/>
                </a:cubicBezTo>
                <a:cubicBezTo>
                  <a:pt x="1144" y="150"/>
                  <a:pt x="916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84" name="Google Shape;4384;p56"/>
          <p:cNvSpPr/>
          <p:nvPr/>
        </p:nvSpPr>
        <p:spPr>
          <a:xfrm>
            <a:off x="-700380" y="4112614"/>
            <a:ext cx="131918" cy="117223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514" y="1"/>
                  <a:pt x="457" y="10"/>
                  <a:pt x="401" y="30"/>
                </a:cubicBezTo>
                <a:cubicBezTo>
                  <a:pt x="139" y="124"/>
                  <a:pt x="1" y="415"/>
                  <a:pt x="94" y="678"/>
                </a:cubicBezTo>
                <a:cubicBezTo>
                  <a:pt x="168" y="884"/>
                  <a:pt x="363" y="1014"/>
                  <a:pt x="570" y="1014"/>
                </a:cubicBezTo>
                <a:cubicBezTo>
                  <a:pt x="627" y="1014"/>
                  <a:pt x="686" y="1004"/>
                  <a:pt x="742" y="983"/>
                </a:cubicBezTo>
                <a:cubicBezTo>
                  <a:pt x="1005" y="889"/>
                  <a:pt x="1141" y="600"/>
                  <a:pt x="1047" y="337"/>
                </a:cubicBezTo>
                <a:cubicBezTo>
                  <a:pt x="973" y="130"/>
                  <a:pt x="77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85" name="Google Shape;4385;p56"/>
          <p:cNvSpPr/>
          <p:nvPr/>
        </p:nvSpPr>
        <p:spPr>
          <a:xfrm>
            <a:off x="-607081" y="4354574"/>
            <a:ext cx="112033" cy="99649"/>
          </a:xfrm>
          <a:custGeom>
            <a:avLst/>
            <a:gdLst/>
            <a:ahLst/>
            <a:cxnLst/>
            <a:rect l="l" t="t" r="r" b="b"/>
            <a:pathLst>
              <a:path w="969" h="862" extrusionOk="0">
                <a:moveTo>
                  <a:pt x="483" y="0"/>
                </a:moveTo>
                <a:cubicBezTo>
                  <a:pt x="435" y="0"/>
                  <a:pt x="386" y="8"/>
                  <a:pt x="339" y="25"/>
                </a:cubicBezTo>
                <a:cubicBezTo>
                  <a:pt x="115" y="106"/>
                  <a:pt x="0" y="353"/>
                  <a:pt x="79" y="577"/>
                </a:cubicBezTo>
                <a:cubicBezTo>
                  <a:pt x="142" y="753"/>
                  <a:pt x="309" y="862"/>
                  <a:pt x="486" y="862"/>
                </a:cubicBezTo>
                <a:cubicBezTo>
                  <a:pt x="534" y="862"/>
                  <a:pt x="583" y="854"/>
                  <a:pt x="630" y="837"/>
                </a:cubicBezTo>
                <a:cubicBezTo>
                  <a:pt x="854" y="756"/>
                  <a:pt x="969" y="509"/>
                  <a:pt x="891" y="285"/>
                </a:cubicBezTo>
                <a:cubicBezTo>
                  <a:pt x="827" y="109"/>
                  <a:pt x="660" y="0"/>
                  <a:pt x="48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86" name="Google Shape;4386;p56"/>
          <p:cNvSpPr/>
          <p:nvPr/>
        </p:nvSpPr>
        <p:spPr>
          <a:xfrm>
            <a:off x="-1245034" y="4158856"/>
            <a:ext cx="146601" cy="132481"/>
          </a:xfrm>
          <a:custGeom>
            <a:avLst/>
            <a:gdLst/>
            <a:ahLst/>
            <a:cxnLst/>
            <a:rect l="l" t="t" r="r" b="b"/>
            <a:pathLst>
              <a:path w="1268" h="1146" extrusionOk="0">
                <a:moveTo>
                  <a:pt x="632" y="1"/>
                </a:moveTo>
                <a:cubicBezTo>
                  <a:pt x="494" y="1"/>
                  <a:pt x="355" y="51"/>
                  <a:pt x="245" y="153"/>
                </a:cubicBezTo>
                <a:cubicBezTo>
                  <a:pt x="13" y="369"/>
                  <a:pt x="0" y="731"/>
                  <a:pt x="214" y="963"/>
                </a:cubicBezTo>
                <a:cubicBezTo>
                  <a:pt x="327" y="1084"/>
                  <a:pt x="480" y="1146"/>
                  <a:pt x="633" y="1146"/>
                </a:cubicBezTo>
                <a:cubicBezTo>
                  <a:pt x="773" y="1146"/>
                  <a:pt x="913" y="1095"/>
                  <a:pt x="1023" y="992"/>
                </a:cubicBezTo>
                <a:cubicBezTo>
                  <a:pt x="1255" y="778"/>
                  <a:pt x="1268" y="416"/>
                  <a:pt x="1052" y="185"/>
                </a:cubicBezTo>
                <a:cubicBezTo>
                  <a:pt x="939" y="63"/>
                  <a:pt x="786" y="1"/>
                  <a:pt x="6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87" name="Google Shape;4387;p56"/>
          <p:cNvSpPr/>
          <p:nvPr/>
        </p:nvSpPr>
        <p:spPr>
          <a:xfrm>
            <a:off x="-1072307" y="4343130"/>
            <a:ext cx="124634" cy="112598"/>
          </a:xfrm>
          <a:custGeom>
            <a:avLst/>
            <a:gdLst/>
            <a:ahLst/>
            <a:cxnLst/>
            <a:rect l="l" t="t" r="r" b="b"/>
            <a:pathLst>
              <a:path w="1078" h="974" extrusionOk="0">
                <a:moveTo>
                  <a:pt x="540" y="1"/>
                </a:moveTo>
                <a:cubicBezTo>
                  <a:pt x="422" y="1"/>
                  <a:pt x="303" y="44"/>
                  <a:pt x="208" y="132"/>
                </a:cubicBezTo>
                <a:cubicBezTo>
                  <a:pt x="13" y="314"/>
                  <a:pt x="0" y="621"/>
                  <a:pt x="182" y="819"/>
                </a:cubicBezTo>
                <a:cubicBezTo>
                  <a:pt x="279" y="921"/>
                  <a:pt x="410" y="973"/>
                  <a:pt x="540" y="973"/>
                </a:cubicBezTo>
                <a:cubicBezTo>
                  <a:pt x="658" y="973"/>
                  <a:pt x="777" y="930"/>
                  <a:pt x="870" y="842"/>
                </a:cubicBezTo>
                <a:cubicBezTo>
                  <a:pt x="1067" y="660"/>
                  <a:pt x="1078" y="353"/>
                  <a:pt x="896" y="155"/>
                </a:cubicBezTo>
                <a:cubicBezTo>
                  <a:pt x="800" y="53"/>
                  <a:pt x="670" y="1"/>
                  <a:pt x="54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88" name="Google Shape;4388;p56"/>
          <p:cNvSpPr/>
          <p:nvPr/>
        </p:nvSpPr>
        <p:spPr>
          <a:xfrm>
            <a:off x="-901084" y="4526014"/>
            <a:ext cx="106020" cy="9560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60" y="1"/>
                </a:moveTo>
                <a:cubicBezTo>
                  <a:pt x="359" y="1"/>
                  <a:pt x="258" y="37"/>
                  <a:pt x="177" y="112"/>
                </a:cubicBezTo>
                <a:cubicBezTo>
                  <a:pt x="11" y="265"/>
                  <a:pt x="0" y="528"/>
                  <a:pt x="157" y="695"/>
                </a:cubicBezTo>
                <a:cubicBezTo>
                  <a:pt x="238" y="782"/>
                  <a:pt x="349" y="826"/>
                  <a:pt x="459" y="826"/>
                </a:cubicBezTo>
                <a:cubicBezTo>
                  <a:pt x="560" y="826"/>
                  <a:pt x="660" y="790"/>
                  <a:pt x="740" y="715"/>
                </a:cubicBezTo>
                <a:cubicBezTo>
                  <a:pt x="909" y="562"/>
                  <a:pt x="917" y="299"/>
                  <a:pt x="763" y="132"/>
                </a:cubicBezTo>
                <a:cubicBezTo>
                  <a:pt x="681" y="45"/>
                  <a:pt x="571" y="1"/>
                  <a:pt x="4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89" name="Google Shape;4389;p56"/>
          <p:cNvSpPr/>
          <p:nvPr/>
        </p:nvSpPr>
        <p:spPr>
          <a:xfrm>
            <a:off x="-1555917" y="4644507"/>
            <a:ext cx="127409" cy="111905"/>
          </a:xfrm>
          <a:custGeom>
            <a:avLst/>
            <a:gdLst/>
            <a:ahLst/>
            <a:cxnLst/>
            <a:rect l="l" t="t" r="r" b="b"/>
            <a:pathLst>
              <a:path w="1102" h="968" extrusionOk="0">
                <a:moveTo>
                  <a:pt x="552" y="0"/>
                </a:moveTo>
                <a:cubicBezTo>
                  <a:pt x="365" y="0"/>
                  <a:pt x="187" y="109"/>
                  <a:pt x="107" y="292"/>
                </a:cubicBezTo>
                <a:cubicBezTo>
                  <a:pt x="0" y="536"/>
                  <a:pt x="112" y="820"/>
                  <a:pt x="357" y="927"/>
                </a:cubicBezTo>
                <a:cubicBezTo>
                  <a:pt x="420" y="954"/>
                  <a:pt x="485" y="967"/>
                  <a:pt x="550" y="967"/>
                </a:cubicBezTo>
                <a:cubicBezTo>
                  <a:pt x="737" y="967"/>
                  <a:pt x="915" y="859"/>
                  <a:pt x="994" y="677"/>
                </a:cubicBezTo>
                <a:cubicBezTo>
                  <a:pt x="1101" y="432"/>
                  <a:pt x="989" y="146"/>
                  <a:pt x="742" y="39"/>
                </a:cubicBezTo>
                <a:cubicBezTo>
                  <a:pt x="680" y="13"/>
                  <a:pt x="616" y="0"/>
                  <a:pt x="55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90" name="Google Shape;4390;p56"/>
          <p:cNvSpPr/>
          <p:nvPr/>
        </p:nvSpPr>
        <p:spPr>
          <a:xfrm>
            <a:off x="-1361804" y="4732829"/>
            <a:ext cx="108102" cy="95374"/>
          </a:xfrm>
          <a:custGeom>
            <a:avLst/>
            <a:gdLst/>
            <a:ahLst/>
            <a:cxnLst/>
            <a:rect l="l" t="t" r="r" b="b"/>
            <a:pathLst>
              <a:path w="935" h="825" extrusionOk="0">
                <a:moveTo>
                  <a:pt x="466" y="1"/>
                </a:moveTo>
                <a:cubicBezTo>
                  <a:pt x="308" y="1"/>
                  <a:pt x="157" y="94"/>
                  <a:pt x="91" y="249"/>
                </a:cubicBezTo>
                <a:cubicBezTo>
                  <a:pt x="0" y="457"/>
                  <a:pt x="96" y="699"/>
                  <a:pt x="305" y="790"/>
                </a:cubicBezTo>
                <a:cubicBezTo>
                  <a:pt x="358" y="814"/>
                  <a:pt x="414" y="825"/>
                  <a:pt x="468" y="825"/>
                </a:cubicBezTo>
                <a:cubicBezTo>
                  <a:pt x="627" y="825"/>
                  <a:pt x="778" y="732"/>
                  <a:pt x="843" y="577"/>
                </a:cubicBezTo>
                <a:cubicBezTo>
                  <a:pt x="935" y="368"/>
                  <a:pt x="838" y="126"/>
                  <a:pt x="630" y="35"/>
                </a:cubicBezTo>
                <a:cubicBezTo>
                  <a:pt x="577" y="12"/>
                  <a:pt x="521" y="1"/>
                  <a:pt x="46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91" name="Google Shape;4391;p56"/>
          <p:cNvSpPr/>
          <p:nvPr/>
        </p:nvSpPr>
        <p:spPr>
          <a:xfrm>
            <a:off x="-1169193" y="4820111"/>
            <a:ext cx="91798" cy="81039"/>
          </a:xfrm>
          <a:custGeom>
            <a:avLst/>
            <a:gdLst/>
            <a:ahLst/>
            <a:cxnLst/>
            <a:rect l="l" t="t" r="r" b="b"/>
            <a:pathLst>
              <a:path w="794" h="701" extrusionOk="0">
                <a:moveTo>
                  <a:pt x="398" y="1"/>
                </a:moveTo>
                <a:cubicBezTo>
                  <a:pt x="263" y="1"/>
                  <a:pt x="134" y="80"/>
                  <a:pt x="78" y="212"/>
                </a:cubicBezTo>
                <a:cubicBezTo>
                  <a:pt x="0" y="389"/>
                  <a:pt x="81" y="595"/>
                  <a:pt x="258" y="670"/>
                </a:cubicBezTo>
                <a:cubicBezTo>
                  <a:pt x="304" y="691"/>
                  <a:pt x="351" y="700"/>
                  <a:pt x="398" y="700"/>
                </a:cubicBezTo>
                <a:cubicBezTo>
                  <a:pt x="533" y="700"/>
                  <a:pt x="661" y="622"/>
                  <a:pt x="718" y="491"/>
                </a:cubicBezTo>
                <a:cubicBezTo>
                  <a:pt x="794" y="314"/>
                  <a:pt x="713" y="108"/>
                  <a:pt x="536" y="30"/>
                </a:cubicBezTo>
                <a:cubicBezTo>
                  <a:pt x="491" y="10"/>
                  <a:pt x="444" y="1"/>
                  <a:pt x="39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93" name="Google Shape;4393;p56"/>
          <p:cNvSpPr/>
          <p:nvPr/>
        </p:nvSpPr>
        <p:spPr>
          <a:xfrm>
            <a:off x="10588724" y="6142944"/>
            <a:ext cx="653172" cy="316218"/>
          </a:xfrm>
          <a:custGeom>
            <a:avLst/>
            <a:gdLst/>
            <a:ahLst/>
            <a:cxnLst/>
            <a:rect l="l" t="t" r="r" b="b"/>
            <a:pathLst>
              <a:path w="12496" h="6050" extrusionOk="0">
                <a:moveTo>
                  <a:pt x="6251" y="5123"/>
                </a:moveTo>
                <a:lnTo>
                  <a:pt x="6524" y="5139"/>
                </a:lnTo>
                <a:cubicBezTo>
                  <a:pt x="6537" y="5159"/>
                  <a:pt x="6553" y="5180"/>
                  <a:pt x="6553" y="5209"/>
                </a:cubicBezTo>
                <a:cubicBezTo>
                  <a:pt x="6553" y="5375"/>
                  <a:pt x="6423" y="5508"/>
                  <a:pt x="6264" y="5508"/>
                </a:cubicBezTo>
                <a:cubicBezTo>
                  <a:pt x="6105" y="5508"/>
                  <a:pt x="5975" y="5375"/>
                  <a:pt x="5975" y="5209"/>
                </a:cubicBezTo>
                <a:cubicBezTo>
                  <a:pt x="5975" y="5183"/>
                  <a:pt x="5991" y="5162"/>
                  <a:pt x="6004" y="5139"/>
                </a:cubicBezTo>
                <a:lnTo>
                  <a:pt x="6251" y="5123"/>
                </a:lnTo>
                <a:close/>
                <a:moveTo>
                  <a:pt x="6248" y="0"/>
                </a:moveTo>
                <a:cubicBezTo>
                  <a:pt x="6095" y="0"/>
                  <a:pt x="5941" y="11"/>
                  <a:pt x="5790" y="24"/>
                </a:cubicBezTo>
                <a:lnTo>
                  <a:pt x="6116" y="2866"/>
                </a:lnTo>
                <a:lnTo>
                  <a:pt x="6045" y="2916"/>
                </a:lnTo>
                <a:cubicBezTo>
                  <a:pt x="5853" y="2934"/>
                  <a:pt x="5668" y="2981"/>
                  <a:pt x="5493" y="3046"/>
                </a:cubicBezTo>
                <a:lnTo>
                  <a:pt x="4752" y="112"/>
                </a:lnTo>
                <a:cubicBezTo>
                  <a:pt x="4418" y="167"/>
                  <a:pt x="4096" y="247"/>
                  <a:pt x="3786" y="354"/>
                </a:cubicBezTo>
                <a:lnTo>
                  <a:pt x="5243" y="3173"/>
                </a:lnTo>
                <a:cubicBezTo>
                  <a:pt x="5074" y="3262"/>
                  <a:pt x="4918" y="3371"/>
                  <a:pt x="4775" y="3501"/>
                </a:cubicBezTo>
                <a:lnTo>
                  <a:pt x="4767" y="3491"/>
                </a:lnTo>
                <a:lnTo>
                  <a:pt x="2784" y="713"/>
                </a:lnTo>
                <a:cubicBezTo>
                  <a:pt x="2456" y="870"/>
                  <a:pt x="2141" y="1047"/>
                  <a:pt x="1847" y="1255"/>
                </a:cubicBezTo>
                <a:lnTo>
                  <a:pt x="4601" y="3652"/>
                </a:lnTo>
                <a:lnTo>
                  <a:pt x="4608" y="3657"/>
                </a:lnTo>
                <a:cubicBezTo>
                  <a:pt x="4478" y="3806"/>
                  <a:pt x="4364" y="3967"/>
                  <a:pt x="4273" y="4147"/>
                </a:cubicBezTo>
                <a:lnTo>
                  <a:pt x="4192" y="4097"/>
                </a:lnTo>
                <a:lnTo>
                  <a:pt x="847" y="2059"/>
                </a:lnTo>
                <a:cubicBezTo>
                  <a:pt x="535" y="2348"/>
                  <a:pt x="253" y="2668"/>
                  <a:pt x="1" y="3017"/>
                </a:cubicBezTo>
                <a:lnTo>
                  <a:pt x="5936" y="5115"/>
                </a:lnTo>
                <a:lnTo>
                  <a:pt x="5363" y="5375"/>
                </a:lnTo>
                <a:cubicBezTo>
                  <a:pt x="5363" y="5375"/>
                  <a:pt x="5558" y="6050"/>
                  <a:pt x="6259" y="6050"/>
                </a:cubicBezTo>
                <a:cubicBezTo>
                  <a:pt x="6959" y="6050"/>
                  <a:pt x="7185" y="5412"/>
                  <a:pt x="7185" y="5412"/>
                </a:cubicBezTo>
                <a:lnTo>
                  <a:pt x="6579" y="5118"/>
                </a:lnTo>
                <a:lnTo>
                  <a:pt x="12496" y="3033"/>
                </a:lnTo>
                <a:cubicBezTo>
                  <a:pt x="12248" y="2689"/>
                  <a:pt x="11970" y="2372"/>
                  <a:pt x="11663" y="2083"/>
                </a:cubicBezTo>
                <a:lnTo>
                  <a:pt x="8339" y="4108"/>
                </a:lnTo>
                <a:lnTo>
                  <a:pt x="8255" y="4157"/>
                </a:lnTo>
                <a:cubicBezTo>
                  <a:pt x="8167" y="3980"/>
                  <a:pt x="8055" y="3819"/>
                  <a:pt x="7925" y="3670"/>
                </a:cubicBezTo>
                <a:lnTo>
                  <a:pt x="7932" y="3665"/>
                </a:lnTo>
                <a:lnTo>
                  <a:pt x="10673" y="1281"/>
                </a:lnTo>
                <a:cubicBezTo>
                  <a:pt x="10382" y="1073"/>
                  <a:pt x="10070" y="893"/>
                  <a:pt x="9747" y="737"/>
                </a:cubicBezTo>
                <a:lnTo>
                  <a:pt x="7774" y="3501"/>
                </a:lnTo>
                <a:lnTo>
                  <a:pt x="7761" y="3517"/>
                </a:lnTo>
                <a:cubicBezTo>
                  <a:pt x="7620" y="3387"/>
                  <a:pt x="7466" y="3277"/>
                  <a:pt x="7297" y="3186"/>
                </a:cubicBezTo>
                <a:lnTo>
                  <a:pt x="8755" y="372"/>
                </a:lnTo>
                <a:cubicBezTo>
                  <a:pt x="8445" y="263"/>
                  <a:pt x="8125" y="180"/>
                  <a:pt x="7794" y="120"/>
                </a:cubicBezTo>
                <a:lnTo>
                  <a:pt x="7053" y="3054"/>
                </a:lnTo>
                <a:cubicBezTo>
                  <a:pt x="6870" y="2983"/>
                  <a:pt x="6675" y="2936"/>
                  <a:pt x="6472" y="2916"/>
                </a:cubicBezTo>
                <a:lnTo>
                  <a:pt x="6433" y="2887"/>
                </a:lnTo>
                <a:lnTo>
                  <a:pt x="6758" y="26"/>
                </a:lnTo>
                <a:cubicBezTo>
                  <a:pt x="6589" y="11"/>
                  <a:pt x="6420" y="0"/>
                  <a:pt x="6248" y="0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1"/>
              </a:gs>
            </a:gsLst>
            <a:lin ang="10800025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94" name="Google Shape;4394;p56"/>
          <p:cNvSpPr/>
          <p:nvPr/>
        </p:nvSpPr>
        <p:spPr>
          <a:xfrm>
            <a:off x="10211707" y="5659260"/>
            <a:ext cx="1408428" cy="681831"/>
          </a:xfrm>
          <a:custGeom>
            <a:avLst/>
            <a:gdLst/>
            <a:ahLst/>
            <a:cxnLst/>
            <a:rect l="l" t="t" r="r" b="b"/>
            <a:pathLst>
              <a:path w="26945" h="13045" extrusionOk="0">
                <a:moveTo>
                  <a:pt x="13152" y="0"/>
                </a:moveTo>
                <a:cubicBezTo>
                  <a:pt x="6649" y="118"/>
                  <a:pt x="1550" y="4537"/>
                  <a:pt x="1" y="10957"/>
                </a:cubicBezTo>
                <a:lnTo>
                  <a:pt x="6691" y="13044"/>
                </a:lnTo>
                <a:cubicBezTo>
                  <a:pt x="8216" y="10819"/>
                  <a:pt x="10681" y="9366"/>
                  <a:pt x="13474" y="9366"/>
                </a:cubicBezTo>
                <a:cubicBezTo>
                  <a:pt x="16265" y="9366"/>
                  <a:pt x="18730" y="10819"/>
                  <a:pt x="20255" y="13044"/>
                </a:cubicBezTo>
                <a:lnTo>
                  <a:pt x="26945" y="10957"/>
                </a:lnTo>
                <a:cubicBezTo>
                  <a:pt x="25396" y="4537"/>
                  <a:pt x="19654" y="118"/>
                  <a:pt x="13152" y="0"/>
                </a:cubicBezTo>
                <a:close/>
              </a:path>
            </a:pathLst>
          </a:custGeom>
          <a:gradFill>
            <a:gsLst>
              <a:gs pos="0">
                <a:schemeClr val="lt2"/>
              </a:gs>
              <a:gs pos="18000">
                <a:schemeClr val="lt2"/>
              </a:gs>
              <a:gs pos="100000">
                <a:schemeClr val="accent4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95" name="Google Shape;4395;p56"/>
          <p:cNvSpPr/>
          <p:nvPr/>
        </p:nvSpPr>
        <p:spPr>
          <a:xfrm>
            <a:off x="10341282" y="5931888"/>
            <a:ext cx="1142684" cy="409203"/>
          </a:xfrm>
          <a:custGeom>
            <a:avLst/>
            <a:gdLst/>
            <a:ahLst/>
            <a:cxnLst/>
            <a:rect l="l" t="t" r="r" b="b"/>
            <a:pathLst>
              <a:path w="21861" h="7829" extrusionOk="0">
                <a:moveTo>
                  <a:pt x="11008" y="1"/>
                </a:moveTo>
                <a:cubicBezTo>
                  <a:pt x="6568" y="110"/>
                  <a:pt x="2447" y="2010"/>
                  <a:pt x="0" y="6514"/>
                </a:cubicBezTo>
                <a:lnTo>
                  <a:pt x="4212" y="7828"/>
                </a:lnTo>
                <a:cubicBezTo>
                  <a:pt x="5737" y="5603"/>
                  <a:pt x="8202" y="4150"/>
                  <a:pt x="10995" y="4150"/>
                </a:cubicBezTo>
                <a:cubicBezTo>
                  <a:pt x="13786" y="4150"/>
                  <a:pt x="16251" y="5603"/>
                  <a:pt x="17776" y="7828"/>
                </a:cubicBezTo>
                <a:lnTo>
                  <a:pt x="21860" y="6553"/>
                </a:lnTo>
                <a:cubicBezTo>
                  <a:pt x="19223" y="2026"/>
                  <a:pt x="15462" y="110"/>
                  <a:pt x="11008" y="1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2"/>
              </a:gs>
            </a:gsLst>
            <a:lin ang="0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96" name="Google Shape;4396;p56"/>
          <p:cNvSpPr/>
          <p:nvPr/>
        </p:nvSpPr>
        <p:spPr>
          <a:xfrm>
            <a:off x="10841392" y="5725222"/>
            <a:ext cx="150539" cy="370682"/>
          </a:xfrm>
          <a:custGeom>
            <a:avLst/>
            <a:gdLst/>
            <a:ahLst/>
            <a:cxnLst/>
            <a:rect l="l" t="t" r="r" b="b"/>
            <a:pathLst>
              <a:path w="2880" h="7092" extrusionOk="0">
                <a:moveTo>
                  <a:pt x="1" y="1"/>
                </a:moveTo>
                <a:lnTo>
                  <a:pt x="790" y="7089"/>
                </a:lnTo>
                <a:cubicBezTo>
                  <a:pt x="995" y="7073"/>
                  <a:pt x="1198" y="7055"/>
                  <a:pt x="1406" y="7055"/>
                </a:cubicBezTo>
                <a:cubicBezTo>
                  <a:pt x="1638" y="7055"/>
                  <a:pt x="1865" y="7073"/>
                  <a:pt x="2091" y="7092"/>
                </a:cubicBezTo>
                <a:lnTo>
                  <a:pt x="288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97" name="Google Shape;4397;p56"/>
          <p:cNvSpPr/>
          <p:nvPr/>
        </p:nvSpPr>
        <p:spPr>
          <a:xfrm>
            <a:off x="10601425" y="5740588"/>
            <a:ext cx="228997" cy="378992"/>
          </a:xfrm>
          <a:custGeom>
            <a:avLst/>
            <a:gdLst/>
            <a:ahLst/>
            <a:cxnLst/>
            <a:rect l="l" t="t" r="r" b="b"/>
            <a:pathLst>
              <a:path w="4381" h="7251" extrusionOk="0">
                <a:moveTo>
                  <a:pt x="2681" y="1"/>
                </a:moveTo>
                <a:lnTo>
                  <a:pt x="1341" y="558"/>
                </a:lnTo>
                <a:lnTo>
                  <a:pt x="0" y="1118"/>
                </a:lnTo>
                <a:lnTo>
                  <a:pt x="3085" y="7250"/>
                </a:lnTo>
                <a:cubicBezTo>
                  <a:pt x="3504" y="7102"/>
                  <a:pt x="3936" y="6993"/>
                  <a:pt x="4381" y="6915"/>
                </a:cubicBezTo>
                <a:lnTo>
                  <a:pt x="2681" y="4"/>
                </a:lnTo>
                <a:lnTo>
                  <a:pt x="2681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98" name="Google Shape;4398;p56"/>
          <p:cNvSpPr/>
          <p:nvPr/>
        </p:nvSpPr>
        <p:spPr>
          <a:xfrm>
            <a:off x="10397993" y="5853696"/>
            <a:ext cx="310957" cy="328763"/>
          </a:xfrm>
          <a:custGeom>
            <a:avLst/>
            <a:gdLst/>
            <a:ahLst/>
            <a:cxnLst/>
            <a:rect l="l" t="t" r="r" b="b"/>
            <a:pathLst>
              <a:path w="5949" h="6290" extrusionOk="0">
                <a:moveTo>
                  <a:pt x="2104" y="0"/>
                </a:moveTo>
                <a:lnTo>
                  <a:pt x="1052" y="1047"/>
                </a:lnTo>
                <a:lnTo>
                  <a:pt x="1" y="2090"/>
                </a:lnTo>
                <a:lnTo>
                  <a:pt x="4691" y="6289"/>
                </a:lnTo>
                <a:cubicBezTo>
                  <a:pt x="5087" y="6003"/>
                  <a:pt x="5509" y="5755"/>
                  <a:pt x="5948" y="5542"/>
                </a:cubicBezTo>
                <a:lnTo>
                  <a:pt x="2104" y="3"/>
                </a:lnTo>
                <a:lnTo>
                  <a:pt x="2104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99" name="Google Shape;4399;p56"/>
          <p:cNvSpPr/>
          <p:nvPr/>
        </p:nvSpPr>
        <p:spPr>
          <a:xfrm>
            <a:off x="10269986" y="6069979"/>
            <a:ext cx="319373" cy="231075"/>
          </a:xfrm>
          <a:custGeom>
            <a:avLst/>
            <a:gdLst/>
            <a:ahLst/>
            <a:cxnLst/>
            <a:rect l="l" t="t" r="r" b="b"/>
            <a:pathLst>
              <a:path w="6110" h="4421" extrusionOk="0">
                <a:moveTo>
                  <a:pt x="1164" y="1"/>
                </a:moveTo>
                <a:lnTo>
                  <a:pt x="581" y="1401"/>
                </a:lnTo>
                <a:lnTo>
                  <a:pt x="0" y="2799"/>
                </a:lnTo>
                <a:lnTo>
                  <a:pt x="4974" y="4421"/>
                </a:lnTo>
                <a:cubicBezTo>
                  <a:pt x="5310" y="3940"/>
                  <a:pt x="5689" y="3501"/>
                  <a:pt x="6108" y="3100"/>
                </a:cubicBezTo>
                <a:lnTo>
                  <a:pt x="6108" y="3100"/>
                </a:lnTo>
                <a:lnTo>
                  <a:pt x="6109" y="3101"/>
                </a:lnTo>
                <a:lnTo>
                  <a:pt x="6109" y="3099"/>
                </a:lnTo>
                <a:cubicBezTo>
                  <a:pt x="6109" y="3099"/>
                  <a:pt x="6108" y="3100"/>
                  <a:pt x="6108" y="3100"/>
                </a:cubicBezTo>
                <a:lnTo>
                  <a:pt x="6108" y="3100"/>
                </a:lnTo>
                <a:lnTo>
                  <a:pt x="1164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00" name="Google Shape;4400;p56"/>
          <p:cNvSpPr/>
          <p:nvPr/>
        </p:nvSpPr>
        <p:spPr>
          <a:xfrm>
            <a:off x="11002799" y="5740745"/>
            <a:ext cx="229310" cy="380038"/>
          </a:xfrm>
          <a:custGeom>
            <a:avLst/>
            <a:gdLst/>
            <a:ahLst/>
            <a:cxnLst/>
            <a:rect l="l" t="t" r="r" b="b"/>
            <a:pathLst>
              <a:path w="4387" h="7271" extrusionOk="0">
                <a:moveTo>
                  <a:pt x="1705" y="1"/>
                </a:moveTo>
                <a:lnTo>
                  <a:pt x="0" y="6922"/>
                </a:lnTo>
                <a:cubicBezTo>
                  <a:pt x="443" y="7003"/>
                  <a:pt x="872" y="7120"/>
                  <a:pt x="1289" y="7271"/>
                </a:cubicBezTo>
                <a:lnTo>
                  <a:pt x="4386" y="1115"/>
                </a:lnTo>
                <a:lnTo>
                  <a:pt x="3046" y="558"/>
                </a:lnTo>
                <a:lnTo>
                  <a:pt x="1705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01" name="Google Shape;4401;p56"/>
          <p:cNvSpPr/>
          <p:nvPr/>
        </p:nvSpPr>
        <p:spPr>
          <a:xfrm>
            <a:off x="11123436" y="5853800"/>
            <a:ext cx="311950" cy="330122"/>
          </a:xfrm>
          <a:custGeom>
            <a:avLst/>
            <a:gdLst/>
            <a:ahLst/>
            <a:cxnLst/>
            <a:rect l="l" t="t" r="r" b="b"/>
            <a:pathLst>
              <a:path w="5968" h="6316" extrusionOk="0">
                <a:moveTo>
                  <a:pt x="3866" y="1"/>
                </a:moveTo>
                <a:lnTo>
                  <a:pt x="1" y="5566"/>
                </a:lnTo>
                <a:cubicBezTo>
                  <a:pt x="438" y="5782"/>
                  <a:pt x="855" y="6029"/>
                  <a:pt x="1245" y="6316"/>
                </a:cubicBezTo>
                <a:lnTo>
                  <a:pt x="5967" y="2091"/>
                </a:lnTo>
                <a:lnTo>
                  <a:pt x="4915" y="1045"/>
                </a:lnTo>
                <a:lnTo>
                  <a:pt x="3866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02" name="Google Shape;4402;p56"/>
          <p:cNvSpPr/>
          <p:nvPr/>
        </p:nvSpPr>
        <p:spPr>
          <a:xfrm>
            <a:off x="11241826" y="6069979"/>
            <a:ext cx="321568" cy="232067"/>
          </a:xfrm>
          <a:custGeom>
            <a:avLst/>
            <a:gdLst/>
            <a:ahLst/>
            <a:cxnLst/>
            <a:rect l="l" t="t" r="r" b="b"/>
            <a:pathLst>
              <a:path w="6152" h="4440" extrusionOk="0">
                <a:moveTo>
                  <a:pt x="4988" y="1"/>
                </a:moveTo>
                <a:lnTo>
                  <a:pt x="1" y="3127"/>
                </a:lnTo>
                <a:cubicBezTo>
                  <a:pt x="414" y="3523"/>
                  <a:pt x="789" y="3963"/>
                  <a:pt x="1120" y="4439"/>
                </a:cubicBezTo>
                <a:lnTo>
                  <a:pt x="6152" y="2799"/>
                </a:lnTo>
                <a:lnTo>
                  <a:pt x="5568" y="1401"/>
                </a:lnTo>
                <a:lnTo>
                  <a:pt x="4988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03" name="Google Shape;4403;p56"/>
          <p:cNvSpPr/>
          <p:nvPr/>
        </p:nvSpPr>
        <p:spPr>
          <a:xfrm>
            <a:off x="10883156" y="5749161"/>
            <a:ext cx="67167" cy="67164"/>
          </a:xfrm>
          <a:custGeom>
            <a:avLst/>
            <a:gdLst/>
            <a:ahLst/>
            <a:cxnLst/>
            <a:rect l="l" t="t" r="r" b="b"/>
            <a:pathLst>
              <a:path w="1285" h="1285" extrusionOk="0">
                <a:moveTo>
                  <a:pt x="641" y="1"/>
                </a:moveTo>
                <a:cubicBezTo>
                  <a:pt x="287" y="1"/>
                  <a:pt x="1" y="290"/>
                  <a:pt x="1" y="644"/>
                </a:cubicBezTo>
                <a:cubicBezTo>
                  <a:pt x="1" y="998"/>
                  <a:pt x="287" y="1284"/>
                  <a:pt x="641" y="1284"/>
                </a:cubicBezTo>
                <a:cubicBezTo>
                  <a:pt x="995" y="1284"/>
                  <a:pt x="1284" y="998"/>
                  <a:pt x="1284" y="644"/>
                </a:cubicBezTo>
                <a:cubicBezTo>
                  <a:pt x="1284" y="290"/>
                  <a:pt x="995" y="1"/>
                  <a:pt x="6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04" name="Google Shape;4404;p56"/>
          <p:cNvSpPr/>
          <p:nvPr/>
        </p:nvSpPr>
        <p:spPr>
          <a:xfrm>
            <a:off x="10888226" y="5874916"/>
            <a:ext cx="57027" cy="57024"/>
          </a:xfrm>
          <a:custGeom>
            <a:avLst/>
            <a:gdLst/>
            <a:ahLst/>
            <a:cxnLst/>
            <a:rect l="l" t="t" r="r" b="b"/>
            <a:pathLst>
              <a:path w="1091" h="1091" extrusionOk="0">
                <a:moveTo>
                  <a:pt x="544" y="0"/>
                </a:moveTo>
                <a:cubicBezTo>
                  <a:pt x="245" y="0"/>
                  <a:pt x="0" y="245"/>
                  <a:pt x="0" y="547"/>
                </a:cubicBezTo>
                <a:cubicBezTo>
                  <a:pt x="0" y="849"/>
                  <a:pt x="245" y="1091"/>
                  <a:pt x="544" y="1091"/>
                </a:cubicBezTo>
                <a:cubicBezTo>
                  <a:pt x="846" y="1091"/>
                  <a:pt x="1091" y="849"/>
                  <a:pt x="1091" y="547"/>
                </a:cubicBezTo>
                <a:cubicBezTo>
                  <a:pt x="1091" y="245"/>
                  <a:pt x="846" y="0"/>
                  <a:pt x="54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05" name="Google Shape;4405;p56"/>
          <p:cNvSpPr/>
          <p:nvPr/>
        </p:nvSpPr>
        <p:spPr>
          <a:xfrm>
            <a:off x="10892407" y="5999784"/>
            <a:ext cx="48508" cy="48661"/>
          </a:xfrm>
          <a:custGeom>
            <a:avLst/>
            <a:gdLst/>
            <a:ahLst/>
            <a:cxnLst/>
            <a:rect l="l" t="t" r="r" b="b"/>
            <a:pathLst>
              <a:path w="928" h="931" extrusionOk="0">
                <a:moveTo>
                  <a:pt x="464" y="1"/>
                </a:moveTo>
                <a:cubicBezTo>
                  <a:pt x="209" y="1"/>
                  <a:pt x="1" y="209"/>
                  <a:pt x="1" y="464"/>
                </a:cubicBezTo>
                <a:cubicBezTo>
                  <a:pt x="1" y="722"/>
                  <a:pt x="209" y="930"/>
                  <a:pt x="464" y="930"/>
                </a:cubicBezTo>
                <a:cubicBezTo>
                  <a:pt x="722" y="930"/>
                  <a:pt x="928" y="722"/>
                  <a:pt x="928" y="464"/>
                </a:cubicBezTo>
                <a:cubicBezTo>
                  <a:pt x="928" y="209"/>
                  <a:pt x="722" y="1"/>
                  <a:pt x="46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06" name="Google Shape;4406;p56"/>
          <p:cNvSpPr/>
          <p:nvPr/>
        </p:nvSpPr>
        <p:spPr>
          <a:xfrm>
            <a:off x="11099915" y="5792438"/>
            <a:ext cx="70252" cy="62251"/>
          </a:xfrm>
          <a:custGeom>
            <a:avLst/>
            <a:gdLst/>
            <a:ahLst/>
            <a:cxnLst/>
            <a:rect l="l" t="t" r="r" b="b"/>
            <a:pathLst>
              <a:path w="1344" h="1191" extrusionOk="0">
                <a:moveTo>
                  <a:pt x="672" y="0"/>
                </a:moveTo>
                <a:cubicBezTo>
                  <a:pt x="428" y="0"/>
                  <a:pt x="198" y="150"/>
                  <a:pt x="113" y="394"/>
                </a:cubicBezTo>
                <a:cubicBezTo>
                  <a:pt x="1" y="704"/>
                  <a:pt x="162" y="1045"/>
                  <a:pt x="472" y="1156"/>
                </a:cubicBezTo>
                <a:cubicBezTo>
                  <a:pt x="537" y="1180"/>
                  <a:pt x="605" y="1191"/>
                  <a:pt x="671" y="1191"/>
                </a:cubicBezTo>
                <a:cubicBezTo>
                  <a:pt x="916" y="1191"/>
                  <a:pt x="1146" y="1039"/>
                  <a:pt x="1234" y="795"/>
                </a:cubicBezTo>
                <a:cubicBezTo>
                  <a:pt x="1344" y="485"/>
                  <a:pt x="1182" y="144"/>
                  <a:pt x="873" y="35"/>
                </a:cubicBezTo>
                <a:cubicBezTo>
                  <a:pt x="806" y="11"/>
                  <a:pt x="739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07" name="Google Shape;4407;p56"/>
          <p:cNvSpPr/>
          <p:nvPr/>
        </p:nvSpPr>
        <p:spPr>
          <a:xfrm>
            <a:off x="11067561" y="5902461"/>
            <a:ext cx="59640" cy="53000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362" y="1"/>
                  <a:pt x="168" y="130"/>
                  <a:pt x="94" y="337"/>
                </a:cubicBezTo>
                <a:cubicBezTo>
                  <a:pt x="0" y="600"/>
                  <a:pt x="138" y="889"/>
                  <a:pt x="401" y="983"/>
                </a:cubicBezTo>
                <a:cubicBezTo>
                  <a:pt x="458" y="1004"/>
                  <a:pt x="516" y="1014"/>
                  <a:pt x="573" y="1014"/>
                </a:cubicBezTo>
                <a:cubicBezTo>
                  <a:pt x="780" y="1014"/>
                  <a:pt x="973" y="884"/>
                  <a:pt x="1046" y="678"/>
                </a:cubicBezTo>
                <a:cubicBezTo>
                  <a:pt x="1140" y="415"/>
                  <a:pt x="1005" y="124"/>
                  <a:pt x="742" y="30"/>
                </a:cubicBezTo>
                <a:cubicBezTo>
                  <a:pt x="685" y="10"/>
                  <a:pt x="62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08" name="Google Shape;4408;p56"/>
          <p:cNvSpPr/>
          <p:nvPr/>
        </p:nvSpPr>
        <p:spPr>
          <a:xfrm>
            <a:off x="11034318" y="6011858"/>
            <a:ext cx="50806" cy="45054"/>
          </a:xfrm>
          <a:custGeom>
            <a:avLst/>
            <a:gdLst/>
            <a:ahLst/>
            <a:cxnLst/>
            <a:rect l="l" t="t" r="r" b="b"/>
            <a:pathLst>
              <a:path w="972" h="862" extrusionOk="0">
                <a:moveTo>
                  <a:pt x="487" y="0"/>
                </a:moveTo>
                <a:cubicBezTo>
                  <a:pt x="310" y="0"/>
                  <a:pt x="145" y="109"/>
                  <a:pt x="82" y="285"/>
                </a:cubicBezTo>
                <a:cubicBezTo>
                  <a:pt x="1" y="509"/>
                  <a:pt x="118" y="756"/>
                  <a:pt x="342" y="837"/>
                </a:cubicBezTo>
                <a:cubicBezTo>
                  <a:pt x="389" y="854"/>
                  <a:pt x="438" y="862"/>
                  <a:pt x="486" y="862"/>
                </a:cubicBezTo>
                <a:cubicBezTo>
                  <a:pt x="662" y="862"/>
                  <a:pt x="828" y="753"/>
                  <a:pt x="891" y="577"/>
                </a:cubicBezTo>
                <a:cubicBezTo>
                  <a:pt x="972" y="353"/>
                  <a:pt x="855" y="106"/>
                  <a:pt x="631" y="25"/>
                </a:cubicBezTo>
                <a:cubicBezTo>
                  <a:pt x="583" y="8"/>
                  <a:pt x="535" y="0"/>
                  <a:pt x="4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09" name="Google Shape;4409;p56"/>
          <p:cNvSpPr/>
          <p:nvPr/>
        </p:nvSpPr>
        <p:spPr>
          <a:xfrm>
            <a:off x="11307267" y="5923368"/>
            <a:ext cx="66332" cy="59898"/>
          </a:xfrm>
          <a:custGeom>
            <a:avLst/>
            <a:gdLst/>
            <a:ahLst/>
            <a:cxnLst/>
            <a:rect l="l" t="t" r="r" b="b"/>
            <a:pathLst>
              <a:path w="1269" h="1146" extrusionOk="0">
                <a:moveTo>
                  <a:pt x="636" y="1"/>
                </a:moveTo>
                <a:cubicBezTo>
                  <a:pt x="482" y="1"/>
                  <a:pt x="328" y="63"/>
                  <a:pt x="214" y="185"/>
                </a:cubicBezTo>
                <a:cubicBezTo>
                  <a:pt x="1" y="416"/>
                  <a:pt x="14" y="778"/>
                  <a:pt x="245" y="992"/>
                </a:cubicBezTo>
                <a:cubicBezTo>
                  <a:pt x="356" y="1095"/>
                  <a:pt x="496" y="1146"/>
                  <a:pt x="635" y="1146"/>
                </a:cubicBezTo>
                <a:cubicBezTo>
                  <a:pt x="788" y="1146"/>
                  <a:pt x="941" y="1084"/>
                  <a:pt x="1052" y="963"/>
                </a:cubicBezTo>
                <a:cubicBezTo>
                  <a:pt x="1268" y="731"/>
                  <a:pt x="1255" y="369"/>
                  <a:pt x="1024" y="153"/>
                </a:cubicBezTo>
                <a:cubicBezTo>
                  <a:pt x="914" y="51"/>
                  <a:pt x="775" y="1"/>
                  <a:pt x="6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10" name="Google Shape;4410;p56"/>
          <p:cNvSpPr/>
          <p:nvPr/>
        </p:nvSpPr>
        <p:spPr>
          <a:xfrm>
            <a:off x="11238952" y="6006684"/>
            <a:ext cx="56400" cy="50908"/>
          </a:xfrm>
          <a:custGeom>
            <a:avLst/>
            <a:gdLst/>
            <a:ahLst/>
            <a:cxnLst/>
            <a:rect l="l" t="t" r="r" b="b"/>
            <a:pathLst>
              <a:path w="1079" h="974" extrusionOk="0">
                <a:moveTo>
                  <a:pt x="541" y="1"/>
                </a:moveTo>
                <a:cubicBezTo>
                  <a:pt x="410" y="1"/>
                  <a:pt x="280" y="53"/>
                  <a:pt x="183" y="155"/>
                </a:cubicBezTo>
                <a:cubicBezTo>
                  <a:pt x="1" y="353"/>
                  <a:pt x="14" y="660"/>
                  <a:pt x="209" y="842"/>
                </a:cubicBezTo>
                <a:cubicBezTo>
                  <a:pt x="303" y="930"/>
                  <a:pt x="422" y="973"/>
                  <a:pt x="541" y="973"/>
                </a:cubicBezTo>
                <a:cubicBezTo>
                  <a:pt x="671" y="973"/>
                  <a:pt x="801" y="921"/>
                  <a:pt x="896" y="819"/>
                </a:cubicBezTo>
                <a:cubicBezTo>
                  <a:pt x="1079" y="621"/>
                  <a:pt x="1068" y="314"/>
                  <a:pt x="870" y="132"/>
                </a:cubicBezTo>
                <a:cubicBezTo>
                  <a:pt x="777" y="44"/>
                  <a:pt x="659" y="1"/>
                  <a:pt x="5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11" name="Google Shape;4411;p56"/>
          <p:cNvSpPr/>
          <p:nvPr/>
        </p:nvSpPr>
        <p:spPr>
          <a:xfrm>
            <a:off x="11170008" y="6089370"/>
            <a:ext cx="47932" cy="4322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59" y="1"/>
                </a:moveTo>
                <a:cubicBezTo>
                  <a:pt x="349" y="1"/>
                  <a:pt x="238" y="45"/>
                  <a:pt x="156" y="132"/>
                </a:cubicBezTo>
                <a:cubicBezTo>
                  <a:pt x="0" y="299"/>
                  <a:pt x="11" y="562"/>
                  <a:pt x="177" y="715"/>
                </a:cubicBezTo>
                <a:cubicBezTo>
                  <a:pt x="258" y="790"/>
                  <a:pt x="359" y="826"/>
                  <a:pt x="460" y="826"/>
                </a:cubicBezTo>
                <a:cubicBezTo>
                  <a:pt x="570" y="826"/>
                  <a:pt x="681" y="782"/>
                  <a:pt x="763" y="695"/>
                </a:cubicBezTo>
                <a:cubicBezTo>
                  <a:pt x="916" y="528"/>
                  <a:pt x="909" y="265"/>
                  <a:pt x="739" y="112"/>
                </a:cubicBezTo>
                <a:cubicBezTo>
                  <a:pt x="660" y="37"/>
                  <a:pt x="560" y="1"/>
                  <a:pt x="45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12" name="Google Shape;4412;p56"/>
          <p:cNvSpPr/>
          <p:nvPr/>
        </p:nvSpPr>
        <p:spPr>
          <a:xfrm>
            <a:off x="11456548" y="6142944"/>
            <a:ext cx="57445" cy="50595"/>
          </a:xfrm>
          <a:custGeom>
            <a:avLst/>
            <a:gdLst/>
            <a:ahLst/>
            <a:cxnLst/>
            <a:rect l="l" t="t" r="r" b="b"/>
            <a:pathLst>
              <a:path w="1099" h="968" extrusionOk="0">
                <a:moveTo>
                  <a:pt x="547" y="0"/>
                </a:moveTo>
                <a:cubicBezTo>
                  <a:pt x="483" y="0"/>
                  <a:pt x="419" y="13"/>
                  <a:pt x="357" y="39"/>
                </a:cubicBezTo>
                <a:cubicBezTo>
                  <a:pt x="112" y="146"/>
                  <a:pt x="0" y="432"/>
                  <a:pt x="107" y="677"/>
                </a:cubicBezTo>
                <a:cubicBezTo>
                  <a:pt x="186" y="859"/>
                  <a:pt x="363" y="967"/>
                  <a:pt x="549" y="967"/>
                </a:cubicBezTo>
                <a:cubicBezTo>
                  <a:pt x="614" y="967"/>
                  <a:pt x="679" y="954"/>
                  <a:pt x="742" y="927"/>
                </a:cubicBezTo>
                <a:cubicBezTo>
                  <a:pt x="987" y="820"/>
                  <a:pt x="1099" y="536"/>
                  <a:pt x="994" y="292"/>
                </a:cubicBezTo>
                <a:cubicBezTo>
                  <a:pt x="915" y="109"/>
                  <a:pt x="735" y="0"/>
                  <a:pt x="5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13" name="Google Shape;4413;p56"/>
          <p:cNvSpPr/>
          <p:nvPr/>
        </p:nvSpPr>
        <p:spPr>
          <a:xfrm>
            <a:off x="11377360" y="6182877"/>
            <a:ext cx="49029" cy="43121"/>
          </a:xfrm>
          <a:custGeom>
            <a:avLst/>
            <a:gdLst/>
            <a:ahLst/>
            <a:cxnLst/>
            <a:rect l="l" t="t" r="r" b="b"/>
            <a:pathLst>
              <a:path w="938" h="825" extrusionOk="0">
                <a:moveTo>
                  <a:pt x="468" y="1"/>
                </a:moveTo>
                <a:cubicBezTo>
                  <a:pt x="414" y="1"/>
                  <a:pt x="358" y="12"/>
                  <a:pt x="305" y="35"/>
                </a:cubicBezTo>
                <a:cubicBezTo>
                  <a:pt x="96" y="126"/>
                  <a:pt x="0" y="368"/>
                  <a:pt x="91" y="577"/>
                </a:cubicBezTo>
                <a:cubicBezTo>
                  <a:pt x="159" y="732"/>
                  <a:pt x="310" y="825"/>
                  <a:pt x="469" y="825"/>
                </a:cubicBezTo>
                <a:cubicBezTo>
                  <a:pt x="524" y="825"/>
                  <a:pt x="579" y="814"/>
                  <a:pt x="633" y="790"/>
                </a:cubicBezTo>
                <a:cubicBezTo>
                  <a:pt x="841" y="699"/>
                  <a:pt x="937" y="457"/>
                  <a:pt x="846" y="249"/>
                </a:cubicBezTo>
                <a:cubicBezTo>
                  <a:pt x="778" y="94"/>
                  <a:pt x="627" y="1"/>
                  <a:pt x="4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14" name="Google Shape;4414;p56"/>
          <p:cNvSpPr/>
          <p:nvPr/>
        </p:nvSpPr>
        <p:spPr>
          <a:xfrm>
            <a:off x="11297597" y="6222340"/>
            <a:ext cx="41555" cy="36640"/>
          </a:xfrm>
          <a:custGeom>
            <a:avLst/>
            <a:gdLst/>
            <a:ahLst/>
            <a:cxnLst/>
            <a:rect l="l" t="t" r="r" b="b"/>
            <a:pathLst>
              <a:path w="795" h="701" extrusionOk="0">
                <a:moveTo>
                  <a:pt x="397" y="1"/>
                </a:moveTo>
                <a:cubicBezTo>
                  <a:pt x="351" y="1"/>
                  <a:pt x="304" y="10"/>
                  <a:pt x="258" y="30"/>
                </a:cubicBezTo>
                <a:cubicBezTo>
                  <a:pt x="81" y="108"/>
                  <a:pt x="1" y="314"/>
                  <a:pt x="79" y="491"/>
                </a:cubicBezTo>
                <a:cubicBezTo>
                  <a:pt x="135" y="622"/>
                  <a:pt x="262" y="700"/>
                  <a:pt x="396" y="700"/>
                </a:cubicBezTo>
                <a:cubicBezTo>
                  <a:pt x="443" y="700"/>
                  <a:pt x="491" y="691"/>
                  <a:pt x="537" y="670"/>
                </a:cubicBezTo>
                <a:cubicBezTo>
                  <a:pt x="714" y="595"/>
                  <a:pt x="795" y="389"/>
                  <a:pt x="719" y="212"/>
                </a:cubicBezTo>
                <a:cubicBezTo>
                  <a:pt x="661" y="80"/>
                  <a:pt x="532" y="1"/>
                  <a:pt x="3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15" name="Google Shape;4415;p56"/>
          <p:cNvSpPr/>
          <p:nvPr/>
        </p:nvSpPr>
        <p:spPr>
          <a:xfrm>
            <a:off x="10661534" y="5792438"/>
            <a:ext cx="70147" cy="62251"/>
          </a:xfrm>
          <a:custGeom>
            <a:avLst/>
            <a:gdLst/>
            <a:ahLst/>
            <a:cxnLst/>
            <a:rect l="l" t="t" r="r" b="b"/>
            <a:pathLst>
              <a:path w="1342" h="1191" extrusionOk="0">
                <a:moveTo>
                  <a:pt x="672" y="0"/>
                </a:moveTo>
                <a:cubicBezTo>
                  <a:pt x="606" y="0"/>
                  <a:pt x="538" y="11"/>
                  <a:pt x="472" y="35"/>
                </a:cubicBezTo>
                <a:cubicBezTo>
                  <a:pt x="162" y="144"/>
                  <a:pt x="1" y="485"/>
                  <a:pt x="110" y="795"/>
                </a:cubicBezTo>
                <a:cubicBezTo>
                  <a:pt x="198" y="1039"/>
                  <a:pt x="427" y="1191"/>
                  <a:pt x="671" y="1191"/>
                </a:cubicBezTo>
                <a:cubicBezTo>
                  <a:pt x="737" y="1191"/>
                  <a:pt x="804" y="1180"/>
                  <a:pt x="870" y="1156"/>
                </a:cubicBezTo>
                <a:cubicBezTo>
                  <a:pt x="1180" y="1045"/>
                  <a:pt x="1341" y="704"/>
                  <a:pt x="1232" y="394"/>
                </a:cubicBezTo>
                <a:cubicBezTo>
                  <a:pt x="1144" y="150"/>
                  <a:pt x="916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16" name="Google Shape;4416;p56"/>
          <p:cNvSpPr/>
          <p:nvPr/>
        </p:nvSpPr>
        <p:spPr>
          <a:xfrm>
            <a:off x="10704395" y="5902461"/>
            <a:ext cx="59640" cy="53000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514" y="1"/>
                  <a:pt x="457" y="10"/>
                  <a:pt x="401" y="30"/>
                </a:cubicBezTo>
                <a:cubicBezTo>
                  <a:pt x="139" y="124"/>
                  <a:pt x="1" y="415"/>
                  <a:pt x="94" y="678"/>
                </a:cubicBezTo>
                <a:cubicBezTo>
                  <a:pt x="168" y="884"/>
                  <a:pt x="363" y="1014"/>
                  <a:pt x="570" y="1014"/>
                </a:cubicBezTo>
                <a:cubicBezTo>
                  <a:pt x="627" y="1014"/>
                  <a:pt x="686" y="1004"/>
                  <a:pt x="742" y="983"/>
                </a:cubicBezTo>
                <a:cubicBezTo>
                  <a:pt x="1005" y="889"/>
                  <a:pt x="1141" y="600"/>
                  <a:pt x="1047" y="337"/>
                </a:cubicBezTo>
                <a:cubicBezTo>
                  <a:pt x="973" y="130"/>
                  <a:pt x="77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17" name="Google Shape;4417;p56"/>
          <p:cNvSpPr/>
          <p:nvPr/>
        </p:nvSpPr>
        <p:spPr>
          <a:xfrm>
            <a:off x="10746576" y="6011858"/>
            <a:ext cx="50650" cy="45054"/>
          </a:xfrm>
          <a:custGeom>
            <a:avLst/>
            <a:gdLst/>
            <a:ahLst/>
            <a:cxnLst/>
            <a:rect l="l" t="t" r="r" b="b"/>
            <a:pathLst>
              <a:path w="969" h="862" extrusionOk="0">
                <a:moveTo>
                  <a:pt x="483" y="0"/>
                </a:moveTo>
                <a:cubicBezTo>
                  <a:pt x="435" y="0"/>
                  <a:pt x="386" y="8"/>
                  <a:pt x="339" y="25"/>
                </a:cubicBezTo>
                <a:cubicBezTo>
                  <a:pt x="115" y="106"/>
                  <a:pt x="0" y="353"/>
                  <a:pt x="79" y="577"/>
                </a:cubicBezTo>
                <a:cubicBezTo>
                  <a:pt x="142" y="753"/>
                  <a:pt x="309" y="862"/>
                  <a:pt x="486" y="862"/>
                </a:cubicBezTo>
                <a:cubicBezTo>
                  <a:pt x="534" y="862"/>
                  <a:pt x="583" y="854"/>
                  <a:pt x="630" y="837"/>
                </a:cubicBezTo>
                <a:cubicBezTo>
                  <a:pt x="854" y="756"/>
                  <a:pt x="969" y="509"/>
                  <a:pt x="891" y="285"/>
                </a:cubicBezTo>
                <a:cubicBezTo>
                  <a:pt x="827" y="109"/>
                  <a:pt x="660" y="0"/>
                  <a:pt x="48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18" name="Google Shape;4418;p56"/>
          <p:cNvSpPr/>
          <p:nvPr/>
        </p:nvSpPr>
        <p:spPr>
          <a:xfrm>
            <a:off x="10458156" y="5923368"/>
            <a:ext cx="66279" cy="59898"/>
          </a:xfrm>
          <a:custGeom>
            <a:avLst/>
            <a:gdLst/>
            <a:ahLst/>
            <a:cxnLst/>
            <a:rect l="l" t="t" r="r" b="b"/>
            <a:pathLst>
              <a:path w="1268" h="1146" extrusionOk="0">
                <a:moveTo>
                  <a:pt x="632" y="1"/>
                </a:moveTo>
                <a:cubicBezTo>
                  <a:pt x="494" y="1"/>
                  <a:pt x="355" y="51"/>
                  <a:pt x="245" y="153"/>
                </a:cubicBezTo>
                <a:cubicBezTo>
                  <a:pt x="13" y="369"/>
                  <a:pt x="0" y="731"/>
                  <a:pt x="214" y="963"/>
                </a:cubicBezTo>
                <a:cubicBezTo>
                  <a:pt x="327" y="1084"/>
                  <a:pt x="480" y="1146"/>
                  <a:pt x="633" y="1146"/>
                </a:cubicBezTo>
                <a:cubicBezTo>
                  <a:pt x="773" y="1146"/>
                  <a:pt x="913" y="1095"/>
                  <a:pt x="1023" y="992"/>
                </a:cubicBezTo>
                <a:cubicBezTo>
                  <a:pt x="1255" y="778"/>
                  <a:pt x="1268" y="416"/>
                  <a:pt x="1052" y="185"/>
                </a:cubicBezTo>
                <a:cubicBezTo>
                  <a:pt x="939" y="63"/>
                  <a:pt x="786" y="1"/>
                  <a:pt x="6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19" name="Google Shape;4419;p56"/>
          <p:cNvSpPr/>
          <p:nvPr/>
        </p:nvSpPr>
        <p:spPr>
          <a:xfrm>
            <a:off x="10536246" y="6006684"/>
            <a:ext cx="56348" cy="50908"/>
          </a:xfrm>
          <a:custGeom>
            <a:avLst/>
            <a:gdLst/>
            <a:ahLst/>
            <a:cxnLst/>
            <a:rect l="l" t="t" r="r" b="b"/>
            <a:pathLst>
              <a:path w="1078" h="974" extrusionOk="0">
                <a:moveTo>
                  <a:pt x="540" y="1"/>
                </a:moveTo>
                <a:cubicBezTo>
                  <a:pt x="422" y="1"/>
                  <a:pt x="303" y="44"/>
                  <a:pt x="208" y="132"/>
                </a:cubicBezTo>
                <a:cubicBezTo>
                  <a:pt x="13" y="314"/>
                  <a:pt x="0" y="621"/>
                  <a:pt x="182" y="819"/>
                </a:cubicBezTo>
                <a:cubicBezTo>
                  <a:pt x="279" y="921"/>
                  <a:pt x="410" y="973"/>
                  <a:pt x="540" y="973"/>
                </a:cubicBezTo>
                <a:cubicBezTo>
                  <a:pt x="658" y="973"/>
                  <a:pt x="777" y="930"/>
                  <a:pt x="870" y="842"/>
                </a:cubicBezTo>
                <a:cubicBezTo>
                  <a:pt x="1067" y="660"/>
                  <a:pt x="1078" y="353"/>
                  <a:pt x="896" y="155"/>
                </a:cubicBezTo>
                <a:cubicBezTo>
                  <a:pt x="800" y="53"/>
                  <a:pt x="670" y="1"/>
                  <a:pt x="54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20" name="Google Shape;4420;p56"/>
          <p:cNvSpPr/>
          <p:nvPr/>
        </p:nvSpPr>
        <p:spPr>
          <a:xfrm>
            <a:off x="10613656" y="6089370"/>
            <a:ext cx="47932" cy="4322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60" y="1"/>
                </a:moveTo>
                <a:cubicBezTo>
                  <a:pt x="359" y="1"/>
                  <a:pt x="258" y="37"/>
                  <a:pt x="177" y="112"/>
                </a:cubicBezTo>
                <a:cubicBezTo>
                  <a:pt x="11" y="265"/>
                  <a:pt x="0" y="528"/>
                  <a:pt x="157" y="695"/>
                </a:cubicBezTo>
                <a:cubicBezTo>
                  <a:pt x="238" y="782"/>
                  <a:pt x="349" y="826"/>
                  <a:pt x="459" y="826"/>
                </a:cubicBezTo>
                <a:cubicBezTo>
                  <a:pt x="560" y="826"/>
                  <a:pt x="660" y="790"/>
                  <a:pt x="740" y="715"/>
                </a:cubicBezTo>
                <a:cubicBezTo>
                  <a:pt x="909" y="562"/>
                  <a:pt x="917" y="299"/>
                  <a:pt x="763" y="132"/>
                </a:cubicBezTo>
                <a:cubicBezTo>
                  <a:pt x="681" y="45"/>
                  <a:pt x="571" y="1"/>
                  <a:pt x="4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21" name="Google Shape;4421;p56"/>
          <p:cNvSpPr/>
          <p:nvPr/>
        </p:nvSpPr>
        <p:spPr>
          <a:xfrm>
            <a:off x="10317604" y="6142944"/>
            <a:ext cx="57602" cy="50595"/>
          </a:xfrm>
          <a:custGeom>
            <a:avLst/>
            <a:gdLst/>
            <a:ahLst/>
            <a:cxnLst/>
            <a:rect l="l" t="t" r="r" b="b"/>
            <a:pathLst>
              <a:path w="1102" h="968" extrusionOk="0">
                <a:moveTo>
                  <a:pt x="552" y="0"/>
                </a:moveTo>
                <a:cubicBezTo>
                  <a:pt x="365" y="0"/>
                  <a:pt x="187" y="109"/>
                  <a:pt x="107" y="292"/>
                </a:cubicBezTo>
                <a:cubicBezTo>
                  <a:pt x="0" y="536"/>
                  <a:pt x="112" y="820"/>
                  <a:pt x="357" y="927"/>
                </a:cubicBezTo>
                <a:cubicBezTo>
                  <a:pt x="420" y="954"/>
                  <a:pt x="485" y="967"/>
                  <a:pt x="550" y="967"/>
                </a:cubicBezTo>
                <a:cubicBezTo>
                  <a:pt x="737" y="967"/>
                  <a:pt x="915" y="859"/>
                  <a:pt x="994" y="677"/>
                </a:cubicBezTo>
                <a:cubicBezTo>
                  <a:pt x="1101" y="432"/>
                  <a:pt x="989" y="146"/>
                  <a:pt x="742" y="39"/>
                </a:cubicBezTo>
                <a:cubicBezTo>
                  <a:pt x="680" y="13"/>
                  <a:pt x="616" y="0"/>
                  <a:pt x="55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22" name="Google Shape;4422;p56"/>
          <p:cNvSpPr/>
          <p:nvPr/>
        </p:nvSpPr>
        <p:spPr>
          <a:xfrm>
            <a:off x="10405363" y="6182877"/>
            <a:ext cx="48873" cy="43121"/>
          </a:xfrm>
          <a:custGeom>
            <a:avLst/>
            <a:gdLst/>
            <a:ahLst/>
            <a:cxnLst/>
            <a:rect l="l" t="t" r="r" b="b"/>
            <a:pathLst>
              <a:path w="935" h="825" extrusionOk="0">
                <a:moveTo>
                  <a:pt x="466" y="1"/>
                </a:moveTo>
                <a:cubicBezTo>
                  <a:pt x="308" y="1"/>
                  <a:pt x="157" y="94"/>
                  <a:pt x="91" y="249"/>
                </a:cubicBezTo>
                <a:cubicBezTo>
                  <a:pt x="0" y="457"/>
                  <a:pt x="96" y="699"/>
                  <a:pt x="305" y="790"/>
                </a:cubicBezTo>
                <a:cubicBezTo>
                  <a:pt x="358" y="814"/>
                  <a:pt x="414" y="825"/>
                  <a:pt x="468" y="825"/>
                </a:cubicBezTo>
                <a:cubicBezTo>
                  <a:pt x="627" y="825"/>
                  <a:pt x="778" y="732"/>
                  <a:pt x="843" y="577"/>
                </a:cubicBezTo>
                <a:cubicBezTo>
                  <a:pt x="935" y="368"/>
                  <a:pt x="838" y="126"/>
                  <a:pt x="630" y="35"/>
                </a:cubicBezTo>
                <a:cubicBezTo>
                  <a:pt x="577" y="12"/>
                  <a:pt x="521" y="1"/>
                  <a:pt x="46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23" name="Google Shape;4423;p56"/>
          <p:cNvSpPr/>
          <p:nvPr/>
        </p:nvSpPr>
        <p:spPr>
          <a:xfrm>
            <a:off x="10492444" y="6222340"/>
            <a:ext cx="41502" cy="36640"/>
          </a:xfrm>
          <a:custGeom>
            <a:avLst/>
            <a:gdLst/>
            <a:ahLst/>
            <a:cxnLst/>
            <a:rect l="l" t="t" r="r" b="b"/>
            <a:pathLst>
              <a:path w="794" h="701" extrusionOk="0">
                <a:moveTo>
                  <a:pt x="398" y="1"/>
                </a:moveTo>
                <a:cubicBezTo>
                  <a:pt x="263" y="1"/>
                  <a:pt x="134" y="80"/>
                  <a:pt x="78" y="212"/>
                </a:cubicBezTo>
                <a:cubicBezTo>
                  <a:pt x="0" y="389"/>
                  <a:pt x="81" y="595"/>
                  <a:pt x="258" y="670"/>
                </a:cubicBezTo>
                <a:cubicBezTo>
                  <a:pt x="304" y="691"/>
                  <a:pt x="351" y="700"/>
                  <a:pt x="398" y="700"/>
                </a:cubicBezTo>
                <a:cubicBezTo>
                  <a:pt x="533" y="700"/>
                  <a:pt x="661" y="622"/>
                  <a:pt x="718" y="491"/>
                </a:cubicBezTo>
                <a:cubicBezTo>
                  <a:pt x="794" y="314"/>
                  <a:pt x="713" y="108"/>
                  <a:pt x="536" y="30"/>
                </a:cubicBezTo>
                <a:cubicBezTo>
                  <a:pt x="491" y="10"/>
                  <a:pt x="444" y="1"/>
                  <a:pt x="39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24" name="Google Shape;4424;p56"/>
          <p:cNvSpPr/>
          <p:nvPr/>
        </p:nvSpPr>
        <p:spPr>
          <a:xfrm>
            <a:off x="-1785535" y="2505798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25" name="Google Shape;4425;p56"/>
          <p:cNvSpPr/>
          <p:nvPr/>
        </p:nvSpPr>
        <p:spPr>
          <a:xfrm>
            <a:off x="11426389" y="4632975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Google Shape;1237;p37"/>
          <p:cNvSpPr/>
          <p:nvPr/>
        </p:nvSpPr>
        <p:spPr>
          <a:xfrm>
            <a:off x="632597" y="-196132"/>
            <a:ext cx="271214" cy="314246"/>
          </a:xfrm>
          <a:custGeom>
            <a:avLst/>
            <a:gdLst/>
            <a:ahLst/>
            <a:cxnLst/>
            <a:rect l="l" t="t" r="r" b="b"/>
            <a:pathLst>
              <a:path w="2682" h="3107" extrusionOk="0">
                <a:moveTo>
                  <a:pt x="1313" y="1"/>
                </a:moveTo>
                <a:lnTo>
                  <a:pt x="323" y="711"/>
                </a:lnTo>
                <a:cubicBezTo>
                  <a:pt x="323" y="711"/>
                  <a:pt x="467" y="2513"/>
                  <a:pt x="1" y="3106"/>
                </a:cubicBezTo>
                <a:lnTo>
                  <a:pt x="581" y="3106"/>
                </a:lnTo>
                <a:cubicBezTo>
                  <a:pt x="581" y="3106"/>
                  <a:pt x="813" y="1472"/>
                  <a:pt x="727" y="844"/>
                </a:cubicBezTo>
                <a:lnTo>
                  <a:pt x="1341" y="355"/>
                </a:lnTo>
                <a:lnTo>
                  <a:pt x="1956" y="844"/>
                </a:lnTo>
                <a:cubicBezTo>
                  <a:pt x="1870" y="1472"/>
                  <a:pt x="2101" y="3106"/>
                  <a:pt x="2101" y="3106"/>
                </a:cubicBezTo>
                <a:lnTo>
                  <a:pt x="2682" y="3106"/>
                </a:lnTo>
                <a:cubicBezTo>
                  <a:pt x="2218" y="2513"/>
                  <a:pt x="2359" y="711"/>
                  <a:pt x="2359" y="711"/>
                </a:cubicBezTo>
                <a:lnTo>
                  <a:pt x="1372" y="1"/>
                </a:lnTo>
                <a:lnTo>
                  <a:pt x="1341" y="29"/>
                </a:lnTo>
                <a:lnTo>
                  <a:pt x="1313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Google Shape;1238;p37"/>
          <p:cNvSpPr/>
          <p:nvPr/>
        </p:nvSpPr>
        <p:spPr>
          <a:xfrm>
            <a:off x="729978" y="-218787"/>
            <a:ext cx="76450" cy="76766"/>
          </a:xfrm>
          <a:custGeom>
            <a:avLst/>
            <a:gdLst/>
            <a:ahLst/>
            <a:cxnLst/>
            <a:rect l="l" t="t" r="r" b="b"/>
            <a:pathLst>
              <a:path w="756" h="759" extrusionOk="0">
                <a:moveTo>
                  <a:pt x="378" y="1"/>
                </a:moveTo>
                <a:cubicBezTo>
                  <a:pt x="170" y="1"/>
                  <a:pt x="1" y="170"/>
                  <a:pt x="1" y="378"/>
                </a:cubicBezTo>
                <a:cubicBezTo>
                  <a:pt x="1" y="589"/>
                  <a:pt x="170" y="758"/>
                  <a:pt x="378" y="758"/>
                </a:cubicBezTo>
                <a:cubicBezTo>
                  <a:pt x="587" y="758"/>
                  <a:pt x="756" y="587"/>
                  <a:pt x="756" y="378"/>
                </a:cubicBezTo>
                <a:cubicBezTo>
                  <a:pt x="756" y="170"/>
                  <a:pt x="587" y="1"/>
                  <a:pt x="37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2" name="Nhóm 1"/>
          <p:cNvGrpSpPr/>
          <p:nvPr/>
        </p:nvGrpSpPr>
        <p:grpSpPr>
          <a:xfrm>
            <a:off x="114548" y="49539"/>
            <a:ext cx="1308339" cy="2155510"/>
            <a:chOff x="114548" y="49539"/>
            <a:chExt cx="1308339" cy="2155510"/>
          </a:xfrm>
        </p:grpSpPr>
        <p:sp>
          <p:nvSpPr>
            <p:cNvPr id="3" name="Google Shape;1234;p37"/>
            <p:cNvSpPr/>
            <p:nvPr/>
          </p:nvSpPr>
          <p:spPr>
            <a:xfrm>
              <a:off x="708641" y="49539"/>
              <a:ext cx="119428" cy="111963"/>
            </a:xfrm>
            <a:custGeom>
              <a:avLst/>
              <a:gdLst/>
              <a:ahLst/>
              <a:cxnLst/>
              <a:rect l="l" t="t" r="r" b="b"/>
              <a:pathLst>
                <a:path w="1181" h="1107" extrusionOk="0">
                  <a:moveTo>
                    <a:pt x="589" y="0"/>
                  </a:moveTo>
                  <a:cubicBezTo>
                    <a:pt x="264" y="0"/>
                    <a:pt x="1" y="248"/>
                    <a:pt x="1" y="552"/>
                  </a:cubicBezTo>
                  <a:cubicBezTo>
                    <a:pt x="1" y="857"/>
                    <a:pt x="264" y="1107"/>
                    <a:pt x="589" y="1107"/>
                  </a:cubicBezTo>
                  <a:cubicBezTo>
                    <a:pt x="915" y="1107"/>
                    <a:pt x="1180" y="857"/>
                    <a:pt x="1180" y="552"/>
                  </a:cubicBezTo>
                  <a:cubicBezTo>
                    <a:pt x="1180" y="248"/>
                    <a:pt x="915" y="0"/>
                    <a:pt x="5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" name="Google Shape;1235;p37"/>
            <p:cNvSpPr/>
            <p:nvPr/>
          </p:nvSpPr>
          <p:spPr>
            <a:xfrm>
              <a:off x="751315" y="1437490"/>
              <a:ext cx="33775" cy="212296"/>
            </a:xfrm>
            <a:custGeom>
              <a:avLst/>
              <a:gdLst/>
              <a:ahLst/>
              <a:cxnLst/>
              <a:rect l="l" t="t" r="r" b="b"/>
              <a:pathLst>
                <a:path w="334" h="2099" extrusionOk="0">
                  <a:moveTo>
                    <a:pt x="1" y="1"/>
                  </a:moveTo>
                  <a:lnTo>
                    <a:pt x="1" y="2099"/>
                  </a:lnTo>
                  <a:lnTo>
                    <a:pt x="334" y="2099"/>
                  </a:lnTo>
                  <a:lnTo>
                    <a:pt x="33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" name="Google Shape;1236;p37"/>
            <p:cNvSpPr/>
            <p:nvPr/>
          </p:nvSpPr>
          <p:spPr>
            <a:xfrm>
              <a:off x="680529" y="1392988"/>
              <a:ext cx="175450" cy="61191"/>
            </a:xfrm>
            <a:custGeom>
              <a:avLst/>
              <a:gdLst/>
              <a:ahLst/>
              <a:cxnLst/>
              <a:rect l="l" t="t" r="r" b="b"/>
              <a:pathLst>
                <a:path w="1735" h="605" extrusionOk="0">
                  <a:moveTo>
                    <a:pt x="0" y="1"/>
                  </a:moveTo>
                  <a:lnTo>
                    <a:pt x="0" y="9"/>
                  </a:lnTo>
                  <a:cubicBezTo>
                    <a:pt x="0" y="339"/>
                    <a:pt x="269" y="605"/>
                    <a:pt x="599" y="605"/>
                  </a:cubicBezTo>
                  <a:lnTo>
                    <a:pt x="1135" y="605"/>
                  </a:lnTo>
                  <a:cubicBezTo>
                    <a:pt x="1466" y="605"/>
                    <a:pt x="1734" y="337"/>
                    <a:pt x="1734" y="9"/>
                  </a:cubicBezTo>
                  <a:lnTo>
                    <a:pt x="173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" name="Google Shape;1239;p37"/>
            <p:cNvSpPr/>
            <p:nvPr/>
          </p:nvSpPr>
          <p:spPr>
            <a:xfrm>
              <a:off x="114548" y="166457"/>
              <a:ext cx="1308339" cy="1165552"/>
            </a:xfrm>
            <a:custGeom>
              <a:avLst/>
              <a:gdLst/>
              <a:ahLst/>
              <a:cxnLst/>
              <a:rect l="l" t="t" r="r" b="b"/>
              <a:pathLst>
                <a:path w="12938" h="11524" extrusionOk="0">
                  <a:moveTo>
                    <a:pt x="4273" y="0"/>
                  </a:moveTo>
                  <a:cubicBezTo>
                    <a:pt x="4273" y="0"/>
                    <a:pt x="1" y="648"/>
                    <a:pt x="1151" y="4467"/>
                  </a:cubicBezTo>
                  <a:cubicBezTo>
                    <a:pt x="1000" y="3962"/>
                    <a:pt x="943" y="3514"/>
                    <a:pt x="959" y="3113"/>
                  </a:cubicBezTo>
                  <a:lnTo>
                    <a:pt x="959" y="3113"/>
                  </a:lnTo>
                  <a:cubicBezTo>
                    <a:pt x="1175" y="3592"/>
                    <a:pt x="1521" y="4038"/>
                    <a:pt x="1938" y="4444"/>
                  </a:cubicBezTo>
                  <a:cubicBezTo>
                    <a:pt x="980" y="646"/>
                    <a:pt x="4600" y="0"/>
                    <a:pt x="4600" y="0"/>
                  </a:cubicBezTo>
                  <a:close/>
                  <a:moveTo>
                    <a:pt x="1151" y="4467"/>
                  </a:moveTo>
                  <a:cubicBezTo>
                    <a:pt x="1154" y="4472"/>
                    <a:pt x="1154" y="4477"/>
                    <a:pt x="1157" y="4480"/>
                  </a:cubicBezTo>
                  <a:cubicBezTo>
                    <a:pt x="1154" y="4475"/>
                    <a:pt x="1154" y="4472"/>
                    <a:pt x="1151" y="4467"/>
                  </a:cubicBezTo>
                  <a:close/>
                  <a:moveTo>
                    <a:pt x="8331" y="0"/>
                  </a:moveTo>
                  <a:cubicBezTo>
                    <a:pt x="8331" y="0"/>
                    <a:pt x="11972" y="651"/>
                    <a:pt x="10981" y="4480"/>
                  </a:cubicBezTo>
                  <a:cubicBezTo>
                    <a:pt x="10866" y="4923"/>
                    <a:pt x="10738" y="5357"/>
                    <a:pt x="10606" y="5782"/>
                  </a:cubicBezTo>
                  <a:cubicBezTo>
                    <a:pt x="10910" y="5633"/>
                    <a:pt x="11214" y="5467"/>
                    <a:pt x="11510" y="5282"/>
                  </a:cubicBezTo>
                  <a:lnTo>
                    <a:pt x="11510" y="5282"/>
                  </a:lnTo>
                  <a:cubicBezTo>
                    <a:pt x="11602" y="5019"/>
                    <a:pt x="11690" y="4751"/>
                    <a:pt x="11772" y="4480"/>
                  </a:cubicBezTo>
                  <a:cubicBezTo>
                    <a:pt x="12938" y="651"/>
                    <a:pt x="8656" y="0"/>
                    <a:pt x="8656" y="0"/>
                  </a:cubicBezTo>
                  <a:close/>
                  <a:moveTo>
                    <a:pt x="5145" y="0"/>
                  </a:moveTo>
                  <a:cubicBezTo>
                    <a:pt x="5145" y="0"/>
                    <a:pt x="2568" y="651"/>
                    <a:pt x="3268" y="4480"/>
                  </a:cubicBezTo>
                  <a:cubicBezTo>
                    <a:pt x="3338" y="4871"/>
                    <a:pt x="3416" y="5253"/>
                    <a:pt x="3499" y="5628"/>
                  </a:cubicBezTo>
                  <a:cubicBezTo>
                    <a:pt x="3739" y="5774"/>
                    <a:pt x="3978" y="5907"/>
                    <a:pt x="4213" y="6029"/>
                  </a:cubicBezTo>
                  <a:cubicBezTo>
                    <a:pt x="4122" y="5529"/>
                    <a:pt x="4036" y="5011"/>
                    <a:pt x="3960" y="4480"/>
                  </a:cubicBezTo>
                  <a:cubicBezTo>
                    <a:pt x="3411" y="651"/>
                    <a:pt x="5431" y="0"/>
                    <a:pt x="5431" y="0"/>
                  </a:cubicBezTo>
                  <a:close/>
                  <a:moveTo>
                    <a:pt x="11512" y="5282"/>
                  </a:moveTo>
                  <a:cubicBezTo>
                    <a:pt x="11511" y="5282"/>
                    <a:pt x="11511" y="5282"/>
                    <a:pt x="11510" y="5282"/>
                  </a:cubicBezTo>
                  <a:lnTo>
                    <a:pt x="11510" y="5282"/>
                  </a:lnTo>
                  <a:cubicBezTo>
                    <a:pt x="11405" y="5587"/>
                    <a:pt x="11293" y="5886"/>
                    <a:pt x="11178" y="6178"/>
                  </a:cubicBezTo>
                  <a:lnTo>
                    <a:pt x="11178" y="6178"/>
                  </a:lnTo>
                  <a:cubicBezTo>
                    <a:pt x="11294" y="5885"/>
                    <a:pt x="11405" y="5586"/>
                    <a:pt x="11512" y="5282"/>
                  </a:cubicBezTo>
                  <a:close/>
                  <a:moveTo>
                    <a:pt x="7498" y="0"/>
                  </a:moveTo>
                  <a:cubicBezTo>
                    <a:pt x="7498" y="0"/>
                    <a:pt x="9518" y="651"/>
                    <a:pt x="8968" y="4480"/>
                  </a:cubicBezTo>
                  <a:cubicBezTo>
                    <a:pt x="8867" y="5193"/>
                    <a:pt x="8747" y="5886"/>
                    <a:pt x="8620" y="6539"/>
                  </a:cubicBezTo>
                  <a:cubicBezTo>
                    <a:pt x="8838" y="6479"/>
                    <a:pt x="9052" y="6412"/>
                    <a:pt x="9265" y="6339"/>
                  </a:cubicBezTo>
                  <a:cubicBezTo>
                    <a:pt x="9408" y="5745"/>
                    <a:pt x="9544" y="5120"/>
                    <a:pt x="9661" y="4480"/>
                  </a:cubicBezTo>
                  <a:cubicBezTo>
                    <a:pt x="10364" y="651"/>
                    <a:pt x="7784" y="0"/>
                    <a:pt x="7784" y="0"/>
                  </a:cubicBezTo>
                  <a:close/>
                  <a:moveTo>
                    <a:pt x="5975" y="0"/>
                  </a:moveTo>
                  <a:cubicBezTo>
                    <a:pt x="5975" y="0"/>
                    <a:pt x="5022" y="651"/>
                    <a:pt x="5280" y="4480"/>
                  </a:cubicBezTo>
                  <a:cubicBezTo>
                    <a:pt x="5329" y="5206"/>
                    <a:pt x="5387" y="5909"/>
                    <a:pt x="5449" y="6573"/>
                  </a:cubicBezTo>
                  <a:cubicBezTo>
                    <a:pt x="5616" y="6628"/>
                    <a:pt x="5785" y="6672"/>
                    <a:pt x="5957" y="6706"/>
                  </a:cubicBezTo>
                  <a:cubicBezTo>
                    <a:pt x="5923" y="6003"/>
                    <a:pt x="5892" y="5253"/>
                    <a:pt x="5866" y="4480"/>
                  </a:cubicBezTo>
                  <a:cubicBezTo>
                    <a:pt x="5733" y="651"/>
                    <a:pt x="6217" y="0"/>
                    <a:pt x="6217" y="0"/>
                  </a:cubicBezTo>
                  <a:close/>
                  <a:moveTo>
                    <a:pt x="6712" y="0"/>
                  </a:moveTo>
                  <a:cubicBezTo>
                    <a:pt x="6712" y="0"/>
                    <a:pt x="7196" y="651"/>
                    <a:pt x="7063" y="4480"/>
                  </a:cubicBezTo>
                  <a:cubicBezTo>
                    <a:pt x="7037" y="5284"/>
                    <a:pt x="7003" y="6063"/>
                    <a:pt x="6969" y="6789"/>
                  </a:cubicBezTo>
                  <a:cubicBezTo>
                    <a:pt x="7133" y="6786"/>
                    <a:pt x="7297" y="6776"/>
                    <a:pt x="7461" y="6758"/>
                  </a:cubicBezTo>
                  <a:cubicBezTo>
                    <a:pt x="7529" y="6042"/>
                    <a:pt x="7594" y="5274"/>
                    <a:pt x="7649" y="4480"/>
                  </a:cubicBezTo>
                  <a:cubicBezTo>
                    <a:pt x="7906" y="651"/>
                    <a:pt x="6954" y="0"/>
                    <a:pt x="6954" y="0"/>
                  </a:cubicBezTo>
                  <a:close/>
                  <a:moveTo>
                    <a:pt x="11178" y="6178"/>
                  </a:moveTo>
                  <a:cubicBezTo>
                    <a:pt x="10088" y="8943"/>
                    <a:pt x="8666" y="11105"/>
                    <a:pt x="8419" y="11471"/>
                  </a:cubicBezTo>
                  <a:lnTo>
                    <a:pt x="8419" y="11471"/>
                  </a:lnTo>
                  <a:cubicBezTo>
                    <a:pt x="8666" y="11105"/>
                    <a:pt x="10090" y="8943"/>
                    <a:pt x="11178" y="6178"/>
                  </a:cubicBezTo>
                  <a:close/>
                  <a:moveTo>
                    <a:pt x="8419" y="11471"/>
                  </a:moveTo>
                  <a:cubicBezTo>
                    <a:pt x="8399" y="11500"/>
                    <a:pt x="8387" y="11518"/>
                    <a:pt x="8383" y="11524"/>
                  </a:cubicBezTo>
                  <a:cubicBezTo>
                    <a:pt x="8387" y="11518"/>
                    <a:pt x="8399" y="11500"/>
                    <a:pt x="8419" y="1147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" name="Google Shape;1240;p37"/>
            <p:cNvSpPr/>
            <p:nvPr/>
          </p:nvSpPr>
          <p:spPr>
            <a:xfrm>
              <a:off x="901684" y="166457"/>
              <a:ext cx="423607" cy="641135"/>
            </a:xfrm>
            <a:custGeom>
              <a:avLst/>
              <a:gdLst/>
              <a:ahLst/>
              <a:cxnLst/>
              <a:rect l="l" t="t" r="r" b="b"/>
              <a:pathLst>
                <a:path w="4189" h="6339" extrusionOk="0">
                  <a:moveTo>
                    <a:pt x="0" y="0"/>
                  </a:moveTo>
                  <a:cubicBezTo>
                    <a:pt x="0" y="0"/>
                    <a:pt x="2580" y="651"/>
                    <a:pt x="1877" y="4480"/>
                  </a:cubicBezTo>
                  <a:cubicBezTo>
                    <a:pt x="1760" y="5120"/>
                    <a:pt x="1624" y="5745"/>
                    <a:pt x="1481" y="6339"/>
                  </a:cubicBezTo>
                  <a:cubicBezTo>
                    <a:pt x="1864" y="6206"/>
                    <a:pt x="2239" y="6052"/>
                    <a:pt x="2590" y="5891"/>
                  </a:cubicBezTo>
                  <a:cubicBezTo>
                    <a:pt x="2668" y="5854"/>
                    <a:pt x="2744" y="5818"/>
                    <a:pt x="2822" y="5782"/>
                  </a:cubicBezTo>
                  <a:cubicBezTo>
                    <a:pt x="2954" y="5357"/>
                    <a:pt x="3082" y="4923"/>
                    <a:pt x="3197" y="4480"/>
                  </a:cubicBezTo>
                  <a:cubicBezTo>
                    <a:pt x="4188" y="651"/>
                    <a:pt x="547" y="0"/>
                    <a:pt x="54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" name="Google Shape;1241;p37"/>
            <p:cNvSpPr/>
            <p:nvPr/>
          </p:nvSpPr>
          <p:spPr>
            <a:xfrm>
              <a:off x="213547" y="166457"/>
              <a:ext cx="421281" cy="569223"/>
            </a:xfrm>
            <a:custGeom>
              <a:avLst/>
              <a:gdLst/>
              <a:ahLst/>
              <a:cxnLst/>
              <a:rect l="l" t="t" r="r" b="b"/>
              <a:pathLst>
                <a:path w="4166" h="5628" extrusionOk="0">
                  <a:moveTo>
                    <a:pt x="3621" y="0"/>
                  </a:moveTo>
                  <a:cubicBezTo>
                    <a:pt x="3621" y="0"/>
                    <a:pt x="1" y="646"/>
                    <a:pt x="959" y="4444"/>
                  </a:cubicBezTo>
                  <a:cubicBezTo>
                    <a:pt x="1422" y="4894"/>
                    <a:pt x="1969" y="5292"/>
                    <a:pt x="2520" y="5628"/>
                  </a:cubicBezTo>
                  <a:cubicBezTo>
                    <a:pt x="2437" y="5253"/>
                    <a:pt x="2362" y="4871"/>
                    <a:pt x="2289" y="4480"/>
                  </a:cubicBezTo>
                  <a:cubicBezTo>
                    <a:pt x="1589" y="651"/>
                    <a:pt x="4166" y="0"/>
                    <a:pt x="41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" name="Google Shape;1242;p37"/>
            <p:cNvSpPr/>
            <p:nvPr/>
          </p:nvSpPr>
          <p:spPr>
            <a:xfrm>
              <a:off x="817651" y="166457"/>
              <a:ext cx="259382" cy="683512"/>
            </a:xfrm>
            <a:custGeom>
              <a:avLst/>
              <a:gdLst/>
              <a:ahLst/>
              <a:cxnLst/>
              <a:rect l="l" t="t" r="r" b="b"/>
              <a:pathLst>
                <a:path w="2565" h="6758" extrusionOk="0">
                  <a:moveTo>
                    <a:pt x="1" y="0"/>
                  </a:moveTo>
                  <a:cubicBezTo>
                    <a:pt x="1" y="0"/>
                    <a:pt x="956" y="651"/>
                    <a:pt x="696" y="4480"/>
                  </a:cubicBezTo>
                  <a:cubicBezTo>
                    <a:pt x="641" y="5274"/>
                    <a:pt x="579" y="6042"/>
                    <a:pt x="511" y="6758"/>
                  </a:cubicBezTo>
                  <a:cubicBezTo>
                    <a:pt x="899" y="6719"/>
                    <a:pt x="1287" y="6641"/>
                    <a:pt x="1667" y="6539"/>
                  </a:cubicBezTo>
                  <a:cubicBezTo>
                    <a:pt x="1794" y="5886"/>
                    <a:pt x="1914" y="5193"/>
                    <a:pt x="2015" y="4480"/>
                  </a:cubicBezTo>
                  <a:cubicBezTo>
                    <a:pt x="2565" y="651"/>
                    <a:pt x="545" y="0"/>
                    <a:pt x="5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" name="Google Shape;1243;p37"/>
            <p:cNvSpPr/>
            <p:nvPr/>
          </p:nvSpPr>
          <p:spPr>
            <a:xfrm>
              <a:off x="459375" y="166457"/>
              <a:ext cx="259382" cy="664801"/>
            </a:xfrm>
            <a:custGeom>
              <a:avLst/>
              <a:gdLst/>
              <a:ahLst/>
              <a:cxnLst/>
              <a:rect l="l" t="t" r="r" b="b"/>
              <a:pathLst>
                <a:path w="2565" h="6573" extrusionOk="0">
                  <a:moveTo>
                    <a:pt x="2021" y="0"/>
                  </a:moveTo>
                  <a:cubicBezTo>
                    <a:pt x="2021" y="0"/>
                    <a:pt x="1" y="651"/>
                    <a:pt x="550" y="4480"/>
                  </a:cubicBezTo>
                  <a:cubicBezTo>
                    <a:pt x="628" y="5011"/>
                    <a:pt x="712" y="5529"/>
                    <a:pt x="805" y="6029"/>
                  </a:cubicBezTo>
                  <a:cubicBezTo>
                    <a:pt x="1164" y="6216"/>
                    <a:pt x="1513" y="6372"/>
                    <a:pt x="1818" y="6492"/>
                  </a:cubicBezTo>
                  <a:cubicBezTo>
                    <a:pt x="1891" y="6521"/>
                    <a:pt x="1966" y="6549"/>
                    <a:pt x="2039" y="6573"/>
                  </a:cubicBezTo>
                  <a:cubicBezTo>
                    <a:pt x="1977" y="5909"/>
                    <a:pt x="1919" y="5206"/>
                    <a:pt x="1872" y="4480"/>
                  </a:cubicBezTo>
                  <a:cubicBezTo>
                    <a:pt x="1612" y="651"/>
                    <a:pt x="2565" y="0"/>
                    <a:pt x="256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" name="Google Shape;1244;p37"/>
            <p:cNvSpPr/>
            <p:nvPr/>
          </p:nvSpPr>
          <p:spPr>
            <a:xfrm>
              <a:off x="694181" y="166457"/>
              <a:ext cx="148045" cy="686648"/>
            </a:xfrm>
            <a:custGeom>
              <a:avLst/>
              <a:gdLst/>
              <a:ahLst/>
              <a:cxnLst/>
              <a:rect l="l" t="t" r="r" b="b"/>
              <a:pathLst>
                <a:path w="1464" h="6789" extrusionOk="0">
                  <a:moveTo>
                    <a:pt x="485" y="0"/>
                  </a:moveTo>
                  <a:cubicBezTo>
                    <a:pt x="485" y="0"/>
                    <a:pt x="1" y="651"/>
                    <a:pt x="134" y="4480"/>
                  </a:cubicBezTo>
                  <a:cubicBezTo>
                    <a:pt x="160" y="5253"/>
                    <a:pt x="191" y="6003"/>
                    <a:pt x="225" y="6706"/>
                  </a:cubicBezTo>
                  <a:cubicBezTo>
                    <a:pt x="524" y="6763"/>
                    <a:pt x="831" y="6789"/>
                    <a:pt x="1138" y="6789"/>
                  </a:cubicBezTo>
                  <a:lnTo>
                    <a:pt x="1237" y="6789"/>
                  </a:lnTo>
                  <a:cubicBezTo>
                    <a:pt x="1271" y="6063"/>
                    <a:pt x="1305" y="5284"/>
                    <a:pt x="1331" y="4480"/>
                  </a:cubicBezTo>
                  <a:cubicBezTo>
                    <a:pt x="1464" y="651"/>
                    <a:pt x="980" y="0"/>
                    <a:pt x="98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" name="Google Shape;1245;p37"/>
            <p:cNvSpPr/>
            <p:nvPr/>
          </p:nvSpPr>
          <p:spPr>
            <a:xfrm>
              <a:off x="570509" y="105368"/>
              <a:ext cx="395494" cy="61191"/>
            </a:xfrm>
            <a:custGeom>
              <a:avLst/>
              <a:gdLst/>
              <a:ahLst/>
              <a:cxnLst/>
              <a:rect l="l" t="t" r="r" b="b"/>
              <a:pathLst>
                <a:path w="3911" h="605" extrusionOk="0">
                  <a:moveTo>
                    <a:pt x="0" y="0"/>
                  </a:moveTo>
                  <a:lnTo>
                    <a:pt x="0" y="604"/>
                  </a:lnTo>
                  <a:lnTo>
                    <a:pt x="3910" y="604"/>
                  </a:lnTo>
                  <a:lnTo>
                    <a:pt x="391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" name="Google Shape;1246;p37"/>
            <p:cNvSpPr/>
            <p:nvPr/>
          </p:nvSpPr>
          <p:spPr>
            <a:xfrm>
              <a:off x="694989" y="1687914"/>
              <a:ext cx="80393" cy="457361"/>
            </a:xfrm>
            <a:custGeom>
              <a:avLst/>
              <a:gdLst/>
              <a:ahLst/>
              <a:cxnLst/>
              <a:rect l="l" t="t" r="r" b="b"/>
              <a:pathLst>
                <a:path w="795" h="4522" extrusionOk="0">
                  <a:moveTo>
                    <a:pt x="454" y="0"/>
                  </a:moveTo>
                  <a:lnTo>
                    <a:pt x="1" y="4402"/>
                  </a:lnTo>
                  <a:lnTo>
                    <a:pt x="545" y="4522"/>
                  </a:lnTo>
                  <a:lnTo>
                    <a:pt x="795" y="52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" name="Google Shape;1247;p37"/>
            <p:cNvSpPr/>
            <p:nvPr/>
          </p:nvSpPr>
          <p:spPr>
            <a:xfrm>
              <a:off x="768708" y="1687914"/>
              <a:ext cx="83022" cy="457361"/>
            </a:xfrm>
            <a:custGeom>
              <a:avLst/>
              <a:gdLst/>
              <a:ahLst/>
              <a:cxnLst/>
              <a:rect l="l" t="t" r="r" b="b"/>
              <a:pathLst>
                <a:path w="821" h="4522" extrusionOk="0">
                  <a:moveTo>
                    <a:pt x="0" y="0"/>
                  </a:moveTo>
                  <a:lnTo>
                    <a:pt x="230" y="4522"/>
                  </a:lnTo>
                  <a:lnTo>
                    <a:pt x="820" y="4196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" name="Google Shape;1248;p37"/>
            <p:cNvSpPr/>
            <p:nvPr/>
          </p:nvSpPr>
          <p:spPr>
            <a:xfrm>
              <a:off x="733922" y="1676283"/>
              <a:ext cx="76955" cy="528766"/>
            </a:xfrm>
            <a:custGeom>
              <a:avLst/>
              <a:gdLst/>
              <a:ahLst/>
              <a:cxnLst/>
              <a:rect l="l" t="t" r="r" b="b"/>
              <a:pathLst>
                <a:path w="761" h="5228" extrusionOk="0">
                  <a:moveTo>
                    <a:pt x="214" y="1"/>
                  </a:moveTo>
                  <a:lnTo>
                    <a:pt x="1" y="5228"/>
                  </a:lnTo>
                  <a:lnTo>
                    <a:pt x="761" y="4991"/>
                  </a:lnTo>
                  <a:lnTo>
                    <a:pt x="41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8" name="Google Shape;1249;p37"/>
            <p:cNvSpPr/>
            <p:nvPr/>
          </p:nvSpPr>
          <p:spPr>
            <a:xfrm>
              <a:off x="716023" y="1624195"/>
              <a:ext cx="104360" cy="104580"/>
            </a:xfrm>
            <a:custGeom>
              <a:avLst/>
              <a:gdLst/>
              <a:ahLst/>
              <a:cxnLst/>
              <a:rect l="l" t="t" r="r" b="b"/>
              <a:pathLst>
                <a:path w="1032" h="1034" extrusionOk="0">
                  <a:moveTo>
                    <a:pt x="516" y="0"/>
                  </a:moveTo>
                  <a:cubicBezTo>
                    <a:pt x="233" y="0"/>
                    <a:pt x="1" y="232"/>
                    <a:pt x="1" y="516"/>
                  </a:cubicBezTo>
                  <a:cubicBezTo>
                    <a:pt x="1" y="802"/>
                    <a:pt x="233" y="1034"/>
                    <a:pt x="516" y="1034"/>
                  </a:cubicBezTo>
                  <a:cubicBezTo>
                    <a:pt x="803" y="1034"/>
                    <a:pt x="1032" y="802"/>
                    <a:pt x="1032" y="516"/>
                  </a:cubicBezTo>
                  <a:cubicBezTo>
                    <a:pt x="1032" y="232"/>
                    <a:pt x="803" y="0"/>
                    <a:pt x="5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9" name="Google Shape;1250;p37"/>
            <p:cNvSpPr/>
            <p:nvPr/>
          </p:nvSpPr>
          <p:spPr>
            <a:xfrm>
              <a:off x="230940" y="618252"/>
              <a:ext cx="101" cy="10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D87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0" name="Google Shape;1251;p37"/>
            <p:cNvSpPr/>
            <p:nvPr/>
          </p:nvSpPr>
          <p:spPr>
            <a:xfrm>
              <a:off x="210109" y="481307"/>
              <a:ext cx="466787" cy="850699"/>
            </a:xfrm>
            <a:custGeom>
              <a:avLst/>
              <a:gdLst/>
              <a:ahLst/>
              <a:cxnLst/>
              <a:rect l="l" t="t" r="r" b="b"/>
              <a:pathLst>
                <a:path w="4616" h="8411" extrusionOk="0">
                  <a:moveTo>
                    <a:pt x="14" y="0"/>
                  </a:moveTo>
                  <a:cubicBezTo>
                    <a:pt x="1" y="401"/>
                    <a:pt x="55" y="849"/>
                    <a:pt x="206" y="1354"/>
                  </a:cubicBezTo>
                  <a:cubicBezTo>
                    <a:pt x="209" y="1359"/>
                    <a:pt x="209" y="1362"/>
                    <a:pt x="212" y="1367"/>
                  </a:cubicBezTo>
                  <a:cubicBezTo>
                    <a:pt x="1375" y="5196"/>
                    <a:pt x="3601" y="8411"/>
                    <a:pt x="3601" y="8411"/>
                  </a:cubicBezTo>
                  <a:lnTo>
                    <a:pt x="3887" y="8411"/>
                  </a:lnTo>
                  <a:cubicBezTo>
                    <a:pt x="3887" y="8411"/>
                    <a:pt x="1995" y="5196"/>
                    <a:pt x="1003" y="1367"/>
                  </a:cubicBezTo>
                  <a:cubicBezTo>
                    <a:pt x="1000" y="1354"/>
                    <a:pt x="998" y="1344"/>
                    <a:pt x="993" y="1331"/>
                  </a:cubicBezTo>
                  <a:cubicBezTo>
                    <a:pt x="576" y="925"/>
                    <a:pt x="230" y="479"/>
                    <a:pt x="14" y="0"/>
                  </a:cubicBezTo>
                  <a:close/>
                  <a:moveTo>
                    <a:pt x="2554" y="2515"/>
                  </a:moveTo>
                  <a:lnTo>
                    <a:pt x="2554" y="2515"/>
                  </a:lnTo>
                  <a:cubicBezTo>
                    <a:pt x="3283" y="5818"/>
                    <a:pt x="4364" y="8411"/>
                    <a:pt x="4364" y="8411"/>
                  </a:cubicBezTo>
                  <a:lnTo>
                    <a:pt x="4616" y="8411"/>
                  </a:lnTo>
                  <a:cubicBezTo>
                    <a:pt x="4616" y="8411"/>
                    <a:pt x="3835" y="6024"/>
                    <a:pt x="3268" y="2916"/>
                  </a:cubicBezTo>
                  <a:cubicBezTo>
                    <a:pt x="3036" y="2794"/>
                    <a:pt x="2794" y="2661"/>
                    <a:pt x="2554" y="251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" name="Google Shape;1252;p37"/>
            <p:cNvSpPr/>
            <p:nvPr/>
          </p:nvSpPr>
          <p:spPr>
            <a:xfrm>
              <a:off x="310422" y="615824"/>
              <a:ext cx="340989" cy="716181"/>
            </a:xfrm>
            <a:custGeom>
              <a:avLst/>
              <a:gdLst/>
              <a:ahLst/>
              <a:cxnLst/>
              <a:rect l="l" t="t" r="r" b="b"/>
              <a:pathLst>
                <a:path w="3372" h="7081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4"/>
                    <a:pt x="8" y="24"/>
                    <a:pt x="11" y="37"/>
                  </a:cubicBezTo>
                  <a:cubicBezTo>
                    <a:pt x="1003" y="3866"/>
                    <a:pt x="2895" y="7081"/>
                    <a:pt x="2895" y="7081"/>
                  </a:cubicBezTo>
                  <a:lnTo>
                    <a:pt x="3372" y="7081"/>
                  </a:lnTo>
                  <a:cubicBezTo>
                    <a:pt x="3372" y="7081"/>
                    <a:pt x="2291" y="4488"/>
                    <a:pt x="1562" y="1185"/>
                  </a:cubicBezTo>
                  <a:cubicBezTo>
                    <a:pt x="1011" y="849"/>
                    <a:pt x="464" y="451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" name="Google Shape;1253;p37"/>
            <p:cNvSpPr/>
            <p:nvPr/>
          </p:nvSpPr>
          <p:spPr>
            <a:xfrm>
              <a:off x="790044" y="700580"/>
              <a:ext cx="488629" cy="631425"/>
            </a:xfrm>
            <a:custGeom>
              <a:avLst/>
              <a:gdLst/>
              <a:ahLst/>
              <a:cxnLst/>
              <a:rect l="l" t="t" r="r" b="b"/>
              <a:pathLst>
                <a:path w="4832" h="6243" extrusionOk="0">
                  <a:moveTo>
                    <a:pt x="781" y="1477"/>
                  </a:moveTo>
                  <a:cubicBezTo>
                    <a:pt x="781" y="1477"/>
                    <a:pt x="781" y="1477"/>
                    <a:pt x="781" y="1477"/>
                  </a:cubicBezTo>
                  <a:lnTo>
                    <a:pt x="781" y="1477"/>
                  </a:lnTo>
                  <a:cubicBezTo>
                    <a:pt x="782" y="1477"/>
                    <a:pt x="783" y="1477"/>
                    <a:pt x="784" y="1477"/>
                  </a:cubicBezTo>
                  <a:close/>
                  <a:moveTo>
                    <a:pt x="781" y="1477"/>
                  </a:moveTo>
                  <a:cubicBezTo>
                    <a:pt x="616" y="1495"/>
                    <a:pt x="452" y="1505"/>
                    <a:pt x="289" y="1508"/>
                  </a:cubicBezTo>
                  <a:cubicBezTo>
                    <a:pt x="156" y="4239"/>
                    <a:pt x="0" y="6243"/>
                    <a:pt x="0" y="6243"/>
                  </a:cubicBezTo>
                  <a:lnTo>
                    <a:pt x="211" y="6243"/>
                  </a:lnTo>
                  <a:cubicBezTo>
                    <a:pt x="211" y="6243"/>
                    <a:pt x="524" y="4223"/>
                    <a:pt x="781" y="1477"/>
                  </a:cubicBezTo>
                  <a:close/>
                  <a:moveTo>
                    <a:pt x="2585" y="1058"/>
                  </a:moveTo>
                  <a:cubicBezTo>
                    <a:pt x="2372" y="1131"/>
                    <a:pt x="2156" y="1198"/>
                    <a:pt x="1940" y="1258"/>
                  </a:cubicBezTo>
                  <a:cubicBezTo>
                    <a:pt x="1385" y="4114"/>
                    <a:pt x="690" y="6243"/>
                    <a:pt x="690" y="6243"/>
                  </a:cubicBezTo>
                  <a:lnTo>
                    <a:pt x="940" y="6243"/>
                  </a:lnTo>
                  <a:cubicBezTo>
                    <a:pt x="940" y="6243"/>
                    <a:pt x="1869" y="4015"/>
                    <a:pt x="2585" y="1058"/>
                  </a:cubicBezTo>
                  <a:close/>
                  <a:moveTo>
                    <a:pt x="4832" y="1"/>
                  </a:moveTo>
                  <a:cubicBezTo>
                    <a:pt x="4535" y="186"/>
                    <a:pt x="4230" y="352"/>
                    <a:pt x="3926" y="501"/>
                  </a:cubicBezTo>
                  <a:cubicBezTo>
                    <a:pt x="2897" y="3731"/>
                    <a:pt x="1416" y="6243"/>
                    <a:pt x="1416" y="6243"/>
                  </a:cubicBezTo>
                  <a:lnTo>
                    <a:pt x="1703" y="6243"/>
                  </a:lnTo>
                  <a:cubicBezTo>
                    <a:pt x="1763" y="6157"/>
                    <a:pt x="3642" y="3413"/>
                    <a:pt x="48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" name="Google Shape;1254;p37"/>
            <p:cNvSpPr/>
            <p:nvPr/>
          </p:nvSpPr>
          <p:spPr>
            <a:xfrm>
              <a:off x="885100" y="751150"/>
              <a:ext cx="301956" cy="580854"/>
            </a:xfrm>
            <a:custGeom>
              <a:avLst/>
              <a:gdLst/>
              <a:ahLst/>
              <a:cxnLst/>
              <a:rect l="l" t="t" r="r" b="b"/>
              <a:pathLst>
                <a:path w="2986" h="5743" extrusionOk="0">
                  <a:moveTo>
                    <a:pt x="2986" y="1"/>
                  </a:moveTo>
                  <a:cubicBezTo>
                    <a:pt x="2908" y="37"/>
                    <a:pt x="2832" y="73"/>
                    <a:pt x="2757" y="110"/>
                  </a:cubicBezTo>
                  <a:cubicBezTo>
                    <a:pt x="2403" y="271"/>
                    <a:pt x="2028" y="425"/>
                    <a:pt x="1645" y="558"/>
                  </a:cubicBezTo>
                  <a:cubicBezTo>
                    <a:pt x="929" y="3515"/>
                    <a:pt x="0" y="5743"/>
                    <a:pt x="0" y="5743"/>
                  </a:cubicBezTo>
                  <a:lnTo>
                    <a:pt x="476" y="5743"/>
                  </a:lnTo>
                  <a:cubicBezTo>
                    <a:pt x="476" y="5743"/>
                    <a:pt x="1957" y="3228"/>
                    <a:pt x="2986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" name="Google Shape;1255;p37"/>
            <p:cNvSpPr/>
            <p:nvPr/>
          </p:nvSpPr>
          <p:spPr>
            <a:xfrm>
              <a:off x="811382" y="827815"/>
              <a:ext cx="174843" cy="504189"/>
            </a:xfrm>
            <a:custGeom>
              <a:avLst/>
              <a:gdLst/>
              <a:ahLst/>
              <a:cxnLst/>
              <a:rect l="l" t="t" r="r" b="b"/>
              <a:pathLst>
                <a:path w="1729" h="4985" extrusionOk="0">
                  <a:moveTo>
                    <a:pt x="1729" y="0"/>
                  </a:moveTo>
                  <a:cubicBezTo>
                    <a:pt x="1349" y="102"/>
                    <a:pt x="961" y="180"/>
                    <a:pt x="573" y="219"/>
                  </a:cubicBezTo>
                  <a:cubicBezTo>
                    <a:pt x="313" y="2965"/>
                    <a:pt x="0" y="4985"/>
                    <a:pt x="0" y="4985"/>
                  </a:cubicBezTo>
                  <a:lnTo>
                    <a:pt x="479" y="4985"/>
                  </a:lnTo>
                  <a:cubicBezTo>
                    <a:pt x="479" y="4985"/>
                    <a:pt x="1174" y="2856"/>
                    <a:pt x="1729" y="0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" name="Google Shape;1256;p37"/>
            <p:cNvSpPr/>
            <p:nvPr/>
          </p:nvSpPr>
          <p:spPr>
            <a:xfrm>
              <a:off x="665563" y="831152"/>
              <a:ext cx="80899" cy="500852"/>
            </a:xfrm>
            <a:custGeom>
              <a:avLst/>
              <a:gdLst/>
              <a:ahLst/>
              <a:cxnLst/>
              <a:rect l="l" t="t" r="r" b="b"/>
              <a:pathLst>
                <a:path w="800" h="4952" extrusionOk="0">
                  <a:moveTo>
                    <a:pt x="0" y="1"/>
                  </a:moveTo>
                  <a:lnTo>
                    <a:pt x="0" y="1"/>
                  </a:lnTo>
                  <a:cubicBezTo>
                    <a:pt x="263" y="2841"/>
                    <a:pt x="588" y="4952"/>
                    <a:pt x="588" y="4952"/>
                  </a:cubicBezTo>
                  <a:lnTo>
                    <a:pt x="799" y="4952"/>
                  </a:lnTo>
                  <a:cubicBezTo>
                    <a:pt x="799" y="4952"/>
                    <a:pt x="638" y="2906"/>
                    <a:pt x="508" y="134"/>
                  </a:cubicBezTo>
                  <a:cubicBezTo>
                    <a:pt x="336" y="100"/>
                    <a:pt x="167" y="56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" name="Google Shape;1257;p37"/>
            <p:cNvSpPr/>
            <p:nvPr/>
          </p:nvSpPr>
          <p:spPr>
            <a:xfrm>
              <a:off x="540475" y="776133"/>
              <a:ext cx="184652" cy="555872"/>
            </a:xfrm>
            <a:custGeom>
              <a:avLst/>
              <a:gdLst/>
              <a:ahLst/>
              <a:cxnLst/>
              <a:rect l="l" t="t" r="r" b="b"/>
              <a:pathLst>
                <a:path w="1826" h="5496" extrusionOk="0">
                  <a:moveTo>
                    <a:pt x="1" y="1"/>
                  </a:moveTo>
                  <a:cubicBezTo>
                    <a:pt x="568" y="3109"/>
                    <a:pt x="1349" y="5496"/>
                    <a:pt x="1349" y="5496"/>
                  </a:cubicBezTo>
                  <a:lnTo>
                    <a:pt x="1825" y="5496"/>
                  </a:lnTo>
                  <a:cubicBezTo>
                    <a:pt x="1825" y="5496"/>
                    <a:pt x="1500" y="3385"/>
                    <a:pt x="1237" y="545"/>
                  </a:cubicBezTo>
                  <a:cubicBezTo>
                    <a:pt x="1162" y="519"/>
                    <a:pt x="1089" y="493"/>
                    <a:pt x="1016" y="464"/>
                  </a:cubicBezTo>
                  <a:cubicBezTo>
                    <a:pt x="709" y="344"/>
                    <a:pt x="362" y="18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" name="Google Shape;1258;p37"/>
            <p:cNvSpPr/>
            <p:nvPr/>
          </p:nvSpPr>
          <p:spPr>
            <a:xfrm>
              <a:off x="716832" y="844604"/>
              <a:ext cx="102539" cy="487400"/>
            </a:xfrm>
            <a:custGeom>
              <a:avLst/>
              <a:gdLst/>
              <a:ahLst/>
              <a:cxnLst/>
              <a:rect l="l" t="t" r="r" b="b"/>
              <a:pathLst>
                <a:path w="1014" h="4819" extrusionOk="0">
                  <a:moveTo>
                    <a:pt x="1" y="1"/>
                  </a:moveTo>
                  <a:lnTo>
                    <a:pt x="1" y="1"/>
                  </a:lnTo>
                  <a:cubicBezTo>
                    <a:pt x="131" y="2773"/>
                    <a:pt x="292" y="4819"/>
                    <a:pt x="292" y="4819"/>
                  </a:cubicBezTo>
                  <a:lnTo>
                    <a:pt x="724" y="4819"/>
                  </a:lnTo>
                  <a:cubicBezTo>
                    <a:pt x="724" y="4819"/>
                    <a:pt x="883" y="2815"/>
                    <a:pt x="1013" y="84"/>
                  </a:cubicBezTo>
                  <a:lnTo>
                    <a:pt x="914" y="84"/>
                  </a:lnTo>
                  <a:cubicBezTo>
                    <a:pt x="607" y="84"/>
                    <a:pt x="303" y="5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" name="Google Shape;1259;p37"/>
            <p:cNvSpPr/>
            <p:nvPr/>
          </p:nvSpPr>
          <p:spPr>
            <a:xfrm>
              <a:off x="574452" y="1331900"/>
              <a:ext cx="387607" cy="61191"/>
            </a:xfrm>
            <a:custGeom>
              <a:avLst/>
              <a:gdLst/>
              <a:ahLst/>
              <a:cxnLst/>
              <a:rect l="l" t="t" r="r" b="b"/>
              <a:pathLst>
                <a:path w="3833" h="605" extrusionOk="0">
                  <a:moveTo>
                    <a:pt x="0" y="1"/>
                  </a:moveTo>
                  <a:lnTo>
                    <a:pt x="0" y="605"/>
                  </a:lnTo>
                  <a:lnTo>
                    <a:pt x="3832" y="605"/>
                  </a:lnTo>
                  <a:lnTo>
                    <a:pt x="38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4305" name="Nhóm 4304"/>
          <p:cNvGrpSpPr/>
          <p:nvPr/>
        </p:nvGrpSpPr>
        <p:grpSpPr>
          <a:xfrm>
            <a:off x="10748458" y="-196132"/>
            <a:ext cx="1308339" cy="2423836"/>
            <a:chOff x="10748458" y="-196132"/>
            <a:chExt cx="1308339" cy="2423836"/>
          </a:xfrm>
        </p:grpSpPr>
        <p:sp>
          <p:nvSpPr>
            <p:cNvPr id="30" name="Google Shape;1234;p37"/>
            <p:cNvSpPr/>
            <p:nvPr/>
          </p:nvSpPr>
          <p:spPr>
            <a:xfrm>
              <a:off x="11342551" y="72194"/>
              <a:ext cx="119428" cy="111963"/>
            </a:xfrm>
            <a:custGeom>
              <a:avLst/>
              <a:gdLst/>
              <a:ahLst/>
              <a:cxnLst/>
              <a:rect l="l" t="t" r="r" b="b"/>
              <a:pathLst>
                <a:path w="1181" h="1107" extrusionOk="0">
                  <a:moveTo>
                    <a:pt x="589" y="0"/>
                  </a:moveTo>
                  <a:cubicBezTo>
                    <a:pt x="264" y="0"/>
                    <a:pt x="1" y="248"/>
                    <a:pt x="1" y="552"/>
                  </a:cubicBezTo>
                  <a:cubicBezTo>
                    <a:pt x="1" y="857"/>
                    <a:pt x="264" y="1107"/>
                    <a:pt x="589" y="1107"/>
                  </a:cubicBezTo>
                  <a:cubicBezTo>
                    <a:pt x="915" y="1107"/>
                    <a:pt x="1180" y="857"/>
                    <a:pt x="1180" y="552"/>
                  </a:cubicBezTo>
                  <a:cubicBezTo>
                    <a:pt x="1180" y="248"/>
                    <a:pt x="915" y="0"/>
                    <a:pt x="5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" name="Google Shape;1235;p37"/>
            <p:cNvSpPr/>
            <p:nvPr/>
          </p:nvSpPr>
          <p:spPr>
            <a:xfrm>
              <a:off x="11385225" y="1460145"/>
              <a:ext cx="33775" cy="212296"/>
            </a:xfrm>
            <a:custGeom>
              <a:avLst/>
              <a:gdLst/>
              <a:ahLst/>
              <a:cxnLst/>
              <a:rect l="l" t="t" r="r" b="b"/>
              <a:pathLst>
                <a:path w="334" h="2099" extrusionOk="0">
                  <a:moveTo>
                    <a:pt x="1" y="1"/>
                  </a:moveTo>
                  <a:lnTo>
                    <a:pt x="1" y="2099"/>
                  </a:lnTo>
                  <a:lnTo>
                    <a:pt x="334" y="2099"/>
                  </a:lnTo>
                  <a:lnTo>
                    <a:pt x="33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" name="Google Shape;1236;p37"/>
            <p:cNvSpPr/>
            <p:nvPr/>
          </p:nvSpPr>
          <p:spPr>
            <a:xfrm>
              <a:off x="11314439" y="1415643"/>
              <a:ext cx="175450" cy="61191"/>
            </a:xfrm>
            <a:custGeom>
              <a:avLst/>
              <a:gdLst/>
              <a:ahLst/>
              <a:cxnLst/>
              <a:rect l="l" t="t" r="r" b="b"/>
              <a:pathLst>
                <a:path w="1735" h="605" extrusionOk="0">
                  <a:moveTo>
                    <a:pt x="0" y="1"/>
                  </a:moveTo>
                  <a:lnTo>
                    <a:pt x="0" y="9"/>
                  </a:lnTo>
                  <a:cubicBezTo>
                    <a:pt x="0" y="339"/>
                    <a:pt x="269" y="605"/>
                    <a:pt x="599" y="605"/>
                  </a:cubicBezTo>
                  <a:lnTo>
                    <a:pt x="1135" y="605"/>
                  </a:lnTo>
                  <a:cubicBezTo>
                    <a:pt x="1466" y="605"/>
                    <a:pt x="1734" y="337"/>
                    <a:pt x="1734" y="9"/>
                  </a:cubicBezTo>
                  <a:lnTo>
                    <a:pt x="173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3" name="Google Shape;1237;p37"/>
            <p:cNvSpPr/>
            <p:nvPr/>
          </p:nvSpPr>
          <p:spPr>
            <a:xfrm>
              <a:off x="11266507" y="-173477"/>
              <a:ext cx="271214" cy="314246"/>
            </a:xfrm>
            <a:custGeom>
              <a:avLst/>
              <a:gdLst/>
              <a:ahLst/>
              <a:cxnLst/>
              <a:rect l="l" t="t" r="r" b="b"/>
              <a:pathLst>
                <a:path w="2682" h="3107" extrusionOk="0">
                  <a:moveTo>
                    <a:pt x="1313" y="1"/>
                  </a:moveTo>
                  <a:lnTo>
                    <a:pt x="323" y="711"/>
                  </a:lnTo>
                  <a:cubicBezTo>
                    <a:pt x="323" y="711"/>
                    <a:pt x="467" y="2513"/>
                    <a:pt x="1" y="3106"/>
                  </a:cubicBezTo>
                  <a:lnTo>
                    <a:pt x="581" y="3106"/>
                  </a:lnTo>
                  <a:cubicBezTo>
                    <a:pt x="581" y="3106"/>
                    <a:pt x="813" y="1472"/>
                    <a:pt x="727" y="844"/>
                  </a:cubicBezTo>
                  <a:lnTo>
                    <a:pt x="1341" y="355"/>
                  </a:lnTo>
                  <a:lnTo>
                    <a:pt x="1956" y="844"/>
                  </a:lnTo>
                  <a:cubicBezTo>
                    <a:pt x="1870" y="1472"/>
                    <a:pt x="2101" y="3106"/>
                    <a:pt x="2101" y="3106"/>
                  </a:cubicBezTo>
                  <a:lnTo>
                    <a:pt x="2682" y="3106"/>
                  </a:lnTo>
                  <a:cubicBezTo>
                    <a:pt x="2218" y="2513"/>
                    <a:pt x="2359" y="711"/>
                    <a:pt x="2359" y="711"/>
                  </a:cubicBezTo>
                  <a:lnTo>
                    <a:pt x="1372" y="1"/>
                  </a:lnTo>
                  <a:lnTo>
                    <a:pt x="1341" y="29"/>
                  </a:lnTo>
                  <a:lnTo>
                    <a:pt x="131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4" name="Google Shape;1238;p37"/>
            <p:cNvSpPr/>
            <p:nvPr/>
          </p:nvSpPr>
          <p:spPr>
            <a:xfrm>
              <a:off x="11363888" y="-196132"/>
              <a:ext cx="76450" cy="76766"/>
            </a:xfrm>
            <a:custGeom>
              <a:avLst/>
              <a:gdLst/>
              <a:ahLst/>
              <a:cxnLst/>
              <a:rect l="l" t="t" r="r" b="b"/>
              <a:pathLst>
                <a:path w="756" h="759" extrusionOk="0">
                  <a:moveTo>
                    <a:pt x="378" y="1"/>
                  </a:moveTo>
                  <a:cubicBezTo>
                    <a:pt x="170" y="1"/>
                    <a:pt x="1" y="170"/>
                    <a:pt x="1" y="378"/>
                  </a:cubicBezTo>
                  <a:cubicBezTo>
                    <a:pt x="1" y="589"/>
                    <a:pt x="170" y="758"/>
                    <a:pt x="378" y="758"/>
                  </a:cubicBezTo>
                  <a:cubicBezTo>
                    <a:pt x="587" y="758"/>
                    <a:pt x="756" y="587"/>
                    <a:pt x="756" y="378"/>
                  </a:cubicBezTo>
                  <a:cubicBezTo>
                    <a:pt x="756" y="170"/>
                    <a:pt x="587" y="1"/>
                    <a:pt x="3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" name="Google Shape;1239;p37"/>
            <p:cNvSpPr/>
            <p:nvPr/>
          </p:nvSpPr>
          <p:spPr>
            <a:xfrm>
              <a:off x="10748458" y="189112"/>
              <a:ext cx="1308339" cy="1165552"/>
            </a:xfrm>
            <a:custGeom>
              <a:avLst/>
              <a:gdLst/>
              <a:ahLst/>
              <a:cxnLst/>
              <a:rect l="l" t="t" r="r" b="b"/>
              <a:pathLst>
                <a:path w="12938" h="11524" extrusionOk="0">
                  <a:moveTo>
                    <a:pt x="4273" y="0"/>
                  </a:moveTo>
                  <a:cubicBezTo>
                    <a:pt x="4273" y="0"/>
                    <a:pt x="1" y="648"/>
                    <a:pt x="1151" y="4467"/>
                  </a:cubicBezTo>
                  <a:cubicBezTo>
                    <a:pt x="1000" y="3962"/>
                    <a:pt x="943" y="3514"/>
                    <a:pt x="959" y="3113"/>
                  </a:cubicBezTo>
                  <a:lnTo>
                    <a:pt x="959" y="3113"/>
                  </a:lnTo>
                  <a:cubicBezTo>
                    <a:pt x="1175" y="3592"/>
                    <a:pt x="1521" y="4038"/>
                    <a:pt x="1938" y="4444"/>
                  </a:cubicBezTo>
                  <a:cubicBezTo>
                    <a:pt x="980" y="646"/>
                    <a:pt x="4600" y="0"/>
                    <a:pt x="4600" y="0"/>
                  </a:cubicBezTo>
                  <a:close/>
                  <a:moveTo>
                    <a:pt x="1151" y="4467"/>
                  </a:moveTo>
                  <a:cubicBezTo>
                    <a:pt x="1154" y="4472"/>
                    <a:pt x="1154" y="4477"/>
                    <a:pt x="1157" y="4480"/>
                  </a:cubicBezTo>
                  <a:cubicBezTo>
                    <a:pt x="1154" y="4475"/>
                    <a:pt x="1154" y="4472"/>
                    <a:pt x="1151" y="4467"/>
                  </a:cubicBezTo>
                  <a:close/>
                  <a:moveTo>
                    <a:pt x="8331" y="0"/>
                  </a:moveTo>
                  <a:cubicBezTo>
                    <a:pt x="8331" y="0"/>
                    <a:pt x="11972" y="651"/>
                    <a:pt x="10981" y="4480"/>
                  </a:cubicBezTo>
                  <a:cubicBezTo>
                    <a:pt x="10866" y="4923"/>
                    <a:pt x="10738" y="5357"/>
                    <a:pt x="10606" y="5782"/>
                  </a:cubicBezTo>
                  <a:cubicBezTo>
                    <a:pt x="10910" y="5633"/>
                    <a:pt x="11214" y="5467"/>
                    <a:pt x="11510" y="5282"/>
                  </a:cubicBezTo>
                  <a:lnTo>
                    <a:pt x="11510" y="5282"/>
                  </a:lnTo>
                  <a:cubicBezTo>
                    <a:pt x="11602" y="5019"/>
                    <a:pt x="11690" y="4751"/>
                    <a:pt x="11772" y="4480"/>
                  </a:cubicBezTo>
                  <a:cubicBezTo>
                    <a:pt x="12938" y="651"/>
                    <a:pt x="8656" y="0"/>
                    <a:pt x="8656" y="0"/>
                  </a:cubicBezTo>
                  <a:close/>
                  <a:moveTo>
                    <a:pt x="5145" y="0"/>
                  </a:moveTo>
                  <a:cubicBezTo>
                    <a:pt x="5145" y="0"/>
                    <a:pt x="2568" y="651"/>
                    <a:pt x="3268" y="4480"/>
                  </a:cubicBezTo>
                  <a:cubicBezTo>
                    <a:pt x="3338" y="4871"/>
                    <a:pt x="3416" y="5253"/>
                    <a:pt x="3499" y="5628"/>
                  </a:cubicBezTo>
                  <a:cubicBezTo>
                    <a:pt x="3739" y="5774"/>
                    <a:pt x="3978" y="5907"/>
                    <a:pt x="4213" y="6029"/>
                  </a:cubicBezTo>
                  <a:cubicBezTo>
                    <a:pt x="4122" y="5529"/>
                    <a:pt x="4036" y="5011"/>
                    <a:pt x="3960" y="4480"/>
                  </a:cubicBezTo>
                  <a:cubicBezTo>
                    <a:pt x="3411" y="651"/>
                    <a:pt x="5431" y="0"/>
                    <a:pt x="5431" y="0"/>
                  </a:cubicBezTo>
                  <a:close/>
                  <a:moveTo>
                    <a:pt x="11512" y="5282"/>
                  </a:moveTo>
                  <a:cubicBezTo>
                    <a:pt x="11511" y="5282"/>
                    <a:pt x="11511" y="5282"/>
                    <a:pt x="11510" y="5282"/>
                  </a:cubicBezTo>
                  <a:lnTo>
                    <a:pt x="11510" y="5282"/>
                  </a:lnTo>
                  <a:cubicBezTo>
                    <a:pt x="11405" y="5587"/>
                    <a:pt x="11293" y="5886"/>
                    <a:pt x="11178" y="6178"/>
                  </a:cubicBezTo>
                  <a:lnTo>
                    <a:pt x="11178" y="6178"/>
                  </a:lnTo>
                  <a:cubicBezTo>
                    <a:pt x="11294" y="5885"/>
                    <a:pt x="11405" y="5586"/>
                    <a:pt x="11512" y="5282"/>
                  </a:cubicBezTo>
                  <a:close/>
                  <a:moveTo>
                    <a:pt x="7498" y="0"/>
                  </a:moveTo>
                  <a:cubicBezTo>
                    <a:pt x="7498" y="0"/>
                    <a:pt x="9518" y="651"/>
                    <a:pt x="8968" y="4480"/>
                  </a:cubicBezTo>
                  <a:cubicBezTo>
                    <a:pt x="8867" y="5193"/>
                    <a:pt x="8747" y="5886"/>
                    <a:pt x="8620" y="6539"/>
                  </a:cubicBezTo>
                  <a:cubicBezTo>
                    <a:pt x="8838" y="6479"/>
                    <a:pt x="9052" y="6412"/>
                    <a:pt x="9265" y="6339"/>
                  </a:cubicBezTo>
                  <a:cubicBezTo>
                    <a:pt x="9408" y="5745"/>
                    <a:pt x="9544" y="5120"/>
                    <a:pt x="9661" y="4480"/>
                  </a:cubicBezTo>
                  <a:cubicBezTo>
                    <a:pt x="10364" y="651"/>
                    <a:pt x="7784" y="0"/>
                    <a:pt x="7784" y="0"/>
                  </a:cubicBezTo>
                  <a:close/>
                  <a:moveTo>
                    <a:pt x="5975" y="0"/>
                  </a:moveTo>
                  <a:cubicBezTo>
                    <a:pt x="5975" y="0"/>
                    <a:pt x="5022" y="651"/>
                    <a:pt x="5280" y="4480"/>
                  </a:cubicBezTo>
                  <a:cubicBezTo>
                    <a:pt x="5329" y="5206"/>
                    <a:pt x="5387" y="5909"/>
                    <a:pt x="5449" y="6573"/>
                  </a:cubicBezTo>
                  <a:cubicBezTo>
                    <a:pt x="5616" y="6628"/>
                    <a:pt x="5785" y="6672"/>
                    <a:pt x="5957" y="6706"/>
                  </a:cubicBezTo>
                  <a:cubicBezTo>
                    <a:pt x="5923" y="6003"/>
                    <a:pt x="5892" y="5253"/>
                    <a:pt x="5866" y="4480"/>
                  </a:cubicBezTo>
                  <a:cubicBezTo>
                    <a:pt x="5733" y="651"/>
                    <a:pt x="6217" y="0"/>
                    <a:pt x="6217" y="0"/>
                  </a:cubicBezTo>
                  <a:close/>
                  <a:moveTo>
                    <a:pt x="6712" y="0"/>
                  </a:moveTo>
                  <a:cubicBezTo>
                    <a:pt x="6712" y="0"/>
                    <a:pt x="7196" y="651"/>
                    <a:pt x="7063" y="4480"/>
                  </a:cubicBezTo>
                  <a:cubicBezTo>
                    <a:pt x="7037" y="5284"/>
                    <a:pt x="7003" y="6063"/>
                    <a:pt x="6969" y="6789"/>
                  </a:cubicBezTo>
                  <a:cubicBezTo>
                    <a:pt x="7133" y="6786"/>
                    <a:pt x="7297" y="6776"/>
                    <a:pt x="7461" y="6758"/>
                  </a:cubicBezTo>
                  <a:cubicBezTo>
                    <a:pt x="7529" y="6042"/>
                    <a:pt x="7594" y="5274"/>
                    <a:pt x="7649" y="4480"/>
                  </a:cubicBezTo>
                  <a:cubicBezTo>
                    <a:pt x="7906" y="651"/>
                    <a:pt x="6954" y="0"/>
                    <a:pt x="6954" y="0"/>
                  </a:cubicBezTo>
                  <a:close/>
                  <a:moveTo>
                    <a:pt x="11178" y="6178"/>
                  </a:moveTo>
                  <a:cubicBezTo>
                    <a:pt x="10088" y="8943"/>
                    <a:pt x="8666" y="11105"/>
                    <a:pt x="8419" y="11471"/>
                  </a:cubicBezTo>
                  <a:lnTo>
                    <a:pt x="8419" y="11471"/>
                  </a:lnTo>
                  <a:cubicBezTo>
                    <a:pt x="8666" y="11105"/>
                    <a:pt x="10090" y="8943"/>
                    <a:pt x="11178" y="6178"/>
                  </a:cubicBezTo>
                  <a:close/>
                  <a:moveTo>
                    <a:pt x="8419" y="11471"/>
                  </a:moveTo>
                  <a:cubicBezTo>
                    <a:pt x="8399" y="11500"/>
                    <a:pt x="8387" y="11518"/>
                    <a:pt x="8383" y="11524"/>
                  </a:cubicBezTo>
                  <a:cubicBezTo>
                    <a:pt x="8387" y="11518"/>
                    <a:pt x="8399" y="11500"/>
                    <a:pt x="8419" y="1147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" name="Google Shape;1240;p37"/>
            <p:cNvSpPr/>
            <p:nvPr/>
          </p:nvSpPr>
          <p:spPr>
            <a:xfrm>
              <a:off x="11535594" y="189112"/>
              <a:ext cx="423607" cy="641135"/>
            </a:xfrm>
            <a:custGeom>
              <a:avLst/>
              <a:gdLst/>
              <a:ahLst/>
              <a:cxnLst/>
              <a:rect l="l" t="t" r="r" b="b"/>
              <a:pathLst>
                <a:path w="4189" h="6339" extrusionOk="0">
                  <a:moveTo>
                    <a:pt x="0" y="0"/>
                  </a:moveTo>
                  <a:cubicBezTo>
                    <a:pt x="0" y="0"/>
                    <a:pt x="2580" y="651"/>
                    <a:pt x="1877" y="4480"/>
                  </a:cubicBezTo>
                  <a:cubicBezTo>
                    <a:pt x="1760" y="5120"/>
                    <a:pt x="1624" y="5745"/>
                    <a:pt x="1481" y="6339"/>
                  </a:cubicBezTo>
                  <a:cubicBezTo>
                    <a:pt x="1864" y="6206"/>
                    <a:pt x="2239" y="6052"/>
                    <a:pt x="2590" y="5891"/>
                  </a:cubicBezTo>
                  <a:cubicBezTo>
                    <a:pt x="2668" y="5854"/>
                    <a:pt x="2744" y="5818"/>
                    <a:pt x="2822" y="5782"/>
                  </a:cubicBezTo>
                  <a:cubicBezTo>
                    <a:pt x="2954" y="5357"/>
                    <a:pt x="3082" y="4923"/>
                    <a:pt x="3197" y="4480"/>
                  </a:cubicBezTo>
                  <a:cubicBezTo>
                    <a:pt x="4188" y="651"/>
                    <a:pt x="547" y="0"/>
                    <a:pt x="54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" name="Google Shape;1241;p37"/>
            <p:cNvSpPr/>
            <p:nvPr/>
          </p:nvSpPr>
          <p:spPr>
            <a:xfrm>
              <a:off x="10847457" y="189112"/>
              <a:ext cx="421281" cy="569223"/>
            </a:xfrm>
            <a:custGeom>
              <a:avLst/>
              <a:gdLst/>
              <a:ahLst/>
              <a:cxnLst/>
              <a:rect l="l" t="t" r="r" b="b"/>
              <a:pathLst>
                <a:path w="4166" h="5628" extrusionOk="0">
                  <a:moveTo>
                    <a:pt x="3621" y="0"/>
                  </a:moveTo>
                  <a:cubicBezTo>
                    <a:pt x="3621" y="0"/>
                    <a:pt x="1" y="646"/>
                    <a:pt x="959" y="4444"/>
                  </a:cubicBezTo>
                  <a:cubicBezTo>
                    <a:pt x="1422" y="4894"/>
                    <a:pt x="1969" y="5292"/>
                    <a:pt x="2520" y="5628"/>
                  </a:cubicBezTo>
                  <a:cubicBezTo>
                    <a:pt x="2437" y="5253"/>
                    <a:pt x="2362" y="4871"/>
                    <a:pt x="2289" y="4480"/>
                  </a:cubicBezTo>
                  <a:cubicBezTo>
                    <a:pt x="1589" y="651"/>
                    <a:pt x="4166" y="0"/>
                    <a:pt x="41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8" name="Google Shape;1242;p37"/>
            <p:cNvSpPr/>
            <p:nvPr/>
          </p:nvSpPr>
          <p:spPr>
            <a:xfrm>
              <a:off x="11451561" y="189112"/>
              <a:ext cx="259382" cy="683512"/>
            </a:xfrm>
            <a:custGeom>
              <a:avLst/>
              <a:gdLst/>
              <a:ahLst/>
              <a:cxnLst/>
              <a:rect l="l" t="t" r="r" b="b"/>
              <a:pathLst>
                <a:path w="2565" h="6758" extrusionOk="0">
                  <a:moveTo>
                    <a:pt x="1" y="0"/>
                  </a:moveTo>
                  <a:cubicBezTo>
                    <a:pt x="1" y="0"/>
                    <a:pt x="956" y="651"/>
                    <a:pt x="696" y="4480"/>
                  </a:cubicBezTo>
                  <a:cubicBezTo>
                    <a:pt x="641" y="5274"/>
                    <a:pt x="579" y="6042"/>
                    <a:pt x="511" y="6758"/>
                  </a:cubicBezTo>
                  <a:cubicBezTo>
                    <a:pt x="899" y="6719"/>
                    <a:pt x="1287" y="6641"/>
                    <a:pt x="1667" y="6539"/>
                  </a:cubicBezTo>
                  <a:cubicBezTo>
                    <a:pt x="1794" y="5886"/>
                    <a:pt x="1914" y="5193"/>
                    <a:pt x="2015" y="4480"/>
                  </a:cubicBezTo>
                  <a:cubicBezTo>
                    <a:pt x="2565" y="651"/>
                    <a:pt x="545" y="0"/>
                    <a:pt x="5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9" name="Google Shape;1243;p37"/>
            <p:cNvSpPr/>
            <p:nvPr/>
          </p:nvSpPr>
          <p:spPr>
            <a:xfrm>
              <a:off x="11093285" y="189112"/>
              <a:ext cx="259382" cy="664801"/>
            </a:xfrm>
            <a:custGeom>
              <a:avLst/>
              <a:gdLst/>
              <a:ahLst/>
              <a:cxnLst/>
              <a:rect l="l" t="t" r="r" b="b"/>
              <a:pathLst>
                <a:path w="2565" h="6573" extrusionOk="0">
                  <a:moveTo>
                    <a:pt x="2021" y="0"/>
                  </a:moveTo>
                  <a:cubicBezTo>
                    <a:pt x="2021" y="0"/>
                    <a:pt x="1" y="651"/>
                    <a:pt x="550" y="4480"/>
                  </a:cubicBezTo>
                  <a:cubicBezTo>
                    <a:pt x="628" y="5011"/>
                    <a:pt x="712" y="5529"/>
                    <a:pt x="805" y="6029"/>
                  </a:cubicBezTo>
                  <a:cubicBezTo>
                    <a:pt x="1164" y="6216"/>
                    <a:pt x="1513" y="6372"/>
                    <a:pt x="1818" y="6492"/>
                  </a:cubicBezTo>
                  <a:cubicBezTo>
                    <a:pt x="1891" y="6521"/>
                    <a:pt x="1966" y="6549"/>
                    <a:pt x="2039" y="6573"/>
                  </a:cubicBezTo>
                  <a:cubicBezTo>
                    <a:pt x="1977" y="5909"/>
                    <a:pt x="1919" y="5206"/>
                    <a:pt x="1872" y="4480"/>
                  </a:cubicBezTo>
                  <a:cubicBezTo>
                    <a:pt x="1612" y="651"/>
                    <a:pt x="2565" y="0"/>
                    <a:pt x="256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0" name="Google Shape;1244;p37"/>
            <p:cNvSpPr/>
            <p:nvPr/>
          </p:nvSpPr>
          <p:spPr>
            <a:xfrm>
              <a:off x="11328091" y="189112"/>
              <a:ext cx="148045" cy="686648"/>
            </a:xfrm>
            <a:custGeom>
              <a:avLst/>
              <a:gdLst/>
              <a:ahLst/>
              <a:cxnLst/>
              <a:rect l="l" t="t" r="r" b="b"/>
              <a:pathLst>
                <a:path w="1464" h="6789" extrusionOk="0">
                  <a:moveTo>
                    <a:pt x="485" y="0"/>
                  </a:moveTo>
                  <a:cubicBezTo>
                    <a:pt x="485" y="0"/>
                    <a:pt x="1" y="651"/>
                    <a:pt x="134" y="4480"/>
                  </a:cubicBezTo>
                  <a:cubicBezTo>
                    <a:pt x="160" y="5253"/>
                    <a:pt x="191" y="6003"/>
                    <a:pt x="225" y="6706"/>
                  </a:cubicBezTo>
                  <a:cubicBezTo>
                    <a:pt x="524" y="6763"/>
                    <a:pt x="831" y="6789"/>
                    <a:pt x="1138" y="6789"/>
                  </a:cubicBezTo>
                  <a:lnTo>
                    <a:pt x="1237" y="6789"/>
                  </a:lnTo>
                  <a:cubicBezTo>
                    <a:pt x="1271" y="6063"/>
                    <a:pt x="1305" y="5284"/>
                    <a:pt x="1331" y="4480"/>
                  </a:cubicBezTo>
                  <a:cubicBezTo>
                    <a:pt x="1464" y="651"/>
                    <a:pt x="980" y="0"/>
                    <a:pt x="98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" name="Google Shape;1245;p37"/>
            <p:cNvSpPr/>
            <p:nvPr/>
          </p:nvSpPr>
          <p:spPr>
            <a:xfrm>
              <a:off x="11204419" y="128023"/>
              <a:ext cx="395494" cy="61191"/>
            </a:xfrm>
            <a:custGeom>
              <a:avLst/>
              <a:gdLst/>
              <a:ahLst/>
              <a:cxnLst/>
              <a:rect l="l" t="t" r="r" b="b"/>
              <a:pathLst>
                <a:path w="3911" h="605" extrusionOk="0">
                  <a:moveTo>
                    <a:pt x="0" y="0"/>
                  </a:moveTo>
                  <a:lnTo>
                    <a:pt x="0" y="604"/>
                  </a:lnTo>
                  <a:lnTo>
                    <a:pt x="3910" y="604"/>
                  </a:lnTo>
                  <a:lnTo>
                    <a:pt x="391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" name="Google Shape;1246;p37"/>
            <p:cNvSpPr/>
            <p:nvPr/>
          </p:nvSpPr>
          <p:spPr>
            <a:xfrm>
              <a:off x="11328899" y="1710569"/>
              <a:ext cx="80393" cy="457361"/>
            </a:xfrm>
            <a:custGeom>
              <a:avLst/>
              <a:gdLst/>
              <a:ahLst/>
              <a:cxnLst/>
              <a:rect l="l" t="t" r="r" b="b"/>
              <a:pathLst>
                <a:path w="795" h="4522" extrusionOk="0">
                  <a:moveTo>
                    <a:pt x="454" y="0"/>
                  </a:moveTo>
                  <a:lnTo>
                    <a:pt x="1" y="4402"/>
                  </a:lnTo>
                  <a:lnTo>
                    <a:pt x="545" y="4522"/>
                  </a:lnTo>
                  <a:lnTo>
                    <a:pt x="795" y="52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" name="Google Shape;1247;p37"/>
            <p:cNvSpPr/>
            <p:nvPr/>
          </p:nvSpPr>
          <p:spPr>
            <a:xfrm>
              <a:off x="11402618" y="1710569"/>
              <a:ext cx="83022" cy="457361"/>
            </a:xfrm>
            <a:custGeom>
              <a:avLst/>
              <a:gdLst/>
              <a:ahLst/>
              <a:cxnLst/>
              <a:rect l="l" t="t" r="r" b="b"/>
              <a:pathLst>
                <a:path w="821" h="4522" extrusionOk="0">
                  <a:moveTo>
                    <a:pt x="0" y="0"/>
                  </a:moveTo>
                  <a:lnTo>
                    <a:pt x="230" y="4522"/>
                  </a:lnTo>
                  <a:lnTo>
                    <a:pt x="820" y="4196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" name="Google Shape;1248;p37"/>
            <p:cNvSpPr/>
            <p:nvPr/>
          </p:nvSpPr>
          <p:spPr>
            <a:xfrm>
              <a:off x="11367832" y="1698938"/>
              <a:ext cx="76955" cy="528766"/>
            </a:xfrm>
            <a:custGeom>
              <a:avLst/>
              <a:gdLst/>
              <a:ahLst/>
              <a:cxnLst/>
              <a:rect l="l" t="t" r="r" b="b"/>
              <a:pathLst>
                <a:path w="761" h="5228" extrusionOk="0">
                  <a:moveTo>
                    <a:pt x="214" y="1"/>
                  </a:moveTo>
                  <a:lnTo>
                    <a:pt x="1" y="5228"/>
                  </a:lnTo>
                  <a:lnTo>
                    <a:pt x="761" y="4991"/>
                  </a:lnTo>
                  <a:lnTo>
                    <a:pt x="41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5" name="Google Shape;1249;p37"/>
            <p:cNvSpPr/>
            <p:nvPr/>
          </p:nvSpPr>
          <p:spPr>
            <a:xfrm>
              <a:off x="11349933" y="1646850"/>
              <a:ext cx="104360" cy="104580"/>
            </a:xfrm>
            <a:custGeom>
              <a:avLst/>
              <a:gdLst/>
              <a:ahLst/>
              <a:cxnLst/>
              <a:rect l="l" t="t" r="r" b="b"/>
              <a:pathLst>
                <a:path w="1032" h="1034" extrusionOk="0">
                  <a:moveTo>
                    <a:pt x="516" y="0"/>
                  </a:moveTo>
                  <a:cubicBezTo>
                    <a:pt x="233" y="0"/>
                    <a:pt x="1" y="232"/>
                    <a:pt x="1" y="516"/>
                  </a:cubicBezTo>
                  <a:cubicBezTo>
                    <a:pt x="1" y="802"/>
                    <a:pt x="233" y="1034"/>
                    <a:pt x="516" y="1034"/>
                  </a:cubicBezTo>
                  <a:cubicBezTo>
                    <a:pt x="803" y="1034"/>
                    <a:pt x="1032" y="802"/>
                    <a:pt x="1032" y="516"/>
                  </a:cubicBezTo>
                  <a:cubicBezTo>
                    <a:pt x="1032" y="232"/>
                    <a:pt x="803" y="0"/>
                    <a:pt x="5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6" name="Google Shape;1250;p37"/>
            <p:cNvSpPr/>
            <p:nvPr/>
          </p:nvSpPr>
          <p:spPr>
            <a:xfrm>
              <a:off x="10864850" y="640907"/>
              <a:ext cx="101" cy="10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D87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" name="Google Shape;1251;p37"/>
            <p:cNvSpPr/>
            <p:nvPr/>
          </p:nvSpPr>
          <p:spPr>
            <a:xfrm>
              <a:off x="10844019" y="503962"/>
              <a:ext cx="466787" cy="850699"/>
            </a:xfrm>
            <a:custGeom>
              <a:avLst/>
              <a:gdLst/>
              <a:ahLst/>
              <a:cxnLst/>
              <a:rect l="l" t="t" r="r" b="b"/>
              <a:pathLst>
                <a:path w="4616" h="8411" extrusionOk="0">
                  <a:moveTo>
                    <a:pt x="14" y="0"/>
                  </a:moveTo>
                  <a:cubicBezTo>
                    <a:pt x="1" y="401"/>
                    <a:pt x="55" y="849"/>
                    <a:pt x="206" y="1354"/>
                  </a:cubicBezTo>
                  <a:cubicBezTo>
                    <a:pt x="209" y="1359"/>
                    <a:pt x="209" y="1362"/>
                    <a:pt x="212" y="1367"/>
                  </a:cubicBezTo>
                  <a:cubicBezTo>
                    <a:pt x="1375" y="5196"/>
                    <a:pt x="3601" y="8411"/>
                    <a:pt x="3601" y="8411"/>
                  </a:cubicBezTo>
                  <a:lnTo>
                    <a:pt x="3887" y="8411"/>
                  </a:lnTo>
                  <a:cubicBezTo>
                    <a:pt x="3887" y="8411"/>
                    <a:pt x="1995" y="5196"/>
                    <a:pt x="1003" y="1367"/>
                  </a:cubicBezTo>
                  <a:cubicBezTo>
                    <a:pt x="1000" y="1354"/>
                    <a:pt x="998" y="1344"/>
                    <a:pt x="993" y="1331"/>
                  </a:cubicBezTo>
                  <a:cubicBezTo>
                    <a:pt x="576" y="925"/>
                    <a:pt x="230" y="479"/>
                    <a:pt x="14" y="0"/>
                  </a:cubicBezTo>
                  <a:close/>
                  <a:moveTo>
                    <a:pt x="2554" y="2515"/>
                  </a:moveTo>
                  <a:lnTo>
                    <a:pt x="2554" y="2515"/>
                  </a:lnTo>
                  <a:cubicBezTo>
                    <a:pt x="3283" y="5818"/>
                    <a:pt x="4364" y="8411"/>
                    <a:pt x="4364" y="8411"/>
                  </a:cubicBezTo>
                  <a:lnTo>
                    <a:pt x="4616" y="8411"/>
                  </a:lnTo>
                  <a:cubicBezTo>
                    <a:pt x="4616" y="8411"/>
                    <a:pt x="3835" y="6024"/>
                    <a:pt x="3268" y="2916"/>
                  </a:cubicBezTo>
                  <a:cubicBezTo>
                    <a:pt x="3036" y="2794"/>
                    <a:pt x="2794" y="2661"/>
                    <a:pt x="2554" y="251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" name="Google Shape;1252;p37"/>
            <p:cNvSpPr/>
            <p:nvPr/>
          </p:nvSpPr>
          <p:spPr>
            <a:xfrm>
              <a:off x="10944332" y="638479"/>
              <a:ext cx="340989" cy="716181"/>
            </a:xfrm>
            <a:custGeom>
              <a:avLst/>
              <a:gdLst/>
              <a:ahLst/>
              <a:cxnLst/>
              <a:rect l="l" t="t" r="r" b="b"/>
              <a:pathLst>
                <a:path w="3372" h="7081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4"/>
                    <a:pt x="8" y="24"/>
                    <a:pt x="11" y="37"/>
                  </a:cubicBezTo>
                  <a:cubicBezTo>
                    <a:pt x="1003" y="3866"/>
                    <a:pt x="2895" y="7081"/>
                    <a:pt x="2895" y="7081"/>
                  </a:cubicBezTo>
                  <a:lnTo>
                    <a:pt x="3372" y="7081"/>
                  </a:lnTo>
                  <a:cubicBezTo>
                    <a:pt x="3372" y="7081"/>
                    <a:pt x="2291" y="4488"/>
                    <a:pt x="1562" y="1185"/>
                  </a:cubicBezTo>
                  <a:cubicBezTo>
                    <a:pt x="1011" y="849"/>
                    <a:pt x="464" y="451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" name="Google Shape;1253;p37"/>
            <p:cNvSpPr/>
            <p:nvPr/>
          </p:nvSpPr>
          <p:spPr>
            <a:xfrm>
              <a:off x="11423954" y="723235"/>
              <a:ext cx="488629" cy="631425"/>
            </a:xfrm>
            <a:custGeom>
              <a:avLst/>
              <a:gdLst/>
              <a:ahLst/>
              <a:cxnLst/>
              <a:rect l="l" t="t" r="r" b="b"/>
              <a:pathLst>
                <a:path w="4832" h="6243" extrusionOk="0">
                  <a:moveTo>
                    <a:pt x="781" y="1477"/>
                  </a:moveTo>
                  <a:cubicBezTo>
                    <a:pt x="781" y="1477"/>
                    <a:pt x="781" y="1477"/>
                    <a:pt x="781" y="1477"/>
                  </a:cubicBezTo>
                  <a:lnTo>
                    <a:pt x="781" y="1477"/>
                  </a:lnTo>
                  <a:cubicBezTo>
                    <a:pt x="782" y="1477"/>
                    <a:pt x="783" y="1477"/>
                    <a:pt x="784" y="1477"/>
                  </a:cubicBezTo>
                  <a:close/>
                  <a:moveTo>
                    <a:pt x="781" y="1477"/>
                  </a:moveTo>
                  <a:cubicBezTo>
                    <a:pt x="616" y="1495"/>
                    <a:pt x="452" y="1505"/>
                    <a:pt x="289" y="1508"/>
                  </a:cubicBezTo>
                  <a:cubicBezTo>
                    <a:pt x="156" y="4239"/>
                    <a:pt x="0" y="6243"/>
                    <a:pt x="0" y="6243"/>
                  </a:cubicBezTo>
                  <a:lnTo>
                    <a:pt x="211" y="6243"/>
                  </a:lnTo>
                  <a:cubicBezTo>
                    <a:pt x="211" y="6243"/>
                    <a:pt x="524" y="4223"/>
                    <a:pt x="781" y="1477"/>
                  </a:cubicBezTo>
                  <a:close/>
                  <a:moveTo>
                    <a:pt x="2585" y="1058"/>
                  </a:moveTo>
                  <a:cubicBezTo>
                    <a:pt x="2372" y="1131"/>
                    <a:pt x="2156" y="1198"/>
                    <a:pt x="1940" y="1258"/>
                  </a:cubicBezTo>
                  <a:cubicBezTo>
                    <a:pt x="1385" y="4114"/>
                    <a:pt x="690" y="6243"/>
                    <a:pt x="690" y="6243"/>
                  </a:cubicBezTo>
                  <a:lnTo>
                    <a:pt x="940" y="6243"/>
                  </a:lnTo>
                  <a:cubicBezTo>
                    <a:pt x="940" y="6243"/>
                    <a:pt x="1869" y="4015"/>
                    <a:pt x="2585" y="1058"/>
                  </a:cubicBezTo>
                  <a:close/>
                  <a:moveTo>
                    <a:pt x="4832" y="1"/>
                  </a:moveTo>
                  <a:cubicBezTo>
                    <a:pt x="4535" y="186"/>
                    <a:pt x="4230" y="352"/>
                    <a:pt x="3926" y="501"/>
                  </a:cubicBezTo>
                  <a:cubicBezTo>
                    <a:pt x="2897" y="3731"/>
                    <a:pt x="1416" y="6243"/>
                    <a:pt x="1416" y="6243"/>
                  </a:cubicBezTo>
                  <a:lnTo>
                    <a:pt x="1703" y="6243"/>
                  </a:lnTo>
                  <a:cubicBezTo>
                    <a:pt x="1763" y="6157"/>
                    <a:pt x="3642" y="3413"/>
                    <a:pt x="48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" name="Google Shape;1254;p37"/>
            <p:cNvSpPr/>
            <p:nvPr/>
          </p:nvSpPr>
          <p:spPr>
            <a:xfrm>
              <a:off x="11519010" y="773805"/>
              <a:ext cx="301956" cy="580854"/>
            </a:xfrm>
            <a:custGeom>
              <a:avLst/>
              <a:gdLst/>
              <a:ahLst/>
              <a:cxnLst/>
              <a:rect l="l" t="t" r="r" b="b"/>
              <a:pathLst>
                <a:path w="2986" h="5743" extrusionOk="0">
                  <a:moveTo>
                    <a:pt x="2986" y="1"/>
                  </a:moveTo>
                  <a:cubicBezTo>
                    <a:pt x="2908" y="37"/>
                    <a:pt x="2832" y="73"/>
                    <a:pt x="2757" y="110"/>
                  </a:cubicBezTo>
                  <a:cubicBezTo>
                    <a:pt x="2403" y="271"/>
                    <a:pt x="2028" y="425"/>
                    <a:pt x="1645" y="558"/>
                  </a:cubicBezTo>
                  <a:cubicBezTo>
                    <a:pt x="929" y="3515"/>
                    <a:pt x="0" y="5743"/>
                    <a:pt x="0" y="5743"/>
                  </a:cubicBezTo>
                  <a:lnTo>
                    <a:pt x="476" y="5743"/>
                  </a:lnTo>
                  <a:cubicBezTo>
                    <a:pt x="476" y="5743"/>
                    <a:pt x="1957" y="3228"/>
                    <a:pt x="2986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" name="Google Shape;1255;p37"/>
            <p:cNvSpPr/>
            <p:nvPr/>
          </p:nvSpPr>
          <p:spPr>
            <a:xfrm>
              <a:off x="11445292" y="850470"/>
              <a:ext cx="174843" cy="504189"/>
            </a:xfrm>
            <a:custGeom>
              <a:avLst/>
              <a:gdLst/>
              <a:ahLst/>
              <a:cxnLst/>
              <a:rect l="l" t="t" r="r" b="b"/>
              <a:pathLst>
                <a:path w="1729" h="4985" extrusionOk="0">
                  <a:moveTo>
                    <a:pt x="1729" y="0"/>
                  </a:moveTo>
                  <a:cubicBezTo>
                    <a:pt x="1349" y="102"/>
                    <a:pt x="961" y="180"/>
                    <a:pt x="573" y="219"/>
                  </a:cubicBezTo>
                  <a:cubicBezTo>
                    <a:pt x="313" y="2965"/>
                    <a:pt x="0" y="4985"/>
                    <a:pt x="0" y="4985"/>
                  </a:cubicBezTo>
                  <a:lnTo>
                    <a:pt x="479" y="4985"/>
                  </a:lnTo>
                  <a:cubicBezTo>
                    <a:pt x="479" y="4985"/>
                    <a:pt x="1174" y="2856"/>
                    <a:pt x="1729" y="0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" name="Google Shape;1256;p37"/>
            <p:cNvSpPr/>
            <p:nvPr/>
          </p:nvSpPr>
          <p:spPr>
            <a:xfrm>
              <a:off x="11299473" y="853807"/>
              <a:ext cx="80899" cy="500852"/>
            </a:xfrm>
            <a:custGeom>
              <a:avLst/>
              <a:gdLst/>
              <a:ahLst/>
              <a:cxnLst/>
              <a:rect l="l" t="t" r="r" b="b"/>
              <a:pathLst>
                <a:path w="800" h="4952" extrusionOk="0">
                  <a:moveTo>
                    <a:pt x="0" y="1"/>
                  </a:moveTo>
                  <a:lnTo>
                    <a:pt x="0" y="1"/>
                  </a:lnTo>
                  <a:cubicBezTo>
                    <a:pt x="263" y="2841"/>
                    <a:pt x="588" y="4952"/>
                    <a:pt x="588" y="4952"/>
                  </a:cubicBezTo>
                  <a:lnTo>
                    <a:pt x="799" y="4952"/>
                  </a:lnTo>
                  <a:cubicBezTo>
                    <a:pt x="799" y="4952"/>
                    <a:pt x="638" y="2906"/>
                    <a:pt x="508" y="134"/>
                  </a:cubicBezTo>
                  <a:cubicBezTo>
                    <a:pt x="336" y="100"/>
                    <a:pt x="167" y="56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" name="Google Shape;1257;p37"/>
            <p:cNvSpPr/>
            <p:nvPr/>
          </p:nvSpPr>
          <p:spPr>
            <a:xfrm>
              <a:off x="11174384" y="798788"/>
              <a:ext cx="255615" cy="560112"/>
            </a:xfrm>
            <a:custGeom>
              <a:avLst/>
              <a:gdLst/>
              <a:ahLst/>
              <a:cxnLst/>
              <a:rect l="l" t="t" r="r" b="b"/>
              <a:pathLst>
                <a:path w="1826" h="5496" extrusionOk="0">
                  <a:moveTo>
                    <a:pt x="1" y="1"/>
                  </a:moveTo>
                  <a:cubicBezTo>
                    <a:pt x="568" y="3109"/>
                    <a:pt x="1349" y="5496"/>
                    <a:pt x="1349" y="5496"/>
                  </a:cubicBezTo>
                  <a:lnTo>
                    <a:pt x="1825" y="5496"/>
                  </a:lnTo>
                  <a:cubicBezTo>
                    <a:pt x="1825" y="5496"/>
                    <a:pt x="1500" y="3385"/>
                    <a:pt x="1237" y="545"/>
                  </a:cubicBezTo>
                  <a:cubicBezTo>
                    <a:pt x="1162" y="519"/>
                    <a:pt x="1089" y="493"/>
                    <a:pt x="1016" y="464"/>
                  </a:cubicBezTo>
                  <a:cubicBezTo>
                    <a:pt x="709" y="344"/>
                    <a:pt x="362" y="18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" name="Google Shape;1258;p37"/>
            <p:cNvSpPr/>
            <p:nvPr/>
          </p:nvSpPr>
          <p:spPr>
            <a:xfrm>
              <a:off x="11350742" y="867259"/>
              <a:ext cx="102539" cy="487400"/>
            </a:xfrm>
            <a:custGeom>
              <a:avLst/>
              <a:gdLst/>
              <a:ahLst/>
              <a:cxnLst/>
              <a:rect l="l" t="t" r="r" b="b"/>
              <a:pathLst>
                <a:path w="1014" h="4819" extrusionOk="0">
                  <a:moveTo>
                    <a:pt x="1" y="1"/>
                  </a:moveTo>
                  <a:lnTo>
                    <a:pt x="1" y="1"/>
                  </a:lnTo>
                  <a:cubicBezTo>
                    <a:pt x="131" y="2773"/>
                    <a:pt x="292" y="4819"/>
                    <a:pt x="292" y="4819"/>
                  </a:cubicBezTo>
                  <a:lnTo>
                    <a:pt x="724" y="4819"/>
                  </a:lnTo>
                  <a:cubicBezTo>
                    <a:pt x="724" y="4819"/>
                    <a:pt x="883" y="2815"/>
                    <a:pt x="1013" y="84"/>
                  </a:cubicBezTo>
                  <a:lnTo>
                    <a:pt x="914" y="84"/>
                  </a:lnTo>
                  <a:cubicBezTo>
                    <a:pt x="607" y="84"/>
                    <a:pt x="303" y="5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" name="Google Shape;1259;p37"/>
            <p:cNvSpPr/>
            <p:nvPr/>
          </p:nvSpPr>
          <p:spPr>
            <a:xfrm>
              <a:off x="11208362" y="1354555"/>
              <a:ext cx="387607" cy="61191"/>
            </a:xfrm>
            <a:custGeom>
              <a:avLst/>
              <a:gdLst/>
              <a:ahLst/>
              <a:cxnLst/>
              <a:rect l="l" t="t" r="r" b="b"/>
              <a:pathLst>
                <a:path w="3833" h="605" extrusionOk="0">
                  <a:moveTo>
                    <a:pt x="0" y="1"/>
                  </a:moveTo>
                  <a:lnTo>
                    <a:pt x="0" y="605"/>
                  </a:lnTo>
                  <a:lnTo>
                    <a:pt x="3832" y="605"/>
                  </a:lnTo>
                  <a:lnTo>
                    <a:pt x="38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"/>
          <a:srcRect l="2406" t="32677" r="4943" b="8661"/>
          <a:stretch>
            <a:fillRect/>
          </a:stretch>
        </p:blipFill>
        <p:spPr>
          <a:xfrm>
            <a:off x="131364" y="2247622"/>
            <a:ext cx="4484079" cy="7432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"/>
          <a:srcRect l="2406" t="32677" r="4943" b="8661"/>
          <a:stretch>
            <a:fillRect/>
          </a:stretch>
        </p:blipFill>
        <p:spPr>
          <a:xfrm>
            <a:off x="131366" y="3222477"/>
            <a:ext cx="4387363" cy="69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"/>
          <a:srcRect l="2406" t="32677" r="4943" b="8661"/>
          <a:stretch>
            <a:fillRect/>
          </a:stretch>
        </p:blipFill>
        <p:spPr>
          <a:xfrm>
            <a:off x="131365" y="4191536"/>
            <a:ext cx="4387363" cy="697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"/>
          <a:srcRect l="2406" t="32677" r="4943" b="8661"/>
          <a:stretch>
            <a:fillRect/>
          </a:stretch>
        </p:blipFill>
        <p:spPr>
          <a:xfrm>
            <a:off x="131364" y="5137953"/>
            <a:ext cx="4387363" cy="6973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23" y="6000544"/>
            <a:ext cx="4383404" cy="6950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364" y="334517"/>
            <a:ext cx="4383404" cy="6950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25" y="1281597"/>
            <a:ext cx="4383404" cy="69500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2600" y="345383"/>
            <a:ext cx="5378592" cy="8047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9171" y="1328240"/>
            <a:ext cx="5485450" cy="80474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9217" y="2320951"/>
            <a:ext cx="5378592" cy="80474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1206" y="3292659"/>
            <a:ext cx="5378588" cy="80474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757" y="4153566"/>
            <a:ext cx="5356038" cy="8316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1206" y="5030586"/>
            <a:ext cx="5356037" cy="80474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3431" y="5977799"/>
            <a:ext cx="5336363" cy="80474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278405" y="431257"/>
                <a:ext cx="37868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𝑦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05" y="431257"/>
                <a:ext cx="378680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7" t="-18" r="15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419492" y="1398206"/>
                <a:ext cx="326477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92" y="1398206"/>
                <a:ext cx="3264776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2" t="-109" r="19" b="10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363264" y="2388440"/>
                <a:ext cx="36170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2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264" y="2388440"/>
                <a:ext cx="3617091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" t="-39" r="5" b="3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1175445" y="3309554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445" y="3309554"/>
                <a:ext cx="2295242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3" t="-109" r="18" b="10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-587908" y="4308850"/>
                <a:ext cx="540255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𝑦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87908" y="4308850"/>
                <a:ext cx="5402555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10" t="-72" r="1" b="6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-652246" y="5270029"/>
                <a:ext cx="564810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2246" y="5270029"/>
                <a:ext cx="5648109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2" t="-31" r="6" b="2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958231" y="6084370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231" y="6084370"/>
                <a:ext cx="2295242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1" t="-83" r="16" b="7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256475" y="431257"/>
                <a:ext cx="21349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5" y="431257"/>
                <a:ext cx="2134943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10" t="-18" r="13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8179188" y="1415888"/>
                <a:ext cx="21349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9188" y="1415888"/>
                <a:ext cx="2134943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18" t="-90" r="22" b="8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7515400" y="2510676"/>
                <a:ext cx="36170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2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5400" y="2510676"/>
                <a:ext cx="3617091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5" t="-100" r="8" b="9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8256473" y="3386284"/>
                <a:ext cx="21349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3" y="3386284"/>
                <a:ext cx="2134943" cy="523220"/>
              </a:xfrm>
              <a:prstGeom prst="rect">
                <a:avLst/>
              </a:prstGeom>
              <a:blipFill rotWithShape="1">
                <a:blip r:embed="rId14"/>
                <a:stretch>
                  <a:fillRect l="-10" t="-89" r="13" b="8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8256473" y="4294328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3" y="4294328"/>
                <a:ext cx="2295242" cy="523220"/>
              </a:xfrm>
              <a:prstGeom prst="rect">
                <a:avLst/>
              </a:prstGeom>
              <a:blipFill rotWithShape="1">
                <a:blip r:embed="rId15"/>
                <a:stretch>
                  <a:fillRect l="-9" t="-88" r="24" b="8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/>
              <p:cNvSpPr/>
              <p:nvPr/>
            </p:nvSpPr>
            <p:spPr>
              <a:xfrm>
                <a:off x="6350900" y="5193988"/>
                <a:ext cx="564430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3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900" y="5193988"/>
                <a:ext cx="5644303" cy="523220"/>
              </a:xfrm>
              <a:prstGeom prst="rect">
                <a:avLst/>
              </a:prstGeom>
              <a:blipFill rotWithShape="1">
                <a:blip r:embed="rId16"/>
                <a:stretch>
                  <a:fillRect l="-5" t="-62" r="1" b="5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8256473" y="6165696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Microsoft YaHei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3" y="6165696"/>
                <a:ext cx="2295242" cy="523220"/>
              </a:xfrm>
              <a:prstGeom prst="rect">
                <a:avLst/>
              </a:prstGeom>
              <a:blipFill rotWithShape="1">
                <a:blip r:embed="rId17"/>
                <a:stretch>
                  <a:fillRect l="-9" t="-92" r="24" b="8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81481E-6 L -0.18568 -0.150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84" y="-75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2138 -0.1541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90" y="-7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59259E-6 L -0.19206 -0.2995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09" y="-1497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44444E-6 L -0.22018 -0.2986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16" y="-14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3.7037E-6 L -0.1888 -0.2798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40" y="-1400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85185E-6 L -0.22929 -0.2981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7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7.40741E-7 L -0.18359 0.1245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0" y="6227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3.33333E-6 L -0.20625 0.1134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12" y="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22222E-6 L -0.19128 0.5615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70" y="2807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4.07407E-6 L -0.22968 0.5696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84" y="28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07407E-6 L -0.19869 -0.1303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35" y="-652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96296E-6 L -0.21783 -0.14514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98" y="-7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3.7037E-7 L -0.18047 0.1412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23" y="706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3.7037E-7 L -0.15533 0.1351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73" y="6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8148" y="148354"/>
            <a:ext cx="11626080" cy="648061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888930" y="1686718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861539" y="3737353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7111203" y="3710919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7111203" y="1686718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92147" y="262265"/>
            <a:ext cx="116390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29 – SGK tr47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509" y="2041603"/>
            <a:ext cx="3273190" cy="389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1202" y="2031388"/>
            <a:ext cx="3392501" cy="42003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510" y="3980051"/>
            <a:ext cx="3273190" cy="5785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3853" y="3925499"/>
            <a:ext cx="2785216" cy="62868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02505" y="5028925"/>
            <a:ext cx="5891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960" y="188695"/>
            <a:ext cx="11626080" cy="648061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888930" y="1990030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" name="Rounded Rectangle 2"/>
          <p:cNvSpPr/>
          <p:nvPr/>
        </p:nvSpPr>
        <p:spPr>
          <a:xfrm>
            <a:off x="861539" y="4079881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" name="Rounded Rectangle 3"/>
          <p:cNvSpPr/>
          <p:nvPr/>
        </p:nvSpPr>
        <p:spPr>
          <a:xfrm>
            <a:off x="7111203" y="4174445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5" name="Rounded Rectangle 4"/>
          <p:cNvSpPr/>
          <p:nvPr/>
        </p:nvSpPr>
        <p:spPr>
          <a:xfrm>
            <a:off x="7111203" y="1856374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80747" y="696194"/>
            <a:ext cx="112282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0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GK tr47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94469" y="5408023"/>
            <a:ext cx="5891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6504" y="2253401"/>
            <a:ext cx="2717352" cy="66165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6274" y="2086815"/>
            <a:ext cx="2148245" cy="79379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1409" y="4271230"/>
            <a:ext cx="1818238" cy="6342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4829" y="4181422"/>
            <a:ext cx="1471685" cy="86923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26281" y="1053005"/>
            <a:ext cx="2211579" cy="6784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/>
          <p:cNvSpPr/>
          <p:nvPr/>
        </p:nvSpPr>
        <p:spPr>
          <a:xfrm>
            <a:off x="271891" y="121378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" name="组合 21"/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036" y="3870121"/>
            <a:ext cx="3334722" cy="3334722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/>
          </p:cNvPicPr>
          <p:nvPr/>
        </p:nvPicPr>
        <p:blipFill rotWithShape="1">
          <a:blip r:embed="rId5"/>
          <a:srcRect l="73947" t="69237"/>
          <a:stretch>
            <a:fillRect/>
          </a:stretch>
        </p:blipFill>
        <p:spPr>
          <a:xfrm>
            <a:off x="-132735" y="-14748"/>
            <a:ext cx="1931437" cy="150038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5336" y="1315516"/>
            <a:ext cx="993845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ận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ẳng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nh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,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en-US" sz="2400" b="1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dirty="0" smtClean="0"/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93812" y="2649828"/>
          <a:ext cx="1885346" cy="54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6" imgW="19812000" imgH="5486400" progId="Equation.DSMT4">
                  <p:embed/>
                </p:oleObj>
              </mc:Choice>
              <mc:Fallback>
                <p:oleObj name="Equation" r:id="rId6" imgW="198120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12" y="2649828"/>
                        <a:ext cx="1885346" cy="546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98702" y="2647353"/>
            <a:ext cx="2349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, </a:t>
            </a:r>
            <a:r>
              <a:rPr lang="en-US" sz="2400" dirty="0" err="1" smtClean="0"/>
              <a:t>tại</a:t>
            </a:r>
            <a:r>
              <a:rPr lang="en-US" sz="2400" dirty="0" smtClean="0"/>
              <a:t> x = 102</a:t>
            </a:r>
            <a:endParaRPr lang="en-US" sz="2400" dirty="0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543213" y="2589170"/>
          <a:ext cx="2898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8" imgW="27127200" imgH="5486400" progId="Equation.DSMT4">
                  <p:embed/>
                </p:oleObj>
              </mc:Choice>
              <mc:Fallback>
                <p:oleObj name="Equation" r:id="rId8" imgW="271272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213" y="2589170"/>
                        <a:ext cx="289877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456724" y="2646222"/>
            <a:ext cx="2274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, </a:t>
            </a:r>
            <a:r>
              <a:rPr lang="en-US" sz="2400" dirty="0" err="1" smtClean="0"/>
              <a:t>tại</a:t>
            </a:r>
            <a:r>
              <a:rPr lang="en-US" sz="2400" dirty="0" smtClean="0"/>
              <a:t> x = 999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4120328" y="3093856"/>
            <a:ext cx="3712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1282188" y="3811576"/>
          <a:ext cx="3320816" cy="7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10" imgW="31089600" imgH="6705600" progId="Equation.DSMT4">
                  <p:embed/>
                </p:oleObj>
              </mc:Choice>
              <mc:Fallback>
                <p:oleObj name="Equation" r:id="rId10" imgW="31089600" imgH="6705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188" y="3811576"/>
                        <a:ext cx="3320816" cy="704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1229871" y="5006852"/>
          <a:ext cx="3737661" cy="64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2" imgW="38404800" imgH="6705600" progId="Equation.DSMT4">
                  <p:embed/>
                </p:oleObj>
              </mc:Choice>
              <mc:Fallback>
                <p:oleObj name="Equation" r:id="rId12" imgW="38404800" imgH="6705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871" y="5006852"/>
                        <a:ext cx="3737661" cy="641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25"/>
          <p:cNvSpPr>
            <a:spLocks noChangeArrowheads="1"/>
          </p:cNvSpPr>
          <p:nvPr/>
        </p:nvSpPr>
        <p:spPr bwMode="auto">
          <a:xfrm>
            <a:off x="798596" y="3904928"/>
            <a:ext cx="4835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26"/>
          <p:cNvSpPr>
            <a:spLocks noChangeArrowheads="1"/>
          </p:cNvSpPr>
          <p:nvPr/>
        </p:nvSpPr>
        <p:spPr bwMode="auto">
          <a:xfrm>
            <a:off x="947085" y="4579114"/>
            <a:ext cx="5458287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" algn="l"/>
                <a:tab pos="899795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x = 102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" algn="l"/>
                <a:tab pos="899795" algn="l"/>
              </a:tabLst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27"/>
          <p:cNvSpPr>
            <a:spLocks noChangeArrowheads="1"/>
          </p:cNvSpPr>
          <p:nvPr/>
        </p:nvSpPr>
        <p:spPr bwMode="auto">
          <a:xfrm>
            <a:off x="271891" y="5720415"/>
            <a:ext cx="66934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" algn="l"/>
                <a:tab pos="899795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00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=102.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6919774" y="3851495"/>
          <a:ext cx="3281411" cy="57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4" imgW="1574800" imgH="279400" progId="Equation.DSMT4">
                  <p:embed/>
                </p:oleObj>
              </mc:Choice>
              <mc:Fallback>
                <p:oleObj name="Equation" r:id="rId14" imgW="1574800" imgH="279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774" y="3851495"/>
                        <a:ext cx="3281411" cy="573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6602093" y="4974963"/>
          <a:ext cx="4152244" cy="56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16" imgW="2032000" imgH="279400" progId="Equation.DSMT4">
                  <p:embed/>
                </p:oleObj>
              </mc:Choice>
              <mc:Fallback>
                <p:oleObj name="Equation" r:id="rId16" imgW="2032000" imgH="279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093" y="4974963"/>
                        <a:ext cx="4152244" cy="562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34"/>
          <p:cNvSpPr>
            <a:spLocks noChangeArrowheads="1"/>
          </p:cNvSpPr>
          <p:nvPr/>
        </p:nvSpPr>
        <p:spPr bwMode="auto">
          <a:xfrm>
            <a:off x="6392429" y="3887616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35"/>
          <p:cNvSpPr>
            <a:spLocks noChangeArrowheads="1"/>
          </p:cNvSpPr>
          <p:nvPr/>
        </p:nvSpPr>
        <p:spPr bwMode="auto">
          <a:xfrm>
            <a:off x="6602093" y="4461535"/>
            <a:ext cx="4573688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" algn="l"/>
                <a:tab pos="899795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x = 999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" algn="l"/>
                <a:tab pos="899795" algn="l"/>
              </a:tabLst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36"/>
          <p:cNvSpPr>
            <a:spLocks noChangeArrowheads="1"/>
          </p:cNvSpPr>
          <p:nvPr/>
        </p:nvSpPr>
        <p:spPr bwMode="auto">
          <a:xfrm>
            <a:off x="5976560" y="5596508"/>
            <a:ext cx="64155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" algn="l"/>
                <a:tab pos="8997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" algn="l"/>
                <a:tab pos="899795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0000000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=999.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67435" y="1896035"/>
            <a:ext cx="914662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32-sgk/tr47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/>
      <p:bldP spid="19" grpId="0"/>
      <p:bldP spid="38" grpId="0"/>
      <p:bldP spid="52" grpId="0"/>
      <p:bldP spid="53" grpId="0"/>
      <p:bldP spid="54" grpId="0"/>
      <p:bldP spid="60" grpId="0"/>
      <p:bldP spid="61" grpId="0"/>
      <p:bldP spid="62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/>
          <p:cNvSpPr/>
          <p:nvPr/>
        </p:nvSpPr>
        <p:spPr>
          <a:xfrm>
            <a:off x="286024" y="339856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grpSp>
        <p:nvGrpSpPr>
          <p:cNvPr id="3" name="组合 21"/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0480" y="3870121"/>
            <a:ext cx="3334722" cy="3334722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I. </a:t>
            </a:r>
            <a:r>
              <a:rPr kumimoji="0" lang="en-US" sz="28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uyện</a:t>
            </a: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ập</a:t>
            </a: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defRPr/>
            </a:pP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ận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ằ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ẳ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,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kumimoji="0" lang="en-US" sz="2400" b="1" i="0" u="sng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2.31-sgk/tr47 .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545336" y="2560243"/>
            <a:ext cx="3018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659017" y="2536923"/>
          <a:ext cx="3385309" cy="5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6" imgW="1549400" imgH="279400" progId="Equation.DSMT4">
                  <p:embed/>
                </p:oleObj>
              </mc:Choice>
              <mc:Fallback>
                <p:oleObj name="Equation" r:id="rId6" imgW="15494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017" y="2536923"/>
                        <a:ext cx="3385309" cy="598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044326" y="2661925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888930" y="3558827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12856" y="3766410"/>
            <a:ext cx="944648" cy="555081"/>
          </a:xfrm>
          <a:prstGeom prst="rect">
            <a:avLst/>
          </a:prstGeom>
        </p:spPr>
      </p:pic>
      <p:sp>
        <p:nvSpPr>
          <p:cNvPr id="42" name="Rounded Rectangle 41"/>
          <p:cNvSpPr/>
          <p:nvPr/>
        </p:nvSpPr>
        <p:spPr>
          <a:xfrm>
            <a:off x="6351671" y="3558564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65210" y="3766410"/>
            <a:ext cx="1044900" cy="420333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888930" y="5221968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86350" y="5537482"/>
            <a:ext cx="1115850" cy="388000"/>
          </a:xfrm>
          <a:prstGeom prst="rect">
            <a:avLst/>
          </a:prstGeom>
        </p:spPr>
      </p:pic>
      <p:pic>
        <p:nvPicPr>
          <p:cNvPr id="7" name="âm thanh đúng sai ">
            <a:hlinkClick r:id="" action="ppaction://media"/>
          </p:cNvPr>
          <p:cNvPicPr>
            <a:picLocks noChangeAspect="1"/>
          </p:cNvPicPr>
          <p:nvPr>
            <a:videoFile r:link="rId11"/>
            <p:extLst>
              <p:ext uri="{DAA4B4D4-6D71-4841-9C94-3DE7FCFB9230}">
                <p14:media xmlns:p14="http://schemas.microsoft.com/office/powerpoint/2010/main" r:embed="rId12">
                  <p14:trim st="2738.000000" end="6282.000000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165734" y="-2324393"/>
            <a:ext cx="2204482" cy="124002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48372" y="5335405"/>
            <a:ext cx="878537" cy="743895"/>
          </a:xfrm>
          <a:prstGeom prst="rect">
            <a:avLst/>
          </a:prstGeom>
        </p:spPr>
      </p:pic>
      <p:pic>
        <p:nvPicPr>
          <p:cNvPr id="14" name="âm thanh đúng sai ">
            <a:hlinkClick r:id="" action="ppaction://media"/>
          </p:cNvPr>
          <p:cNvPicPr>
            <a:picLocks noChangeAspect="1"/>
          </p:cNvPicPr>
          <p:nvPr>
            <a:videoFile r:link="rId11"/>
            <p:extLst>
              <p:ext uri="{DAA4B4D4-6D71-4841-9C94-3DE7FCFB9230}">
                <p14:media xmlns:p14="http://schemas.microsoft.com/office/powerpoint/2010/main" r:embed="rId12">
                  <p14:trim st="4817.000000" end="4278.000000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295515" y="-2197010"/>
            <a:ext cx="1799355" cy="101213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87159" y="3700511"/>
            <a:ext cx="751778" cy="568204"/>
          </a:xfrm>
          <a:prstGeom prst="rect">
            <a:avLst/>
          </a:prstGeom>
        </p:spPr>
      </p:pic>
      <p:pic>
        <p:nvPicPr>
          <p:cNvPr id="35" name="âm thanh đúng sai ">
            <a:hlinkClick r:id="" action="ppaction://media"/>
          </p:cNvPr>
          <p:cNvPicPr>
            <a:picLocks noChangeAspect="1"/>
          </p:cNvPicPr>
          <p:nvPr>
            <a:videoFile r:link="rId11"/>
            <p:extLst>
              <p:ext uri="{DAA4B4D4-6D71-4841-9C94-3DE7FCFB9230}">
                <p14:media xmlns:p14="http://schemas.microsoft.com/office/powerpoint/2010/main" r:embed="rId12">
                  <p14:trim st="4817.000000" end="4278.000000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687159" y="-2096509"/>
            <a:ext cx="1799355" cy="101213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11751" y="3766410"/>
            <a:ext cx="751778" cy="568204"/>
          </a:xfrm>
          <a:prstGeom prst="rect">
            <a:avLst/>
          </a:prstGeom>
        </p:spPr>
      </p:pic>
      <p:sp>
        <p:nvSpPr>
          <p:cNvPr id="39" name="Rounded Rectangle 38"/>
          <p:cNvSpPr/>
          <p:nvPr/>
        </p:nvSpPr>
        <p:spPr>
          <a:xfrm>
            <a:off x="6351671" y="5208282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456059" y="5441789"/>
            <a:ext cx="1451079" cy="483693"/>
          </a:xfrm>
          <a:prstGeom prst="rect">
            <a:avLst/>
          </a:prstGeom>
        </p:spPr>
      </p:pic>
      <p:pic>
        <p:nvPicPr>
          <p:cNvPr id="43" name="âm thanh đúng sai ">
            <a:hlinkClick r:id="" action="ppaction://media"/>
          </p:cNvPr>
          <p:cNvPicPr>
            <a:picLocks noChangeAspect="1"/>
          </p:cNvPicPr>
          <p:nvPr>
            <a:videoFile r:link="rId11"/>
            <p:extLst>
              <p:ext uri="{DAA4B4D4-6D71-4841-9C94-3DE7FCFB9230}">
                <p14:media xmlns:p14="http://schemas.microsoft.com/office/powerpoint/2010/main" r:embed="rId12">
                  <p14:trim st="4817.000000" end="4278.000000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678390" y="-1835126"/>
            <a:ext cx="1799355" cy="1012137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26127" y="5399533"/>
            <a:ext cx="751778" cy="5682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100000">
                <p:cTn id="7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video>
              <p:cMediaNode vol="80000">
                <p:cTn id="90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6" dur="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80000">
                <p:cTn id="107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3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video>
              <p:cMediaNode vol="80000">
                <p:cTn id="124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</p:childTnLst>
        </p:cTn>
      </p:par>
    </p:tnLst>
    <p:bldLst>
      <p:bldP spid="9" grpId="0"/>
      <p:bldP spid="10" grpId="0"/>
      <p:bldP spid="8" grpId="0"/>
      <p:bldP spid="15" grpId="0"/>
      <p:bldP spid="20" grpId="0" animBg="1"/>
      <p:bldP spid="42" grpId="0" animBg="1"/>
      <p:bldP spid="25" grpId="0" animBg="1"/>
      <p:bldP spid="25" grpId="1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/>
          <p:cNvSpPr/>
          <p:nvPr/>
        </p:nvSpPr>
        <p:spPr>
          <a:xfrm>
            <a:off x="267587" y="272228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grpSp>
        <p:nvGrpSpPr>
          <p:cNvPr id="3" name="组合 21"/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7918" y="3857839"/>
            <a:ext cx="3334722" cy="3334722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I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uyệ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defRPr/>
            </a:pP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ận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ằ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ẳ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,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kumimoji="0" lang="en-US" sz="2400" b="1" i="0" u="sng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à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2.33-sgk/tr47 .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ú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gọ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iể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hứ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723655" y="3154793"/>
            <a:ext cx="3712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640" y="2658159"/>
            <a:ext cx="4663441" cy="6000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7692" y="2656137"/>
            <a:ext cx="5866721" cy="4986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6948" y="3613128"/>
            <a:ext cx="4306824" cy="28144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41848" y="3793050"/>
            <a:ext cx="6025896" cy="26665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/>
          <p:cNvSpPr/>
          <p:nvPr/>
        </p:nvSpPr>
        <p:spPr>
          <a:xfrm>
            <a:off x="196721" y="167074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z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grpSp>
        <p:nvGrpSpPr>
          <p:cNvPr id="3" name="组合 21"/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036" y="3870121"/>
            <a:ext cx="3334722" cy="3334722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I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uyệ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5336" y="1276930"/>
            <a:ext cx="100492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à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2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8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-sgk/tr47 .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Hã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phươ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á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đú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charset="-122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888930" y="3558827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A.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 x-1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 x+8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6422754" y="3471796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B. x-1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 x-8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5336" y="1226744"/>
            <a:ext cx="10358852" cy="5207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25515" y="2561706"/>
            <a:ext cx="3229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8870" y="2519618"/>
            <a:ext cx="1786425" cy="54584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760544" y="2589170"/>
            <a:ext cx="5672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888930" y="5065054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>
                <a:solidFill>
                  <a:prstClr val="white"/>
                </a:solidFill>
                <a:latin typeface="Arial" panose="020B0604020202020204"/>
                <a:ea typeface="Microsoft YaHei" panose="020B0503020204020204" charset="-122"/>
              </a:rPr>
              <a:t>C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.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 x-2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 x-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6541536" y="5077535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>
                <a:solidFill>
                  <a:prstClr val="white"/>
                </a:solidFill>
                <a:latin typeface="Arial" panose="020B0604020202020204"/>
                <a:ea typeface="Microsoft YaHei" panose="020B0503020204020204" charset="-122"/>
              </a:rPr>
              <a:t>D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.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 x-2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rPr>
              <a:t> x+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pic>
        <p:nvPicPr>
          <p:cNvPr id="23" name="âm thanh đúng sai 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9">
                  <p14:trim st="4817.000000" end="4278.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798525" y="-2053259"/>
            <a:ext cx="1799355" cy="101213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6747" y="3824391"/>
            <a:ext cx="751778" cy="568204"/>
          </a:xfrm>
          <a:prstGeom prst="rect">
            <a:avLst/>
          </a:prstGeom>
        </p:spPr>
      </p:pic>
      <p:pic>
        <p:nvPicPr>
          <p:cNvPr id="25" name="âm thanh đúng sai 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9">
                  <p14:trim st="2738.000000" end="6282.000000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165734" y="-2324393"/>
            <a:ext cx="2204482" cy="124002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6855" b="92339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41536" y="3632938"/>
            <a:ext cx="766785" cy="648486"/>
          </a:xfrm>
          <a:prstGeom prst="rect">
            <a:avLst/>
          </a:prstGeom>
        </p:spPr>
      </p:pic>
      <p:pic>
        <p:nvPicPr>
          <p:cNvPr id="27" name="âm thanh đúng sai 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9">
                  <p14:trim st="4817.000000" end="4278.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082452" y="-2026700"/>
            <a:ext cx="1799355" cy="101213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6747" y="5278818"/>
            <a:ext cx="751778" cy="568204"/>
          </a:xfrm>
          <a:prstGeom prst="rect">
            <a:avLst/>
          </a:prstGeom>
        </p:spPr>
      </p:pic>
      <p:pic>
        <p:nvPicPr>
          <p:cNvPr id="29" name="âm thanh đúng sai 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9">
                  <p14:trim st="4817.000000" end="4278.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762152" y="-2062728"/>
            <a:ext cx="1799355" cy="1012137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99353" y="5278818"/>
            <a:ext cx="751778" cy="5682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3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100000">
                <p:cTn id="61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0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6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video>
              <p:cMediaNode vol="80000">
                <p:cTn id="94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  <p:video>
              <p:cMediaNode vol="80000">
                <p:cTn id="95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4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0" grpId="0" animBg="1"/>
      <p:bldP spid="42" grpId="0" animBg="1"/>
      <p:bldP spid="12" grpId="0"/>
      <p:bldP spid="19" grpId="0"/>
      <p:bldP spid="32" grpId="0" animBg="1"/>
      <p:bldP spid="35" grpId="0" animBg="1"/>
    </p:bldLst>
  </p:timing>
</p:sld>
</file>

<file path=ppt/theme/theme1.xml><?xml version="1.0" encoding="utf-8"?>
<a:theme xmlns:a="http://schemas.openxmlformats.org/drawingml/2006/main" name="Travel Vietnam Project Proposal by Slidesgo">
  <a:themeElements>
    <a:clrScheme name="Simple Light">
      <a:dk1>
        <a:srgbClr val="000000"/>
      </a:dk1>
      <a:lt1>
        <a:srgbClr val="FCE9D4"/>
      </a:lt1>
      <a:dk2>
        <a:srgbClr val="6E412E"/>
      </a:dk2>
      <a:lt2>
        <a:srgbClr val="E03145"/>
      </a:lt2>
      <a:accent1>
        <a:srgbClr val="1F5479"/>
      </a:accent1>
      <a:accent2>
        <a:srgbClr val="004913"/>
      </a:accent2>
      <a:accent3>
        <a:srgbClr val="2C89B7"/>
      </a:accent3>
      <a:accent4>
        <a:srgbClr val="FFBF3D"/>
      </a:accent4>
      <a:accent5>
        <a:srgbClr val="339763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homeppt.com">
  <a:themeElements>
    <a:clrScheme name="自定义 577">
      <a:dk1>
        <a:sysClr val="windowText" lastClr="000000"/>
      </a:dk1>
      <a:lt1>
        <a:sysClr val="window" lastClr="FFFFFF"/>
      </a:lt1>
      <a:dk2>
        <a:srgbClr val="7381B8"/>
      </a:dk2>
      <a:lt2>
        <a:srgbClr val="E7E6E6"/>
      </a:lt2>
      <a:accent1>
        <a:srgbClr val="FD7A8A"/>
      </a:accent1>
      <a:accent2>
        <a:srgbClr val="7381B8"/>
      </a:accent2>
      <a:accent3>
        <a:srgbClr val="FD7A8A"/>
      </a:accent3>
      <a:accent4>
        <a:srgbClr val="7381B8"/>
      </a:accent4>
      <a:accent5>
        <a:srgbClr val="FD7A8A"/>
      </a:accent5>
      <a:accent6>
        <a:srgbClr val="7381B8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Travel Vietnam Project Proposal by Slidesgo">
  <a:themeElements>
    <a:clrScheme name="Simple Light">
      <a:dk1>
        <a:srgbClr val="000000"/>
      </a:dk1>
      <a:lt1>
        <a:srgbClr val="FCE9D4"/>
      </a:lt1>
      <a:dk2>
        <a:srgbClr val="6E412E"/>
      </a:dk2>
      <a:lt2>
        <a:srgbClr val="E03145"/>
      </a:lt2>
      <a:accent1>
        <a:srgbClr val="1F5479"/>
      </a:accent1>
      <a:accent2>
        <a:srgbClr val="004913"/>
      </a:accent2>
      <a:accent3>
        <a:srgbClr val="2C89B7"/>
      </a:accent3>
      <a:accent4>
        <a:srgbClr val="FFBF3D"/>
      </a:accent4>
      <a:accent5>
        <a:srgbClr val="339763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23</Words>
  <Application>WPS Slides</Application>
  <PresentationFormat>Widescreen</PresentationFormat>
  <Paragraphs>170</Paragraphs>
  <Slides>12</Slides>
  <Notes>2</Notes>
  <HiddenSlides>0</HiddenSlides>
  <MMClips>8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2</vt:i4>
      </vt:variant>
    </vt:vector>
  </HeadingPairs>
  <TitlesOfParts>
    <vt:vector size="37" baseType="lpstr">
      <vt:lpstr>Arial</vt:lpstr>
      <vt:lpstr>SimSun</vt:lpstr>
      <vt:lpstr>Wingdings</vt:lpstr>
      <vt:lpstr>Berkshire Swash</vt:lpstr>
      <vt:lpstr>UTM Scriptina KT</vt:lpstr>
      <vt:lpstr>Calistoga</vt:lpstr>
      <vt:lpstr>Open Sans</vt:lpstr>
      <vt:lpstr>Arial</vt:lpstr>
      <vt:lpstr>Times New Roman</vt:lpstr>
      <vt:lpstr>Cambria Math</vt:lpstr>
      <vt:lpstr>Microsoft YaHei</vt:lpstr>
      <vt:lpstr>Tahoma</vt:lpstr>
      <vt:lpstr>Calibri</vt:lpstr>
      <vt:lpstr>Arial Unicode MS</vt:lpstr>
      <vt:lpstr>Arial Black</vt:lpstr>
      <vt:lpstr>Travel Vietnam Project Proposal by Slidesgo</vt:lpstr>
      <vt:lpstr>www.homeppt.com</vt:lpstr>
      <vt:lpstr>1_Travel Vietnam Project Proposal by Slidesgo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BÀI TẬP CUỐI CHƯƠNG  II</vt:lpstr>
      <vt:lpstr>KHỞI ĐỘ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Huyền Trịnh</cp:lastModifiedBy>
  <cp:revision>92</cp:revision>
  <dcterms:created xsi:type="dcterms:W3CDTF">2023-03-19T03:39:00Z</dcterms:created>
  <dcterms:modified xsi:type="dcterms:W3CDTF">2025-04-09T02:5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B40D664649A432A8FF8888D442AFA74_13</vt:lpwstr>
  </property>
  <property fmtid="{D5CDD505-2E9C-101B-9397-08002B2CF9AE}" pid="3" name="KSOProductBuildVer">
    <vt:lpwstr>1033-12.2.0.20782</vt:lpwstr>
  </property>
</Properties>
</file>